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1"/>
  </p:notesMasterIdLst>
  <p:sldIdLst>
    <p:sldId id="435" r:id="rId2"/>
    <p:sldId id="436" r:id="rId3"/>
    <p:sldId id="437" r:id="rId4"/>
    <p:sldId id="438" r:id="rId5"/>
    <p:sldId id="439" r:id="rId6"/>
    <p:sldId id="440" r:id="rId7"/>
    <p:sldId id="441" r:id="rId8"/>
    <p:sldId id="445" r:id="rId9"/>
    <p:sldId id="446" r:id="rId10"/>
    <p:sldId id="447" r:id="rId11"/>
    <p:sldId id="442" r:id="rId12"/>
    <p:sldId id="434" r:id="rId13"/>
    <p:sldId id="448" r:id="rId14"/>
    <p:sldId id="444" r:id="rId15"/>
    <p:sldId id="257" r:id="rId16"/>
    <p:sldId id="450" r:id="rId17"/>
    <p:sldId id="449" r:id="rId18"/>
    <p:sldId id="398" r:id="rId19"/>
    <p:sldId id="288" r:id="rId20"/>
  </p:sldIdLst>
  <p:sldSz cx="14630400" cy="8229600"/>
  <p:notesSz cx="6858000" cy="9144000"/>
  <p:embeddedFontLst>
    <p:embeddedFont>
      <p:font typeface="Cambria Math" panose="02040503050406030204" pitchFamily="18" charset="0"/>
      <p:regular r:id="rId22"/>
    </p:embeddedFont>
    <p:embeddedFont>
      <p:font typeface="Indie Flower" panose="020B0604020202020204" charset="0"/>
      <p:regular r:id="rId23"/>
    </p:embeddedFont>
    <p:embeddedFont>
      <p:font typeface="Maven Pro" panose="020B0604020202020204" charset="0"/>
      <p:regular r:id="rId24"/>
      <p:bold r:id="rId25"/>
    </p:embeddedFont>
    <p:embeddedFont>
      <p:font typeface="Montserrat" panose="00000500000000000000" pitchFamily="2" charset="0"/>
      <p:regular r:id="rId26"/>
      <p:bold r:id="rId27"/>
      <p:italic r:id="rId28"/>
      <p:boldItalic r:id="rId29"/>
    </p:embeddedFont>
    <p:embeddedFont>
      <p:font typeface="Patrick Hand" panose="00000500000000000000" pitchFamily="2" charset="0"/>
      <p:regular r:id="rId30"/>
    </p:embeddedFont>
    <p:embeddedFont>
      <p:font typeface="SVN-Segoe Print" panose="020B0604020202020204" charset="0"/>
      <p:regular r:id="rId31"/>
    </p:embeddedFont>
    <p:embeddedFont>
      <p:font typeface="Tahoma" panose="020B0604030504040204" pitchFamily="34" charset="0"/>
      <p:regular r:id="rId32"/>
      <p:bold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592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C1DFD6"/>
    <a:srgbClr val="282828"/>
    <a:srgbClr val="97C9BA"/>
    <a:srgbClr val="FFDF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3DA0131-21F0-4518-B7F4-80CDB943DF03}">
  <a:tblStyle styleId="{B3DA0131-21F0-4518-B7F4-80CDB943DF0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97" autoAdjust="0"/>
    <p:restoredTop sz="94660"/>
  </p:normalViewPr>
  <p:slideViewPr>
    <p:cSldViewPr snapToGrid="0">
      <p:cViewPr varScale="1">
        <p:scale>
          <a:sx n="65" d="100"/>
          <a:sy n="65" d="100"/>
        </p:scale>
        <p:origin x="523" y="38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viewProps" Target="viewProps.xml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image" Target="../media/image65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3E2621-00F8-4A02-9179-F2AF386D6174}" type="doc">
      <dgm:prSet loTypeId="urn:microsoft.com/office/officeart/2005/8/layout/radial5" loCatId="cycle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15CA444-9F4C-411E-BEFD-15606340784E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Lũy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ừa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ới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ũ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ự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ê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26F23D-09FA-4DF6-90DD-0364599CC0A3}" type="parTrans" cxnId="{570B5807-E14D-477F-A8B5-5435CAF01F3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EA2FC4-3B82-4570-9265-B671D2067518}" type="sibTrans" cxnId="{570B5807-E14D-477F-A8B5-5435CAF01F3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>
      <mc:Choice xmlns:a14="http://schemas.microsoft.com/office/drawing/2010/main" Requires="a14">
        <dgm:pt modelId="{BD553DC1-3BAC-4DAE-AA2A-E780EBE4971F}">
          <dgm:prSet phldrT="[Text]" custT="1"/>
          <dgm:spPr/>
          <dgm:t>
            <a:bodyPr/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â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14:m>
                <m:oMath xmlns:m="http://schemas.openxmlformats.org/officeDocument/2006/math">
                  <m:sSup>
                    <m:sSupPr>
                      <m:ctrlPr>
                        <a:rPr 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e>
                    <m: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sup>
                  </m:sSup>
                  <m:r>
                    <a:rPr lang="en-US" sz="2800" b="0" i="1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=</m:t>
                  </m:r>
                  <m:limLow>
                    <m:limLowPr>
                      <m:ctrlP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limLowPr>
                    <m:e>
                      <m:groupChr>
                        <m:groupChrPr>
                          <m:chr m:val="⏟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groupChr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groupChr>
                    </m:e>
                    <m:lim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𝑡h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ừ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ố</m:t>
                      </m:r>
                    </m:lim>
                  </m:limLow>
                </m:oMath>
              </a14:m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d>
                    <m:dPr>
                      <m:ctrlPr>
                        <a:rPr lang="en-US" sz="280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dPr>
                    <m:e>
                      <m:r>
                        <a:rPr lang="en-US" sz="28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∗</m:t>
                          </m:r>
                        </m:sup>
                      </m:sSup>
                    </m:e>
                  </m:d>
                </m:oMath>
              </a14:m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</a:p>
            <a:p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>
        <dgm:pt modelId="{BD553DC1-3BAC-4DAE-AA2A-E780EBE4971F}">
          <dgm:prSet phldrT="[Text]" custT="1"/>
          <dgm:spPr/>
          <dgm:t>
            <a:bodyPr/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â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ũ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r>
                <a:rPr lang="en-US" sz="2800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𝑎^𝑛=⏟(𝑎.𝑎..𝑎.𝑎)┬(𝑛 𝑡ℎừ𝑎 𝑠ố)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i="0" dirty="0">
                  <a:latin typeface="Cambria Math" panose="020405030504060302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800" b="0" i="0" dirty="0">
                  <a:latin typeface="Cambria Math" panose="02040503050406030204" pitchFamily="18" charset="0"/>
                  <a:cs typeface="Times New Roman" panose="02020603050405020304" pitchFamily="18" charset="0"/>
                </a:rPr>
                <a:t>𝑛</a:t>
              </a:r>
              <a:r>
                <a:rPr lang="en-US" sz="2800" b="0" i="0" dirty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∈ℕ^∗ )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</a:p>
            <a:p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ũ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7047E93C-574D-4751-89CE-85DADE4BE585}" type="parTrans" cxnId="{FB920F50-6F4D-44D9-9051-236B48556A4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9D73E62-6455-4F43-ABE7-7A178E4313F8}" type="sibTrans" cxnId="{FB920F50-6F4D-44D9-9051-236B48556A4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>
      <mc:Choice xmlns:a14="http://schemas.microsoft.com/office/drawing/2010/main" Requires="a14">
        <dgm:pt modelId="{8DB49696-A3F0-4D36-A578-791ED7D085B8}">
          <dgm:prSet phldrT="[Text]"/>
          <dgm:spPr/>
          <dgm:t>
            <a:bodyPr/>
            <a:lstStyle/>
            <a:p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m:oMathPara>
              </a14:m>
              <a:endParaRPr lang="en-US" b="0" i="1" dirty="0">
                <a:latin typeface="Cambria Math" panose="02040503050406030204" pitchFamily="18" charset="0"/>
                <a:cs typeface="Times New Roman" panose="02020603050405020304" pitchFamily="18" charset="0"/>
              </a:endParaRPr>
            </a:p>
            <a:p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m:oMathPara>
              </a14:m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>
        <dgm:pt modelId="{8DB49696-A3F0-4D36-A578-791ED7D085B8}">
          <dgm:prSet phldrT="[Text]"/>
          <dgm:spPr/>
          <dgm:t>
            <a:bodyPr/>
            <a:lstStyle/>
            <a:p>
              <a:r>
                <a:rPr lang="en-US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𝑎^0=1 (𝑎</a:t>
              </a:r>
              <a:r>
                <a:rPr lang="en-US" b="0" i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≠0)</a:t>
              </a:r>
              <a:r>
                <a:rPr lang="en-US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;</a:t>
              </a:r>
              <a:endParaRPr lang="en-US" b="0" i="1" dirty="0">
                <a:latin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r>
                <a:rPr lang="en-US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 𝑎^1=𝑎.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0A2C52FF-05BA-4276-83D6-AE1DFF995416}" type="parTrans" cxnId="{B56A2018-9ECF-40E6-8CFC-E7E61221828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8BD168-83A2-4B5E-9563-A53E7AE69433}" type="sibTrans" cxnId="{B56A2018-9ECF-40E6-8CFC-E7E61221828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>
      <mc:Choice xmlns:a14="http://schemas.microsoft.com/office/drawing/2010/main" Requires="a14">
        <dgm:pt modelId="{3441BF3D-147F-4081-AD7D-BEDC5EBEA75E}">
          <dgm:prSet phldrT="[Text]" custT="1"/>
          <dgm:spPr/>
          <dgm:t>
            <a:bodyPr/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14:m>
                <m:oMath xmlns:m="http://schemas.openxmlformats.org/officeDocument/2006/math">
                  <m:sSup>
                    <m:sSupPr>
                      <m:ctrlPr>
                        <a:rPr 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e>
                    <m: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sup>
                  </m:sSup>
                  <m:r>
                    <a:rPr lang="en-US" sz="2800" b="0" i="1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 </m:t>
                  </m:r>
                  <m:d>
                    <m:dPr>
                      <m:ctrlP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dPr>
                    <m:e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ℕ</m:t>
                      </m:r>
                    </m:e>
                  </m:d>
                  <m:r>
                    <a:rPr lang="en-US" sz="2800" b="0" i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m:t>.</m:t>
                  </m:r>
                </m:oMath>
              </a14:m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Choice>
      <mc:Fallback>
        <dgm:pt modelId="{3441BF3D-147F-4081-AD7D-BEDC5EBEA75E}">
          <dgm:prSet phldrT="[Text]" custT="1"/>
          <dgm:spPr/>
          <dgm:t>
            <a:bodyPr/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𝑛^2  (𝑛</a:t>
              </a:r>
              <a:r>
                <a:rPr lang="en-US" sz="2800" b="0" i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∈ℕ)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dgm:t>
        </dgm:pt>
      </mc:Fallback>
    </mc:AlternateContent>
    <dgm:pt modelId="{E747FE3A-51AE-41B5-BB56-CB2104E39529}" type="parTrans" cxnId="{E7CBDBBE-693A-4B2E-8FA8-ABA8835F3AF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A5497BF-0E99-4804-82BD-51CF2318D9C7}" type="sibTrans" cxnId="{E7CBDBBE-693A-4B2E-8FA8-ABA8835F3AF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mc:AlternateContent xmlns:mc="http://schemas.openxmlformats.org/markup-compatibility/2006">
      <mc:Choice xmlns:a14="http://schemas.microsoft.com/office/drawing/2010/main" Requires="a14">
        <dgm:pt modelId="{2940F043-E7DD-45FB-816E-DB45F56F196B}">
          <dgm:prSet phldrT="[Text]" custT="1"/>
          <dgm:spPr/>
          <dgm:t>
            <a:bodyPr/>
            <a:lstStyle/>
            <a:p>
              <a14:m>
                <m:oMath xmlns:m="http://schemas.openxmlformats.org/officeDocument/2006/math">
                  <m:sSup>
                    <m:sSupPr>
                      <m:ctrlPr>
                        <a:rPr 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e>
                    <m: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sup>
                  </m:sSup>
                  <m:r>
                    <a:rPr lang="en-US" sz="2800" b="0" i="1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.</m:t>
                  </m:r>
                  <m:sSup>
                    <m:sSupPr>
                      <m:ctrlP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e>
                    <m: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sup>
                  </m:sSup>
                  <m:r>
                    <a:rPr lang="en-US" sz="2800" b="0" i="1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=</m:t>
                  </m:r>
                  <m:sSup>
                    <m:sSupPr>
                      <m:ctrlP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e>
                    <m:sup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𝑛</m:t>
                      </m:r>
                    </m:sup>
                  </m:sSup>
                </m:oMath>
              </a14:m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dgm:t>
        </dgm:pt>
      </mc:Choice>
      <mc:Fallback>
        <dgm:pt modelId="{2940F043-E7DD-45FB-816E-DB45F56F196B}">
          <dgm:prSet phldrT="[Text]" custT="1"/>
          <dgm:spPr/>
          <dgm:t>
            <a:bodyPr/>
            <a:lstStyle/>
            <a:p>
              <a:r>
                <a:rPr lang="en-US" sz="2800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𝑎^𝑚.𝑎^𝑛=𝑎^(𝑚+𝑛)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</a:t>
              </a:r>
            </a:p>
          </dgm:t>
        </dgm:pt>
      </mc:Fallback>
    </mc:AlternateContent>
    <dgm:pt modelId="{B22E680D-CE6E-482F-B3B9-646CDFC7EDAE}" type="parTrans" cxnId="{6B05848D-4109-4A3C-9A60-8F1CCF68DFEE}">
      <dgm:prSet/>
      <dgm:spPr/>
      <dgm:t>
        <a:bodyPr/>
        <a:lstStyle/>
        <a:p>
          <a:endParaRPr lang="en-US"/>
        </a:p>
      </dgm:t>
    </dgm:pt>
    <dgm:pt modelId="{B58B9804-2BD0-4C38-BF29-2CE9E8689DF6}" type="sibTrans" cxnId="{6B05848D-4109-4A3C-9A60-8F1CCF68DFEE}">
      <dgm:prSet/>
      <dgm:spPr/>
      <dgm:t>
        <a:bodyPr/>
        <a:lstStyle/>
        <a:p>
          <a:endParaRPr lang="en-US"/>
        </a:p>
      </dgm:t>
    </dgm:pt>
    <mc:AlternateContent xmlns:mc="http://schemas.openxmlformats.org/markup-compatibility/2006">
      <mc:Choice xmlns:a14="http://schemas.microsoft.com/office/drawing/2010/main" Requires="a14">
        <dgm:pt modelId="{C02CE216-383D-41DC-B845-1719432F771D}">
          <dgm:prSet custT="1"/>
          <dgm:spPr/>
          <dgm:t>
            <a:bodyPr/>
            <a:lstStyle/>
            <a:p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m:oMathPara>
              </a14:m>
              <a:endParaRPr lang="en-US" sz="2800" b="0" i="1" dirty="0">
                <a:latin typeface="Cambria Math" panose="02040503050406030204" pitchFamily="18" charset="0"/>
                <a:cs typeface="Times New Roman" panose="02020603050405020304" pitchFamily="18" charset="0"/>
              </a:endParaRPr>
            </a:p>
            <a:p>
              <a14:m>
                <m:oMathPara xmlns:m="http://schemas.openxmlformats.org/officeDocument/2006/math">
                  <m:oMathParaPr>
                    <m:jc m:val="centerGroup"/>
                  </m:oMathParaPr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m:oMathPara>
              </a14:m>
              <a:endParaRPr lang="en-US" sz="2800" dirty="0"/>
            </a:p>
          </dgm:t>
        </dgm:pt>
      </mc:Choice>
      <mc:Fallback>
        <dgm:pt modelId="{C02CE216-383D-41DC-B845-1719432F771D}">
          <dgm:prSet custT="1"/>
          <dgm:spPr/>
          <dgm:t>
            <a:bodyPr/>
            <a:lstStyle/>
            <a:p>
              <a:r>
                <a:rPr lang="en-US" sz="2800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𝑎^𝑚:𝑎^𝑛=𝑎^(𝑚−𝑛)  </a:t>
              </a:r>
              <a:endParaRPr lang="en-US" sz="2800" b="0" i="1" dirty="0">
                <a:latin typeface="Cambria Math" panose="02040503050406030204" pitchFamily="18" charset="0"/>
                <a:cs typeface="Times New Roman" panose="02020603050405020304" pitchFamily="18" charset="0"/>
              </a:endParaRPr>
            </a:p>
            <a:p>
              <a:r>
                <a:rPr lang="en-US" sz="2800" b="0" i="0">
                  <a:latin typeface="Cambria Math" panose="02040503050406030204" pitchFamily="18" charset="0"/>
                  <a:cs typeface="Times New Roman" panose="02020603050405020304" pitchFamily="18" charset="0"/>
                </a:rPr>
                <a:t>(𝑎</a:t>
              </a:r>
              <a:r>
                <a:rPr lang="en-US" sz="2800" b="0" i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≠0;𝑚≥𝑛)</a:t>
              </a:r>
              <a:endParaRPr lang="en-US" sz="2800" dirty="0"/>
            </a:p>
          </dgm:t>
        </dgm:pt>
      </mc:Fallback>
    </mc:AlternateContent>
    <dgm:pt modelId="{D4EFE984-F08F-4DD2-A6F8-C2D1D8549F00}" type="parTrans" cxnId="{70B49C2D-6842-459E-9104-504B7D8B14B1}">
      <dgm:prSet/>
      <dgm:spPr/>
      <dgm:t>
        <a:bodyPr/>
        <a:lstStyle/>
        <a:p>
          <a:endParaRPr lang="en-US"/>
        </a:p>
      </dgm:t>
    </dgm:pt>
    <dgm:pt modelId="{771D367B-53AE-409D-85AC-84122E5FAD10}" type="sibTrans" cxnId="{70B49C2D-6842-459E-9104-504B7D8B14B1}">
      <dgm:prSet/>
      <dgm:spPr/>
      <dgm:t>
        <a:bodyPr/>
        <a:lstStyle/>
        <a:p>
          <a:endParaRPr lang="en-US"/>
        </a:p>
      </dgm:t>
    </dgm:pt>
    <dgm:pt modelId="{8EE2868C-8FCC-42C4-A5E5-D4901E5F12AC}" type="pres">
      <dgm:prSet presAssocID="{493E2621-00F8-4A02-9179-F2AF386D6174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993532E2-9084-472F-90E2-A8809DC57F3A}" type="pres">
      <dgm:prSet presAssocID="{F15CA444-9F4C-411E-BEFD-15606340784E}" presName="centerShape" presStyleLbl="node0" presStyleIdx="0" presStyleCnt="1" custScaleX="133586" custScaleY="117126" custLinFactNeighborX="387" custLinFactNeighborY="22520"/>
      <dgm:spPr/>
    </dgm:pt>
    <dgm:pt modelId="{F7E12D29-6095-41E3-A50C-D20910E4B027}" type="pres">
      <dgm:prSet presAssocID="{7047E93C-574D-4751-89CE-85DADE4BE585}" presName="parTrans" presStyleLbl="sibTrans2D1" presStyleIdx="0" presStyleCnt="5"/>
      <dgm:spPr/>
    </dgm:pt>
    <dgm:pt modelId="{4F5B66C6-060C-4EA6-AEE2-C5DA4A1C87E3}" type="pres">
      <dgm:prSet presAssocID="{7047E93C-574D-4751-89CE-85DADE4BE585}" presName="connectorText" presStyleLbl="sibTrans2D1" presStyleIdx="0" presStyleCnt="5"/>
      <dgm:spPr/>
    </dgm:pt>
    <dgm:pt modelId="{4F66A7DD-6A6E-49C5-8F80-8656EC7C92B5}" type="pres">
      <dgm:prSet presAssocID="{BD553DC1-3BAC-4DAE-AA2A-E780EBE4971F}" presName="node" presStyleLbl="node1" presStyleIdx="0" presStyleCnt="5" custScaleX="249731" custScaleY="97762" custRadScaleRad="61112" custRadScaleInc="10554">
        <dgm:presLayoutVars>
          <dgm:bulletEnabled val="1"/>
        </dgm:presLayoutVars>
      </dgm:prSet>
      <dgm:spPr/>
    </dgm:pt>
    <dgm:pt modelId="{E105E38D-32AA-4E72-A775-1E3F65CF09B5}" type="pres">
      <dgm:prSet presAssocID="{B22E680D-CE6E-482F-B3B9-646CDFC7EDAE}" presName="parTrans" presStyleLbl="sibTrans2D1" presStyleIdx="1" presStyleCnt="5"/>
      <dgm:spPr/>
    </dgm:pt>
    <dgm:pt modelId="{92F4D08B-4678-4729-8C6E-F36C3F3019A6}" type="pres">
      <dgm:prSet presAssocID="{B22E680D-CE6E-482F-B3B9-646CDFC7EDAE}" presName="connectorText" presStyleLbl="sibTrans2D1" presStyleIdx="1" presStyleCnt="5"/>
      <dgm:spPr/>
    </dgm:pt>
    <dgm:pt modelId="{211F85BE-0A44-41AA-972B-9E05DD258D2B}" type="pres">
      <dgm:prSet presAssocID="{2940F043-E7DD-45FB-816E-DB45F56F196B}" presName="node" presStyleLbl="node1" presStyleIdx="1" presStyleCnt="5" custScaleX="161133" custScaleY="54333" custRadScaleRad="150892" custRadScaleInc="44883">
        <dgm:presLayoutVars>
          <dgm:bulletEnabled val="1"/>
        </dgm:presLayoutVars>
      </dgm:prSet>
      <dgm:spPr/>
    </dgm:pt>
    <dgm:pt modelId="{4D3D0D91-F373-4EC0-B660-7D12D0D71010}" type="pres">
      <dgm:prSet presAssocID="{D4EFE984-F08F-4DD2-A6F8-C2D1D8549F00}" presName="parTrans" presStyleLbl="sibTrans2D1" presStyleIdx="2" presStyleCnt="5"/>
      <dgm:spPr/>
    </dgm:pt>
    <dgm:pt modelId="{943374DB-E1F1-4CCA-8A09-316C8AFEA48D}" type="pres">
      <dgm:prSet presAssocID="{D4EFE984-F08F-4DD2-A6F8-C2D1D8549F00}" presName="connectorText" presStyleLbl="sibTrans2D1" presStyleIdx="2" presStyleCnt="5"/>
      <dgm:spPr/>
    </dgm:pt>
    <dgm:pt modelId="{7AB4D7FB-5878-4BA5-96FE-D39E92A5D753}" type="pres">
      <dgm:prSet presAssocID="{C02CE216-383D-41DC-B845-1719432F771D}" presName="node" presStyleLbl="node1" presStyleIdx="2" presStyleCnt="5" custScaleX="148512" custScaleY="68786" custRadScaleRad="136238" custRadScaleInc="-42670">
        <dgm:presLayoutVars>
          <dgm:bulletEnabled val="1"/>
        </dgm:presLayoutVars>
      </dgm:prSet>
      <dgm:spPr/>
    </dgm:pt>
    <dgm:pt modelId="{71F9B235-272F-4BB6-BA90-797DEBFAAFF5}" type="pres">
      <dgm:prSet presAssocID="{0A2C52FF-05BA-4276-83D6-AE1DFF995416}" presName="parTrans" presStyleLbl="sibTrans2D1" presStyleIdx="3" presStyleCnt="5"/>
      <dgm:spPr/>
    </dgm:pt>
    <dgm:pt modelId="{C7E9FDD5-3137-456F-8D4C-3E1C38BDDD34}" type="pres">
      <dgm:prSet presAssocID="{0A2C52FF-05BA-4276-83D6-AE1DFF995416}" presName="connectorText" presStyleLbl="sibTrans2D1" presStyleIdx="3" presStyleCnt="5"/>
      <dgm:spPr/>
    </dgm:pt>
    <dgm:pt modelId="{7066D8F4-3801-4B6E-9855-5B40CDCFCE58}" type="pres">
      <dgm:prSet presAssocID="{8DB49696-A3F0-4D36-A578-791ED7D085B8}" presName="node" presStyleLbl="node1" presStyleIdx="3" presStyleCnt="5" custScaleX="138190" custScaleY="65793" custRadScaleRad="153938" custRadScaleInc="63672">
        <dgm:presLayoutVars>
          <dgm:bulletEnabled val="1"/>
        </dgm:presLayoutVars>
      </dgm:prSet>
      <dgm:spPr/>
    </dgm:pt>
    <dgm:pt modelId="{79B22462-E363-4DF2-865C-DA70B2C6463E}" type="pres">
      <dgm:prSet presAssocID="{E747FE3A-51AE-41B5-BB56-CB2104E39529}" presName="parTrans" presStyleLbl="sibTrans2D1" presStyleIdx="4" presStyleCnt="5"/>
      <dgm:spPr/>
    </dgm:pt>
    <dgm:pt modelId="{CE39BA80-C321-415A-AF55-8185EF5FFDB3}" type="pres">
      <dgm:prSet presAssocID="{E747FE3A-51AE-41B5-BB56-CB2104E39529}" presName="connectorText" presStyleLbl="sibTrans2D1" presStyleIdx="4" presStyleCnt="5"/>
      <dgm:spPr/>
    </dgm:pt>
    <dgm:pt modelId="{DF16E8BA-9518-439C-B9D5-9EA29A41D330}" type="pres">
      <dgm:prSet presAssocID="{3441BF3D-147F-4081-AD7D-BEDC5EBEA75E}" presName="node" presStyleLbl="node1" presStyleIdx="4" presStyleCnt="5" custScaleX="182869" custScaleY="74196" custRadScaleRad="155531" custRadScaleInc="-48743">
        <dgm:presLayoutVars>
          <dgm:bulletEnabled val="1"/>
        </dgm:presLayoutVars>
      </dgm:prSet>
      <dgm:spPr/>
    </dgm:pt>
  </dgm:ptLst>
  <dgm:cxnLst>
    <dgm:cxn modelId="{570B5807-E14D-477F-A8B5-5435CAF01F3A}" srcId="{493E2621-00F8-4A02-9179-F2AF386D6174}" destId="{F15CA444-9F4C-411E-BEFD-15606340784E}" srcOrd="0" destOrd="0" parTransId="{F926F23D-09FA-4DF6-90DD-0364599CC0A3}" sibTransId="{EBEA2FC4-3B82-4570-9265-B671D2067518}"/>
    <dgm:cxn modelId="{B56A2018-9ECF-40E6-8CFC-E7E61221828E}" srcId="{F15CA444-9F4C-411E-BEFD-15606340784E}" destId="{8DB49696-A3F0-4D36-A578-791ED7D085B8}" srcOrd="3" destOrd="0" parTransId="{0A2C52FF-05BA-4276-83D6-AE1DFF995416}" sibTransId="{C98BD168-83A2-4B5E-9563-A53E7AE69433}"/>
    <dgm:cxn modelId="{C411651E-6C35-47BF-A682-6745DAB7B244}" type="presOf" srcId="{B22E680D-CE6E-482F-B3B9-646CDFC7EDAE}" destId="{E105E38D-32AA-4E72-A775-1E3F65CF09B5}" srcOrd="0" destOrd="0" presId="urn:microsoft.com/office/officeart/2005/8/layout/radial5"/>
    <dgm:cxn modelId="{5488691E-BFE5-4050-A1EA-EB475D04F691}" type="presOf" srcId="{B22E680D-CE6E-482F-B3B9-646CDFC7EDAE}" destId="{92F4D08B-4678-4729-8C6E-F36C3F3019A6}" srcOrd="1" destOrd="0" presId="urn:microsoft.com/office/officeart/2005/8/layout/radial5"/>
    <dgm:cxn modelId="{70B49C2D-6842-459E-9104-504B7D8B14B1}" srcId="{F15CA444-9F4C-411E-BEFD-15606340784E}" destId="{C02CE216-383D-41DC-B845-1719432F771D}" srcOrd="2" destOrd="0" parTransId="{D4EFE984-F08F-4DD2-A6F8-C2D1D8549F00}" sibTransId="{771D367B-53AE-409D-85AC-84122E5FAD10}"/>
    <dgm:cxn modelId="{9ADDFE39-F883-4513-A328-A922CD545ADB}" type="presOf" srcId="{493E2621-00F8-4A02-9179-F2AF386D6174}" destId="{8EE2868C-8FCC-42C4-A5E5-D4901E5F12AC}" srcOrd="0" destOrd="0" presId="urn:microsoft.com/office/officeart/2005/8/layout/radial5"/>
    <dgm:cxn modelId="{BABA163B-3768-4937-B7AF-168F59597C49}" type="presOf" srcId="{7047E93C-574D-4751-89CE-85DADE4BE585}" destId="{4F5B66C6-060C-4EA6-AEE2-C5DA4A1C87E3}" srcOrd="1" destOrd="0" presId="urn:microsoft.com/office/officeart/2005/8/layout/radial5"/>
    <dgm:cxn modelId="{7254753E-181C-46BA-9330-58BAEB41D96F}" type="presOf" srcId="{D4EFE984-F08F-4DD2-A6F8-C2D1D8549F00}" destId="{4D3D0D91-F373-4EC0-B660-7D12D0D71010}" srcOrd="0" destOrd="0" presId="urn:microsoft.com/office/officeart/2005/8/layout/radial5"/>
    <dgm:cxn modelId="{10CBB53F-E787-4DA0-A719-FA849D8BA1DE}" type="presOf" srcId="{0A2C52FF-05BA-4276-83D6-AE1DFF995416}" destId="{71F9B235-272F-4BB6-BA90-797DEBFAAFF5}" srcOrd="0" destOrd="0" presId="urn:microsoft.com/office/officeart/2005/8/layout/radial5"/>
    <dgm:cxn modelId="{8DCB1944-755E-4347-B7B6-9290AF76B46A}" type="presOf" srcId="{C02CE216-383D-41DC-B845-1719432F771D}" destId="{7AB4D7FB-5878-4BA5-96FE-D39E92A5D753}" srcOrd="0" destOrd="0" presId="urn:microsoft.com/office/officeart/2005/8/layout/radial5"/>
    <dgm:cxn modelId="{FB920F50-6F4D-44D9-9051-236B48556A40}" srcId="{F15CA444-9F4C-411E-BEFD-15606340784E}" destId="{BD553DC1-3BAC-4DAE-AA2A-E780EBE4971F}" srcOrd="0" destOrd="0" parTransId="{7047E93C-574D-4751-89CE-85DADE4BE585}" sibTransId="{49D73E62-6455-4F43-ABE7-7A178E4313F8}"/>
    <dgm:cxn modelId="{80074082-FD2E-4DCD-B110-9FF071692784}" type="presOf" srcId="{2940F043-E7DD-45FB-816E-DB45F56F196B}" destId="{211F85BE-0A44-41AA-972B-9E05DD258D2B}" srcOrd="0" destOrd="0" presId="urn:microsoft.com/office/officeart/2005/8/layout/radial5"/>
    <dgm:cxn modelId="{6B05848D-4109-4A3C-9A60-8F1CCF68DFEE}" srcId="{F15CA444-9F4C-411E-BEFD-15606340784E}" destId="{2940F043-E7DD-45FB-816E-DB45F56F196B}" srcOrd="1" destOrd="0" parTransId="{B22E680D-CE6E-482F-B3B9-646CDFC7EDAE}" sibTransId="{B58B9804-2BD0-4C38-BF29-2CE9E8689DF6}"/>
    <dgm:cxn modelId="{E1FF2291-2786-4E1A-8397-41D455C744E3}" type="presOf" srcId="{0A2C52FF-05BA-4276-83D6-AE1DFF995416}" destId="{C7E9FDD5-3137-456F-8D4C-3E1C38BDDD34}" srcOrd="1" destOrd="0" presId="urn:microsoft.com/office/officeart/2005/8/layout/radial5"/>
    <dgm:cxn modelId="{9F69C098-4B82-46A0-A640-045A2D057AC7}" type="presOf" srcId="{BD553DC1-3BAC-4DAE-AA2A-E780EBE4971F}" destId="{4F66A7DD-6A6E-49C5-8F80-8656EC7C92B5}" srcOrd="0" destOrd="0" presId="urn:microsoft.com/office/officeart/2005/8/layout/radial5"/>
    <dgm:cxn modelId="{2760589A-8DD0-4D4A-99AB-F7073D01B907}" type="presOf" srcId="{E747FE3A-51AE-41B5-BB56-CB2104E39529}" destId="{CE39BA80-C321-415A-AF55-8185EF5FFDB3}" srcOrd="1" destOrd="0" presId="urn:microsoft.com/office/officeart/2005/8/layout/radial5"/>
    <dgm:cxn modelId="{0CA0189C-0193-42FF-BD95-77FB965078A4}" type="presOf" srcId="{E747FE3A-51AE-41B5-BB56-CB2104E39529}" destId="{79B22462-E363-4DF2-865C-DA70B2C6463E}" srcOrd="0" destOrd="0" presId="urn:microsoft.com/office/officeart/2005/8/layout/radial5"/>
    <dgm:cxn modelId="{E87330A6-2157-4838-A908-ECD82D1A94F9}" type="presOf" srcId="{F15CA444-9F4C-411E-BEFD-15606340784E}" destId="{993532E2-9084-472F-90E2-A8809DC57F3A}" srcOrd="0" destOrd="0" presId="urn:microsoft.com/office/officeart/2005/8/layout/radial5"/>
    <dgm:cxn modelId="{B13DF8B1-5507-4C08-8635-CBE00CF7A279}" type="presOf" srcId="{3441BF3D-147F-4081-AD7D-BEDC5EBEA75E}" destId="{DF16E8BA-9518-439C-B9D5-9EA29A41D330}" srcOrd="0" destOrd="0" presId="urn:microsoft.com/office/officeart/2005/8/layout/radial5"/>
    <dgm:cxn modelId="{E7CBDBBE-693A-4B2E-8FA8-ABA8835F3AFD}" srcId="{F15CA444-9F4C-411E-BEFD-15606340784E}" destId="{3441BF3D-147F-4081-AD7D-BEDC5EBEA75E}" srcOrd="4" destOrd="0" parTransId="{E747FE3A-51AE-41B5-BB56-CB2104E39529}" sibTransId="{4A5497BF-0E99-4804-82BD-51CF2318D9C7}"/>
    <dgm:cxn modelId="{CB7032CC-3EE0-479E-A2BC-CC595E22D63D}" type="presOf" srcId="{7047E93C-574D-4751-89CE-85DADE4BE585}" destId="{F7E12D29-6095-41E3-A50C-D20910E4B027}" srcOrd="0" destOrd="0" presId="urn:microsoft.com/office/officeart/2005/8/layout/radial5"/>
    <dgm:cxn modelId="{C9715ACE-C3A5-489E-BA7C-FC035833AE8F}" type="presOf" srcId="{D4EFE984-F08F-4DD2-A6F8-C2D1D8549F00}" destId="{943374DB-E1F1-4CCA-8A09-316C8AFEA48D}" srcOrd="1" destOrd="0" presId="urn:microsoft.com/office/officeart/2005/8/layout/radial5"/>
    <dgm:cxn modelId="{8002EED5-8DB9-4A56-AB65-2927CED4503C}" type="presOf" srcId="{8DB49696-A3F0-4D36-A578-791ED7D085B8}" destId="{7066D8F4-3801-4B6E-9855-5B40CDCFCE58}" srcOrd="0" destOrd="0" presId="urn:microsoft.com/office/officeart/2005/8/layout/radial5"/>
    <dgm:cxn modelId="{DB2DFCC1-F64D-4695-A67E-D00F8D30C188}" type="presParOf" srcId="{8EE2868C-8FCC-42C4-A5E5-D4901E5F12AC}" destId="{993532E2-9084-472F-90E2-A8809DC57F3A}" srcOrd="0" destOrd="0" presId="urn:microsoft.com/office/officeart/2005/8/layout/radial5"/>
    <dgm:cxn modelId="{998F543D-3BFA-46B0-B42B-40ABD9266B77}" type="presParOf" srcId="{8EE2868C-8FCC-42C4-A5E5-D4901E5F12AC}" destId="{F7E12D29-6095-41E3-A50C-D20910E4B027}" srcOrd="1" destOrd="0" presId="urn:microsoft.com/office/officeart/2005/8/layout/radial5"/>
    <dgm:cxn modelId="{AADB16A3-78EB-4432-BDC1-68C1946AFD90}" type="presParOf" srcId="{F7E12D29-6095-41E3-A50C-D20910E4B027}" destId="{4F5B66C6-060C-4EA6-AEE2-C5DA4A1C87E3}" srcOrd="0" destOrd="0" presId="urn:microsoft.com/office/officeart/2005/8/layout/radial5"/>
    <dgm:cxn modelId="{73FCB1A6-6F13-446B-8A82-57304C92373C}" type="presParOf" srcId="{8EE2868C-8FCC-42C4-A5E5-D4901E5F12AC}" destId="{4F66A7DD-6A6E-49C5-8F80-8656EC7C92B5}" srcOrd="2" destOrd="0" presId="urn:microsoft.com/office/officeart/2005/8/layout/radial5"/>
    <dgm:cxn modelId="{0214289B-B888-4AD0-A570-0FC5BA86177A}" type="presParOf" srcId="{8EE2868C-8FCC-42C4-A5E5-D4901E5F12AC}" destId="{E105E38D-32AA-4E72-A775-1E3F65CF09B5}" srcOrd="3" destOrd="0" presId="urn:microsoft.com/office/officeart/2005/8/layout/radial5"/>
    <dgm:cxn modelId="{7743E2D0-66A5-4DCE-BA3E-B669A5D19BC2}" type="presParOf" srcId="{E105E38D-32AA-4E72-A775-1E3F65CF09B5}" destId="{92F4D08B-4678-4729-8C6E-F36C3F3019A6}" srcOrd="0" destOrd="0" presId="urn:microsoft.com/office/officeart/2005/8/layout/radial5"/>
    <dgm:cxn modelId="{1DA76AC3-F923-455D-A400-B48FD5B49E07}" type="presParOf" srcId="{8EE2868C-8FCC-42C4-A5E5-D4901E5F12AC}" destId="{211F85BE-0A44-41AA-972B-9E05DD258D2B}" srcOrd="4" destOrd="0" presId="urn:microsoft.com/office/officeart/2005/8/layout/radial5"/>
    <dgm:cxn modelId="{39EDF40A-81C3-4276-9974-C7D6290EC666}" type="presParOf" srcId="{8EE2868C-8FCC-42C4-A5E5-D4901E5F12AC}" destId="{4D3D0D91-F373-4EC0-B660-7D12D0D71010}" srcOrd="5" destOrd="0" presId="urn:microsoft.com/office/officeart/2005/8/layout/radial5"/>
    <dgm:cxn modelId="{6F337066-E917-40AA-B46C-C0126DA86DEB}" type="presParOf" srcId="{4D3D0D91-F373-4EC0-B660-7D12D0D71010}" destId="{943374DB-E1F1-4CCA-8A09-316C8AFEA48D}" srcOrd="0" destOrd="0" presId="urn:microsoft.com/office/officeart/2005/8/layout/radial5"/>
    <dgm:cxn modelId="{ABFB724F-B4ED-476E-AD90-BA63DD8598DD}" type="presParOf" srcId="{8EE2868C-8FCC-42C4-A5E5-D4901E5F12AC}" destId="{7AB4D7FB-5878-4BA5-96FE-D39E92A5D753}" srcOrd="6" destOrd="0" presId="urn:microsoft.com/office/officeart/2005/8/layout/radial5"/>
    <dgm:cxn modelId="{19C997DC-1AEC-4359-87B9-919C8FA64E65}" type="presParOf" srcId="{8EE2868C-8FCC-42C4-A5E5-D4901E5F12AC}" destId="{71F9B235-272F-4BB6-BA90-797DEBFAAFF5}" srcOrd="7" destOrd="0" presId="urn:microsoft.com/office/officeart/2005/8/layout/radial5"/>
    <dgm:cxn modelId="{9984B329-3B58-4DF8-AECF-EF04D3170CA1}" type="presParOf" srcId="{71F9B235-272F-4BB6-BA90-797DEBFAAFF5}" destId="{C7E9FDD5-3137-456F-8D4C-3E1C38BDDD34}" srcOrd="0" destOrd="0" presId="urn:microsoft.com/office/officeart/2005/8/layout/radial5"/>
    <dgm:cxn modelId="{1D6CDE0B-8E71-4C09-8E01-07C90471CE1B}" type="presParOf" srcId="{8EE2868C-8FCC-42C4-A5E5-D4901E5F12AC}" destId="{7066D8F4-3801-4B6E-9855-5B40CDCFCE58}" srcOrd="8" destOrd="0" presId="urn:microsoft.com/office/officeart/2005/8/layout/radial5"/>
    <dgm:cxn modelId="{C43FCE09-83FB-4248-A96F-DD5F2722B3E1}" type="presParOf" srcId="{8EE2868C-8FCC-42C4-A5E5-D4901E5F12AC}" destId="{79B22462-E363-4DF2-865C-DA70B2C6463E}" srcOrd="9" destOrd="0" presId="urn:microsoft.com/office/officeart/2005/8/layout/radial5"/>
    <dgm:cxn modelId="{D5A67C1A-2916-4E8A-8DC7-C5AFF1B7C682}" type="presParOf" srcId="{79B22462-E363-4DF2-865C-DA70B2C6463E}" destId="{CE39BA80-C321-415A-AF55-8185EF5FFDB3}" srcOrd="0" destOrd="0" presId="urn:microsoft.com/office/officeart/2005/8/layout/radial5"/>
    <dgm:cxn modelId="{67FC4BE9-33A7-466D-B093-394C216B7014}" type="presParOf" srcId="{8EE2868C-8FCC-42C4-A5E5-D4901E5F12AC}" destId="{DF16E8BA-9518-439C-B9D5-9EA29A41D330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93E2621-00F8-4A02-9179-F2AF386D6174}" type="doc">
      <dgm:prSet loTypeId="urn:microsoft.com/office/officeart/2005/8/layout/radial5" loCatId="cycle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15CA444-9F4C-411E-BEFD-15606340784E}">
      <dgm:prSet phldrT="[Text]"/>
      <dgm:spPr/>
      <dgm:t>
        <a:bodyPr/>
        <a:lstStyle/>
        <a:p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Lũy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ừa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ới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mũ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ự</a:t>
          </a:r>
          <a:r>
            <a:rPr lang="en-US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ê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926F23D-09FA-4DF6-90DD-0364599CC0A3}" type="parTrans" cxnId="{570B5807-E14D-477F-A8B5-5435CAF01F3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EA2FC4-3B82-4570-9265-B671D2067518}" type="sibTrans" cxnId="{570B5807-E14D-477F-A8B5-5435CAF01F3A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D553DC1-3BAC-4DAE-AA2A-E780EBE4971F}">
      <dgm:prSet phldrT="[Text]" custT="1"/>
      <dgm:spPr>
        <a:blipFill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7047E93C-574D-4751-89CE-85DADE4BE585}" type="parTrans" cxnId="{FB920F50-6F4D-44D9-9051-236B48556A4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9D73E62-6455-4F43-ABE7-7A178E4313F8}" type="sibTrans" cxnId="{FB920F50-6F4D-44D9-9051-236B48556A4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DB49696-A3F0-4D36-A578-791ED7D085B8}">
      <dgm:prSet phldrT="[Text]"/>
      <dgm:spPr>
        <a:blipFill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0A2C52FF-05BA-4276-83D6-AE1DFF995416}" type="parTrans" cxnId="{B56A2018-9ECF-40E6-8CFC-E7E61221828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8BD168-83A2-4B5E-9563-A53E7AE69433}" type="sibTrans" cxnId="{B56A2018-9ECF-40E6-8CFC-E7E61221828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41BF3D-147F-4081-AD7D-BEDC5EBEA75E}">
      <dgm:prSet phldrT="[Text]" custT="1"/>
      <dgm:spPr>
        <a:blipFill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E747FE3A-51AE-41B5-BB56-CB2104E39529}" type="parTrans" cxnId="{E7CBDBBE-693A-4B2E-8FA8-ABA8835F3AF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A5497BF-0E99-4804-82BD-51CF2318D9C7}" type="sibTrans" cxnId="{E7CBDBBE-693A-4B2E-8FA8-ABA8835F3AFD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940F043-E7DD-45FB-816E-DB45F56F196B}">
      <dgm:prSet phldrT="[Text]" custT="1"/>
      <dgm:spPr>
        <a:blipFill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B22E680D-CE6E-482F-B3B9-646CDFC7EDAE}" type="parTrans" cxnId="{6B05848D-4109-4A3C-9A60-8F1CCF68DFEE}">
      <dgm:prSet/>
      <dgm:spPr/>
      <dgm:t>
        <a:bodyPr/>
        <a:lstStyle/>
        <a:p>
          <a:endParaRPr lang="en-US"/>
        </a:p>
      </dgm:t>
    </dgm:pt>
    <dgm:pt modelId="{B58B9804-2BD0-4C38-BF29-2CE9E8689DF6}" type="sibTrans" cxnId="{6B05848D-4109-4A3C-9A60-8F1CCF68DFEE}">
      <dgm:prSet/>
      <dgm:spPr/>
      <dgm:t>
        <a:bodyPr/>
        <a:lstStyle/>
        <a:p>
          <a:endParaRPr lang="en-US"/>
        </a:p>
      </dgm:t>
    </dgm:pt>
    <dgm:pt modelId="{C02CE216-383D-41DC-B845-1719432F771D}">
      <dgm:prSet custT="1"/>
      <dgm:spPr>
        <a:blipFill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D4EFE984-F08F-4DD2-A6F8-C2D1D8549F00}" type="parTrans" cxnId="{70B49C2D-6842-459E-9104-504B7D8B14B1}">
      <dgm:prSet/>
      <dgm:spPr/>
      <dgm:t>
        <a:bodyPr/>
        <a:lstStyle/>
        <a:p>
          <a:endParaRPr lang="en-US"/>
        </a:p>
      </dgm:t>
    </dgm:pt>
    <dgm:pt modelId="{771D367B-53AE-409D-85AC-84122E5FAD10}" type="sibTrans" cxnId="{70B49C2D-6842-459E-9104-504B7D8B14B1}">
      <dgm:prSet/>
      <dgm:spPr/>
      <dgm:t>
        <a:bodyPr/>
        <a:lstStyle/>
        <a:p>
          <a:endParaRPr lang="en-US"/>
        </a:p>
      </dgm:t>
    </dgm:pt>
    <dgm:pt modelId="{8EE2868C-8FCC-42C4-A5E5-D4901E5F12AC}" type="pres">
      <dgm:prSet presAssocID="{493E2621-00F8-4A02-9179-F2AF386D6174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993532E2-9084-472F-90E2-A8809DC57F3A}" type="pres">
      <dgm:prSet presAssocID="{F15CA444-9F4C-411E-BEFD-15606340784E}" presName="centerShape" presStyleLbl="node0" presStyleIdx="0" presStyleCnt="1" custScaleX="133586" custScaleY="117126" custLinFactNeighborX="387" custLinFactNeighborY="22520"/>
      <dgm:spPr/>
    </dgm:pt>
    <dgm:pt modelId="{F7E12D29-6095-41E3-A50C-D20910E4B027}" type="pres">
      <dgm:prSet presAssocID="{7047E93C-574D-4751-89CE-85DADE4BE585}" presName="parTrans" presStyleLbl="sibTrans2D1" presStyleIdx="0" presStyleCnt="5"/>
      <dgm:spPr/>
    </dgm:pt>
    <dgm:pt modelId="{4F5B66C6-060C-4EA6-AEE2-C5DA4A1C87E3}" type="pres">
      <dgm:prSet presAssocID="{7047E93C-574D-4751-89CE-85DADE4BE585}" presName="connectorText" presStyleLbl="sibTrans2D1" presStyleIdx="0" presStyleCnt="5"/>
      <dgm:spPr/>
    </dgm:pt>
    <dgm:pt modelId="{4F66A7DD-6A6E-49C5-8F80-8656EC7C92B5}" type="pres">
      <dgm:prSet presAssocID="{BD553DC1-3BAC-4DAE-AA2A-E780EBE4971F}" presName="node" presStyleLbl="node1" presStyleIdx="0" presStyleCnt="5" custScaleX="249731" custScaleY="97762" custRadScaleRad="61112" custRadScaleInc="10554">
        <dgm:presLayoutVars>
          <dgm:bulletEnabled val="1"/>
        </dgm:presLayoutVars>
      </dgm:prSet>
      <dgm:spPr/>
    </dgm:pt>
    <dgm:pt modelId="{E105E38D-32AA-4E72-A775-1E3F65CF09B5}" type="pres">
      <dgm:prSet presAssocID="{B22E680D-CE6E-482F-B3B9-646CDFC7EDAE}" presName="parTrans" presStyleLbl="sibTrans2D1" presStyleIdx="1" presStyleCnt="5"/>
      <dgm:spPr/>
    </dgm:pt>
    <dgm:pt modelId="{92F4D08B-4678-4729-8C6E-F36C3F3019A6}" type="pres">
      <dgm:prSet presAssocID="{B22E680D-CE6E-482F-B3B9-646CDFC7EDAE}" presName="connectorText" presStyleLbl="sibTrans2D1" presStyleIdx="1" presStyleCnt="5"/>
      <dgm:spPr/>
    </dgm:pt>
    <dgm:pt modelId="{211F85BE-0A44-41AA-972B-9E05DD258D2B}" type="pres">
      <dgm:prSet presAssocID="{2940F043-E7DD-45FB-816E-DB45F56F196B}" presName="node" presStyleLbl="node1" presStyleIdx="1" presStyleCnt="5" custScaleX="161133" custScaleY="54333" custRadScaleRad="150892" custRadScaleInc="44883">
        <dgm:presLayoutVars>
          <dgm:bulletEnabled val="1"/>
        </dgm:presLayoutVars>
      </dgm:prSet>
      <dgm:spPr/>
    </dgm:pt>
    <dgm:pt modelId="{4D3D0D91-F373-4EC0-B660-7D12D0D71010}" type="pres">
      <dgm:prSet presAssocID="{D4EFE984-F08F-4DD2-A6F8-C2D1D8549F00}" presName="parTrans" presStyleLbl="sibTrans2D1" presStyleIdx="2" presStyleCnt="5"/>
      <dgm:spPr/>
    </dgm:pt>
    <dgm:pt modelId="{943374DB-E1F1-4CCA-8A09-316C8AFEA48D}" type="pres">
      <dgm:prSet presAssocID="{D4EFE984-F08F-4DD2-A6F8-C2D1D8549F00}" presName="connectorText" presStyleLbl="sibTrans2D1" presStyleIdx="2" presStyleCnt="5"/>
      <dgm:spPr/>
    </dgm:pt>
    <dgm:pt modelId="{7AB4D7FB-5878-4BA5-96FE-D39E92A5D753}" type="pres">
      <dgm:prSet presAssocID="{C02CE216-383D-41DC-B845-1719432F771D}" presName="node" presStyleLbl="node1" presStyleIdx="2" presStyleCnt="5" custScaleX="148512" custScaleY="68786" custRadScaleRad="136238" custRadScaleInc="-42670">
        <dgm:presLayoutVars>
          <dgm:bulletEnabled val="1"/>
        </dgm:presLayoutVars>
      </dgm:prSet>
      <dgm:spPr/>
    </dgm:pt>
    <dgm:pt modelId="{71F9B235-272F-4BB6-BA90-797DEBFAAFF5}" type="pres">
      <dgm:prSet presAssocID="{0A2C52FF-05BA-4276-83D6-AE1DFF995416}" presName="parTrans" presStyleLbl="sibTrans2D1" presStyleIdx="3" presStyleCnt="5"/>
      <dgm:spPr/>
    </dgm:pt>
    <dgm:pt modelId="{C7E9FDD5-3137-456F-8D4C-3E1C38BDDD34}" type="pres">
      <dgm:prSet presAssocID="{0A2C52FF-05BA-4276-83D6-AE1DFF995416}" presName="connectorText" presStyleLbl="sibTrans2D1" presStyleIdx="3" presStyleCnt="5"/>
      <dgm:spPr/>
    </dgm:pt>
    <dgm:pt modelId="{7066D8F4-3801-4B6E-9855-5B40CDCFCE58}" type="pres">
      <dgm:prSet presAssocID="{8DB49696-A3F0-4D36-A578-791ED7D085B8}" presName="node" presStyleLbl="node1" presStyleIdx="3" presStyleCnt="5" custScaleX="138190" custScaleY="65793" custRadScaleRad="153938" custRadScaleInc="63672">
        <dgm:presLayoutVars>
          <dgm:bulletEnabled val="1"/>
        </dgm:presLayoutVars>
      </dgm:prSet>
      <dgm:spPr/>
    </dgm:pt>
    <dgm:pt modelId="{79B22462-E363-4DF2-865C-DA70B2C6463E}" type="pres">
      <dgm:prSet presAssocID="{E747FE3A-51AE-41B5-BB56-CB2104E39529}" presName="parTrans" presStyleLbl="sibTrans2D1" presStyleIdx="4" presStyleCnt="5"/>
      <dgm:spPr/>
    </dgm:pt>
    <dgm:pt modelId="{CE39BA80-C321-415A-AF55-8185EF5FFDB3}" type="pres">
      <dgm:prSet presAssocID="{E747FE3A-51AE-41B5-BB56-CB2104E39529}" presName="connectorText" presStyleLbl="sibTrans2D1" presStyleIdx="4" presStyleCnt="5"/>
      <dgm:spPr/>
    </dgm:pt>
    <dgm:pt modelId="{DF16E8BA-9518-439C-B9D5-9EA29A41D330}" type="pres">
      <dgm:prSet presAssocID="{3441BF3D-147F-4081-AD7D-BEDC5EBEA75E}" presName="node" presStyleLbl="node1" presStyleIdx="4" presStyleCnt="5" custScaleX="182869" custScaleY="74196" custRadScaleRad="155531" custRadScaleInc="-48743">
        <dgm:presLayoutVars>
          <dgm:bulletEnabled val="1"/>
        </dgm:presLayoutVars>
      </dgm:prSet>
      <dgm:spPr/>
    </dgm:pt>
  </dgm:ptLst>
  <dgm:cxnLst>
    <dgm:cxn modelId="{570B5807-E14D-477F-A8B5-5435CAF01F3A}" srcId="{493E2621-00F8-4A02-9179-F2AF386D6174}" destId="{F15CA444-9F4C-411E-BEFD-15606340784E}" srcOrd="0" destOrd="0" parTransId="{F926F23D-09FA-4DF6-90DD-0364599CC0A3}" sibTransId="{EBEA2FC4-3B82-4570-9265-B671D2067518}"/>
    <dgm:cxn modelId="{B56A2018-9ECF-40E6-8CFC-E7E61221828E}" srcId="{F15CA444-9F4C-411E-BEFD-15606340784E}" destId="{8DB49696-A3F0-4D36-A578-791ED7D085B8}" srcOrd="3" destOrd="0" parTransId="{0A2C52FF-05BA-4276-83D6-AE1DFF995416}" sibTransId="{C98BD168-83A2-4B5E-9563-A53E7AE69433}"/>
    <dgm:cxn modelId="{C411651E-6C35-47BF-A682-6745DAB7B244}" type="presOf" srcId="{B22E680D-CE6E-482F-B3B9-646CDFC7EDAE}" destId="{E105E38D-32AA-4E72-A775-1E3F65CF09B5}" srcOrd="0" destOrd="0" presId="urn:microsoft.com/office/officeart/2005/8/layout/radial5"/>
    <dgm:cxn modelId="{5488691E-BFE5-4050-A1EA-EB475D04F691}" type="presOf" srcId="{B22E680D-CE6E-482F-B3B9-646CDFC7EDAE}" destId="{92F4D08B-4678-4729-8C6E-F36C3F3019A6}" srcOrd="1" destOrd="0" presId="urn:microsoft.com/office/officeart/2005/8/layout/radial5"/>
    <dgm:cxn modelId="{70B49C2D-6842-459E-9104-504B7D8B14B1}" srcId="{F15CA444-9F4C-411E-BEFD-15606340784E}" destId="{C02CE216-383D-41DC-B845-1719432F771D}" srcOrd="2" destOrd="0" parTransId="{D4EFE984-F08F-4DD2-A6F8-C2D1D8549F00}" sibTransId="{771D367B-53AE-409D-85AC-84122E5FAD10}"/>
    <dgm:cxn modelId="{9ADDFE39-F883-4513-A328-A922CD545ADB}" type="presOf" srcId="{493E2621-00F8-4A02-9179-F2AF386D6174}" destId="{8EE2868C-8FCC-42C4-A5E5-D4901E5F12AC}" srcOrd="0" destOrd="0" presId="urn:microsoft.com/office/officeart/2005/8/layout/radial5"/>
    <dgm:cxn modelId="{BABA163B-3768-4937-B7AF-168F59597C49}" type="presOf" srcId="{7047E93C-574D-4751-89CE-85DADE4BE585}" destId="{4F5B66C6-060C-4EA6-AEE2-C5DA4A1C87E3}" srcOrd="1" destOrd="0" presId="urn:microsoft.com/office/officeart/2005/8/layout/radial5"/>
    <dgm:cxn modelId="{7254753E-181C-46BA-9330-58BAEB41D96F}" type="presOf" srcId="{D4EFE984-F08F-4DD2-A6F8-C2D1D8549F00}" destId="{4D3D0D91-F373-4EC0-B660-7D12D0D71010}" srcOrd="0" destOrd="0" presId="urn:microsoft.com/office/officeart/2005/8/layout/radial5"/>
    <dgm:cxn modelId="{10CBB53F-E787-4DA0-A719-FA849D8BA1DE}" type="presOf" srcId="{0A2C52FF-05BA-4276-83D6-AE1DFF995416}" destId="{71F9B235-272F-4BB6-BA90-797DEBFAAFF5}" srcOrd="0" destOrd="0" presId="urn:microsoft.com/office/officeart/2005/8/layout/radial5"/>
    <dgm:cxn modelId="{8DCB1944-755E-4347-B7B6-9290AF76B46A}" type="presOf" srcId="{C02CE216-383D-41DC-B845-1719432F771D}" destId="{7AB4D7FB-5878-4BA5-96FE-D39E92A5D753}" srcOrd="0" destOrd="0" presId="urn:microsoft.com/office/officeart/2005/8/layout/radial5"/>
    <dgm:cxn modelId="{FB920F50-6F4D-44D9-9051-236B48556A40}" srcId="{F15CA444-9F4C-411E-BEFD-15606340784E}" destId="{BD553DC1-3BAC-4DAE-AA2A-E780EBE4971F}" srcOrd="0" destOrd="0" parTransId="{7047E93C-574D-4751-89CE-85DADE4BE585}" sibTransId="{49D73E62-6455-4F43-ABE7-7A178E4313F8}"/>
    <dgm:cxn modelId="{80074082-FD2E-4DCD-B110-9FF071692784}" type="presOf" srcId="{2940F043-E7DD-45FB-816E-DB45F56F196B}" destId="{211F85BE-0A44-41AA-972B-9E05DD258D2B}" srcOrd="0" destOrd="0" presId="urn:microsoft.com/office/officeart/2005/8/layout/radial5"/>
    <dgm:cxn modelId="{6B05848D-4109-4A3C-9A60-8F1CCF68DFEE}" srcId="{F15CA444-9F4C-411E-BEFD-15606340784E}" destId="{2940F043-E7DD-45FB-816E-DB45F56F196B}" srcOrd="1" destOrd="0" parTransId="{B22E680D-CE6E-482F-B3B9-646CDFC7EDAE}" sibTransId="{B58B9804-2BD0-4C38-BF29-2CE9E8689DF6}"/>
    <dgm:cxn modelId="{E1FF2291-2786-4E1A-8397-41D455C744E3}" type="presOf" srcId="{0A2C52FF-05BA-4276-83D6-AE1DFF995416}" destId="{C7E9FDD5-3137-456F-8D4C-3E1C38BDDD34}" srcOrd="1" destOrd="0" presId="urn:microsoft.com/office/officeart/2005/8/layout/radial5"/>
    <dgm:cxn modelId="{9F69C098-4B82-46A0-A640-045A2D057AC7}" type="presOf" srcId="{BD553DC1-3BAC-4DAE-AA2A-E780EBE4971F}" destId="{4F66A7DD-6A6E-49C5-8F80-8656EC7C92B5}" srcOrd="0" destOrd="0" presId="urn:microsoft.com/office/officeart/2005/8/layout/radial5"/>
    <dgm:cxn modelId="{2760589A-8DD0-4D4A-99AB-F7073D01B907}" type="presOf" srcId="{E747FE3A-51AE-41B5-BB56-CB2104E39529}" destId="{CE39BA80-C321-415A-AF55-8185EF5FFDB3}" srcOrd="1" destOrd="0" presId="urn:microsoft.com/office/officeart/2005/8/layout/radial5"/>
    <dgm:cxn modelId="{0CA0189C-0193-42FF-BD95-77FB965078A4}" type="presOf" srcId="{E747FE3A-51AE-41B5-BB56-CB2104E39529}" destId="{79B22462-E363-4DF2-865C-DA70B2C6463E}" srcOrd="0" destOrd="0" presId="urn:microsoft.com/office/officeart/2005/8/layout/radial5"/>
    <dgm:cxn modelId="{E87330A6-2157-4838-A908-ECD82D1A94F9}" type="presOf" srcId="{F15CA444-9F4C-411E-BEFD-15606340784E}" destId="{993532E2-9084-472F-90E2-A8809DC57F3A}" srcOrd="0" destOrd="0" presId="urn:microsoft.com/office/officeart/2005/8/layout/radial5"/>
    <dgm:cxn modelId="{B13DF8B1-5507-4C08-8635-CBE00CF7A279}" type="presOf" srcId="{3441BF3D-147F-4081-AD7D-BEDC5EBEA75E}" destId="{DF16E8BA-9518-439C-B9D5-9EA29A41D330}" srcOrd="0" destOrd="0" presId="urn:microsoft.com/office/officeart/2005/8/layout/radial5"/>
    <dgm:cxn modelId="{E7CBDBBE-693A-4B2E-8FA8-ABA8835F3AFD}" srcId="{F15CA444-9F4C-411E-BEFD-15606340784E}" destId="{3441BF3D-147F-4081-AD7D-BEDC5EBEA75E}" srcOrd="4" destOrd="0" parTransId="{E747FE3A-51AE-41B5-BB56-CB2104E39529}" sibTransId="{4A5497BF-0E99-4804-82BD-51CF2318D9C7}"/>
    <dgm:cxn modelId="{CB7032CC-3EE0-479E-A2BC-CC595E22D63D}" type="presOf" srcId="{7047E93C-574D-4751-89CE-85DADE4BE585}" destId="{F7E12D29-6095-41E3-A50C-D20910E4B027}" srcOrd="0" destOrd="0" presId="urn:microsoft.com/office/officeart/2005/8/layout/radial5"/>
    <dgm:cxn modelId="{C9715ACE-C3A5-489E-BA7C-FC035833AE8F}" type="presOf" srcId="{D4EFE984-F08F-4DD2-A6F8-C2D1D8549F00}" destId="{943374DB-E1F1-4CCA-8A09-316C8AFEA48D}" srcOrd="1" destOrd="0" presId="urn:microsoft.com/office/officeart/2005/8/layout/radial5"/>
    <dgm:cxn modelId="{8002EED5-8DB9-4A56-AB65-2927CED4503C}" type="presOf" srcId="{8DB49696-A3F0-4D36-A578-791ED7D085B8}" destId="{7066D8F4-3801-4B6E-9855-5B40CDCFCE58}" srcOrd="0" destOrd="0" presId="urn:microsoft.com/office/officeart/2005/8/layout/radial5"/>
    <dgm:cxn modelId="{DB2DFCC1-F64D-4695-A67E-D00F8D30C188}" type="presParOf" srcId="{8EE2868C-8FCC-42C4-A5E5-D4901E5F12AC}" destId="{993532E2-9084-472F-90E2-A8809DC57F3A}" srcOrd="0" destOrd="0" presId="urn:microsoft.com/office/officeart/2005/8/layout/radial5"/>
    <dgm:cxn modelId="{998F543D-3BFA-46B0-B42B-40ABD9266B77}" type="presParOf" srcId="{8EE2868C-8FCC-42C4-A5E5-D4901E5F12AC}" destId="{F7E12D29-6095-41E3-A50C-D20910E4B027}" srcOrd="1" destOrd="0" presId="urn:microsoft.com/office/officeart/2005/8/layout/radial5"/>
    <dgm:cxn modelId="{AADB16A3-78EB-4432-BDC1-68C1946AFD90}" type="presParOf" srcId="{F7E12D29-6095-41E3-A50C-D20910E4B027}" destId="{4F5B66C6-060C-4EA6-AEE2-C5DA4A1C87E3}" srcOrd="0" destOrd="0" presId="urn:microsoft.com/office/officeart/2005/8/layout/radial5"/>
    <dgm:cxn modelId="{73FCB1A6-6F13-446B-8A82-57304C92373C}" type="presParOf" srcId="{8EE2868C-8FCC-42C4-A5E5-D4901E5F12AC}" destId="{4F66A7DD-6A6E-49C5-8F80-8656EC7C92B5}" srcOrd="2" destOrd="0" presId="urn:microsoft.com/office/officeart/2005/8/layout/radial5"/>
    <dgm:cxn modelId="{0214289B-B888-4AD0-A570-0FC5BA86177A}" type="presParOf" srcId="{8EE2868C-8FCC-42C4-A5E5-D4901E5F12AC}" destId="{E105E38D-32AA-4E72-A775-1E3F65CF09B5}" srcOrd="3" destOrd="0" presId="urn:microsoft.com/office/officeart/2005/8/layout/radial5"/>
    <dgm:cxn modelId="{7743E2D0-66A5-4DCE-BA3E-B669A5D19BC2}" type="presParOf" srcId="{E105E38D-32AA-4E72-A775-1E3F65CF09B5}" destId="{92F4D08B-4678-4729-8C6E-F36C3F3019A6}" srcOrd="0" destOrd="0" presId="urn:microsoft.com/office/officeart/2005/8/layout/radial5"/>
    <dgm:cxn modelId="{1DA76AC3-F923-455D-A400-B48FD5B49E07}" type="presParOf" srcId="{8EE2868C-8FCC-42C4-A5E5-D4901E5F12AC}" destId="{211F85BE-0A44-41AA-972B-9E05DD258D2B}" srcOrd="4" destOrd="0" presId="urn:microsoft.com/office/officeart/2005/8/layout/radial5"/>
    <dgm:cxn modelId="{39EDF40A-81C3-4276-9974-C7D6290EC666}" type="presParOf" srcId="{8EE2868C-8FCC-42C4-A5E5-D4901E5F12AC}" destId="{4D3D0D91-F373-4EC0-B660-7D12D0D71010}" srcOrd="5" destOrd="0" presId="urn:microsoft.com/office/officeart/2005/8/layout/radial5"/>
    <dgm:cxn modelId="{6F337066-E917-40AA-B46C-C0126DA86DEB}" type="presParOf" srcId="{4D3D0D91-F373-4EC0-B660-7D12D0D71010}" destId="{943374DB-E1F1-4CCA-8A09-316C8AFEA48D}" srcOrd="0" destOrd="0" presId="urn:microsoft.com/office/officeart/2005/8/layout/radial5"/>
    <dgm:cxn modelId="{ABFB724F-B4ED-476E-AD90-BA63DD8598DD}" type="presParOf" srcId="{8EE2868C-8FCC-42C4-A5E5-D4901E5F12AC}" destId="{7AB4D7FB-5878-4BA5-96FE-D39E92A5D753}" srcOrd="6" destOrd="0" presId="urn:microsoft.com/office/officeart/2005/8/layout/radial5"/>
    <dgm:cxn modelId="{19C997DC-1AEC-4359-87B9-919C8FA64E65}" type="presParOf" srcId="{8EE2868C-8FCC-42C4-A5E5-D4901E5F12AC}" destId="{71F9B235-272F-4BB6-BA90-797DEBFAAFF5}" srcOrd="7" destOrd="0" presId="urn:microsoft.com/office/officeart/2005/8/layout/radial5"/>
    <dgm:cxn modelId="{9984B329-3B58-4DF8-AECF-EF04D3170CA1}" type="presParOf" srcId="{71F9B235-272F-4BB6-BA90-797DEBFAAFF5}" destId="{C7E9FDD5-3137-456F-8D4C-3E1C38BDDD34}" srcOrd="0" destOrd="0" presId="urn:microsoft.com/office/officeart/2005/8/layout/radial5"/>
    <dgm:cxn modelId="{1D6CDE0B-8E71-4C09-8E01-07C90471CE1B}" type="presParOf" srcId="{8EE2868C-8FCC-42C4-A5E5-D4901E5F12AC}" destId="{7066D8F4-3801-4B6E-9855-5B40CDCFCE58}" srcOrd="8" destOrd="0" presId="urn:microsoft.com/office/officeart/2005/8/layout/radial5"/>
    <dgm:cxn modelId="{C43FCE09-83FB-4248-A96F-DD5F2722B3E1}" type="presParOf" srcId="{8EE2868C-8FCC-42C4-A5E5-D4901E5F12AC}" destId="{79B22462-E363-4DF2-865C-DA70B2C6463E}" srcOrd="9" destOrd="0" presId="urn:microsoft.com/office/officeart/2005/8/layout/radial5"/>
    <dgm:cxn modelId="{D5A67C1A-2916-4E8A-8DC7-C5AFF1B7C682}" type="presParOf" srcId="{79B22462-E363-4DF2-865C-DA70B2C6463E}" destId="{CE39BA80-C321-415A-AF55-8185EF5FFDB3}" srcOrd="0" destOrd="0" presId="urn:microsoft.com/office/officeart/2005/8/layout/radial5"/>
    <dgm:cxn modelId="{67FC4BE9-33A7-466D-B093-394C216B7014}" type="presParOf" srcId="{8EE2868C-8FCC-42C4-A5E5-D4901E5F12AC}" destId="{DF16E8BA-9518-439C-B9D5-9EA29A41D330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3532E2-9084-472F-90E2-A8809DC57F3A}">
      <dsp:nvSpPr>
        <dsp:cNvPr id="0" name=""/>
        <dsp:cNvSpPr/>
      </dsp:nvSpPr>
      <dsp:spPr>
        <a:xfrm>
          <a:off x="6111171" y="4836729"/>
          <a:ext cx="2709721" cy="2375839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ũy</a:t>
          </a:r>
          <a:r>
            <a: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ừa</a:t>
          </a:r>
          <a:r>
            <a: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ới</a:t>
          </a:r>
          <a:r>
            <a: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ũ</a:t>
          </a:r>
          <a:r>
            <a: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ự</a:t>
          </a:r>
          <a:r>
            <a:rPr lang="en-US" sz="3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iên</a:t>
          </a:r>
          <a:endParaRPr lang="en-US" sz="3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508000" y="5184663"/>
        <a:ext cx="1916063" cy="1679971"/>
      </dsp:txXfrm>
    </dsp:sp>
    <dsp:sp modelId="{F7E12D29-6095-41E3-A50C-D20910E4B027}">
      <dsp:nvSpPr>
        <dsp:cNvPr id="0" name=""/>
        <dsp:cNvSpPr/>
      </dsp:nvSpPr>
      <dsp:spPr>
        <a:xfrm rot="16306179">
          <a:off x="7224176" y="3903617"/>
          <a:ext cx="590460" cy="78695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310010" y="4149535"/>
        <a:ext cx="413322" cy="472173"/>
      </dsp:txXfrm>
    </dsp:sp>
    <dsp:sp modelId="{4F66A7DD-6A6E-49C5-8F80-8656EC7C92B5}">
      <dsp:nvSpPr>
        <dsp:cNvPr id="0" name=""/>
        <dsp:cNvSpPr/>
      </dsp:nvSpPr>
      <dsp:spPr>
        <a:xfrm>
          <a:off x="4681972" y="1460926"/>
          <a:ext cx="5780211" cy="2262774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Phép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â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ũ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ừa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: 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280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</m:e>
                <m:sup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</m:sup>
              </m:sSup>
              <m:r>
                <a:rPr lang="en-US" sz="2800" b="0" i="1" kern="120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m:t>=</m:t>
              </m:r>
              <m:limLow>
                <m:limLowPr>
                  <m:ctrlP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limLowPr>
                <m:e>
                  <m:groupChr>
                    <m:groupChrPr>
                      <m:chr m:val="⏟"/>
                      <m:ctrlP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groupChrPr>
                    <m:e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.</m:t>
                      </m:r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b="0" i="1" kern="120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e>
                  </m:groupChr>
                </m:e>
                <m:lim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 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𝑡h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ừ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 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𝑠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ố</m:t>
                  </m:r>
                </m:lim>
              </m:limLow>
            </m:oMath>
          </a14:m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d>
                <m:dPr>
                  <m:ctrlPr>
                    <a:rPr lang="en-US" sz="2800" i="1" kern="1200" dirty="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dPr>
                <m:e>
                  <m:r>
                    <a:rPr lang="en-US" sz="2800" b="0" i="1" kern="1200" dirty="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  <m:r>
                    <a:rPr lang="en-US" sz="2800" b="0" i="1" kern="12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m:t>∈</m:t>
                  </m:r>
                  <m:sSup>
                    <m:sSupPr>
                      <m:ctrlPr>
                        <a:rPr lang="en-US" sz="2800" b="0" i="1" kern="12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</m:ctrlPr>
                    </m:sSupPr>
                    <m:e>
                      <m:r>
                        <a:rPr lang="en-US" sz="2800" b="0" i="1" kern="12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ℕ</m:t>
                      </m:r>
                    </m:e>
                    <m:sup>
                      <m:r>
                        <a:rPr lang="en-US" sz="2800" b="0" i="1" kern="12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∗</m:t>
                      </m:r>
                    </m:sup>
                  </m:sSup>
                </m:e>
              </m:d>
            </m:oMath>
          </a14:m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; 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a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ơ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i="1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ũ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528464" y="1792302"/>
        <a:ext cx="4087227" cy="1600022"/>
      </dsp:txXfrm>
    </dsp:sp>
    <dsp:sp modelId="{E105E38D-32AA-4E72-A775-1E3F65CF09B5}">
      <dsp:nvSpPr>
        <dsp:cNvPr id="0" name=""/>
        <dsp:cNvSpPr/>
      </dsp:nvSpPr>
      <dsp:spPr>
        <a:xfrm rot="20496437">
          <a:off x="9198421" y="4844986"/>
          <a:ext cx="1263941" cy="78695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/>
        </a:p>
      </dsp:txBody>
      <dsp:txXfrm>
        <a:off x="9204451" y="5039623"/>
        <a:ext cx="1027855" cy="472173"/>
      </dsp:txXfrm>
    </dsp:sp>
    <dsp:sp modelId="{211F85BE-0A44-41AA-972B-9E05DD258D2B}">
      <dsp:nvSpPr>
        <dsp:cNvPr id="0" name=""/>
        <dsp:cNvSpPr/>
      </dsp:nvSpPr>
      <dsp:spPr>
        <a:xfrm>
          <a:off x="10458822" y="3780649"/>
          <a:ext cx="3729544" cy="125757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280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</m:e>
                <m:sup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𝑚</m:t>
                  </m:r>
                </m:sup>
              </m:sSup>
              <m:r>
                <a:rPr lang="en-US" sz="2800" b="0" i="1" kern="120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m:t>.</m:t>
              </m:r>
              <m:sSup>
                <m:sSupPr>
                  <m:ctrlP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</m:e>
                <m:sup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</m:sup>
              </m:sSup>
              <m:r>
                <a:rPr lang="en-US" sz="2800" b="0" i="1" kern="120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m:t>=</m:t>
              </m:r>
              <m:sSup>
                <m:sSupPr>
                  <m:ctrlP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𝑎</m:t>
                  </m:r>
                </m:e>
                <m:sup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𝑚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+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</m:sup>
              </m:sSup>
            </m:oMath>
          </a14:m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;</a:t>
          </a:r>
        </a:p>
      </dsp:txBody>
      <dsp:txXfrm>
        <a:off x="11005001" y="3964817"/>
        <a:ext cx="2637186" cy="889242"/>
      </dsp:txXfrm>
    </dsp:sp>
    <dsp:sp modelId="{4D3D0D91-F373-4EC0-B660-7D12D0D71010}">
      <dsp:nvSpPr>
        <dsp:cNvPr id="0" name=""/>
        <dsp:cNvSpPr/>
      </dsp:nvSpPr>
      <dsp:spPr>
        <a:xfrm rot="1245123">
          <a:off x="8880327" y="6257916"/>
          <a:ext cx="479586" cy="78695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/>
        </a:p>
      </dsp:txBody>
      <dsp:txXfrm>
        <a:off x="8884994" y="6389818"/>
        <a:ext cx="335710" cy="472173"/>
      </dsp:txXfrm>
    </dsp:sp>
    <dsp:sp modelId="{7AB4D7FB-5878-4BA5-96FE-D39E92A5D753}">
      <dsp:nvSpPr>
        <dsp:cNvPr id="0" name=""/>
        <dsp:cNvSpPr/>
      </dsp:nvSpPr>
      <dsp:spPr>
        <a:xfrm>
          <a:off x="9167467" y="6524514"/>
          <a:ext cx="3437421" cy="159210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p>
                  <m:sSupPr>
                    <m:ctrlPr>
                      <a:rPr lang="en-US" sz="280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</m:ctrlPr>
                  </m:sSupPr>
                  <m:e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e>
                  <m:sup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sup>
                </m:sSup>
                <m:r>
                  <a:rPr lang="en-US" sz="28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:</m:t>
                </m:r>
                <m:sSup>
                  <m:sSupPr>
                    <m:ctrlP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</m:ctrlPr>
                  </m:sSupPr>
                  <m:e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e>
                  <m:sup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sup>
                </m:sSup>
                <m:r>
                  <a:rPr lang="en-US" sz="28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=</m:t>
                </m:r>
                <m:sSup>
                  <m:sSupPr>
                    <m:ctrlP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</m:ctrlPr>
                  </m:sSupPr>
                  <m:e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e>
                  <m:sup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</m:sup>
                </m:sSup>
                <m:r>
                  <a:rPr lang="en-US" sz="28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 </m:t>
                </m:r>
              </m:oMath>
            </m:oMathPara>
          </a14:m>
          <a:endParaRPr lang="en-US" sz="2800" b="0" i="1" kern="1200" dirty="0">
            <a:latin typeface="Cambria Math" panose="02040503050406030204" pitchFamily="18" charset="0"/>
            <a:cs typeface="Times New Roman" panose="02020603050405020304" pitchFamily="18" charset="0"/>
          </a:endParaRP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28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(</m:t>
                </m:r>
                <m:r>
                  <a:rPr lang="en-US" sz="28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𝑎</m:t>
                </m:r>
                <m:r>
                  <a:rPr lang="en-US" sz="2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m:t>≠0;</m:t>
                </m:r>
                <m:r>
                  <a:rPr lang="en-US" sz="2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m:t>𝑚</m:t>
                </m:r>
                <m:r>
                  <a:rPr lang="en-US" sz="2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m:t>≥</m:t>
                </m:r>
                <m:r>
                  <a:rPr lang="en-US" sz="2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m:t>𝑛</m:t>
                </m:r>
                <m:r>
                  <a:rPr lang="en-US" sz="2800" b="0" i="1" kern="1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m:t>)</m:t>
                </m:r>
              </m:oMath>
            </m:oMathPara>
          </a14:m>
          <a:endParaRPr lang="en-US" sz="2800" kern="1200" dirty="0"/>
        </a:p>
      </dsp:txBody>
      <dsp:txXfrm>
        <a:off x="9670866" y="6757672"/>
        <a:ext cx="2430623" cy="1125787"/>
      </dsp:txXfrm>
    </dsp:sp>
    <dsp:sp modelId="{71F9B235-272F-4BB6-BA90-797DEBFAAFF5}">
      <dsp:nvSpPr>
        <dsp:cNvPr id="0" name=""/>
        <dsp:cNvSpPr/>
      </dsp:nvSpPr>
      <dsp:spPr>
        <a:xfrm rot="9926922">
          <a:off x="4960278" y="6168586"/>
          <a:ext cx="870746" cy="78695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5192578" y="6296319"/>
        <a:ext cx="634660" cy="472173"/>
      </dsp:txXfrm>
    </dsp:sp>
    <dsp:sp modelId="{7066D8F4-3801-4B6E-9855-5B40CDCFCE58}">
      <dsp:nvSpPr>
        <dsp:cNvPr id="0" name=""/>
        <dsp:cNvSpPr/>
      </dsp:nvSpPr>
      <dsp:spPr>
        <a:xfrm>
          <a:off x="1573304" y="6377704"/>
          <a:ext cx="3198511" cy="152282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sSup>
                  <m:sSupPr>
                    <m:ctrlPr>
                      <a:rPr lang="en-US" sz="250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</m:ctrlPr>
                  </m:sSupPr>
                  <m:e>
                    <m: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e>
                  <m:sup>
                    <m: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sup>
                </m:sSup>
                <m:r>
                  <a:rPr lang="en-US" sz="25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=1 </m:t>
                </m:r>
                <m:d>
                  <m:dPr>
                    <m:ctrlP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</m:ctrlPr>
                  </m:dPr>
                  <m:e>
                    <m: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500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</m:t>
                    </m:r>
                  </m:e>
                </m:d>
                <m:r>
                  <a:rPr lang="en-US" sz="25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;</m:t>
                </m:r>
              </m:oMath>
            </m:oMathPara>
          </a14:m>
          <a:endParaRPr lang="en-US" sz="2500" b="0" i="1" kern="1200" dirty="0">
            <a:latin typeface="Cambria Math" panose="02040503050406030204" pitchFamily="18" charset="0"/>
            <a:cs typeface="Times New Roman" panose="02020603050405020304" pitchFamily="18" charset="0"/>
          </a:endParaRPr>
        </a:p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14:m xmlns:a14="http://schemas.microsoft.com/office/drawing/2010/main">
            <m:oMathPara xmlns:m="http://schemas.openxmlformats.org/officeDocument/2006/math">
              <m:oMathParaPr>
                <m:jc m:val="centerGroup"/>
              </m:oMathParaPr>
              <m:oMath xmlns:m="http://schemas.openxmlformats.org/officeDocument/2006/math">
                <m:r>
                  <a:rPr lang="en-US" sz="25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 </m:t>
                </m:r>
                <m:sSup>
                  <m:sSupPr>
                    <m:ctrlP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</m:ctrlPr>
                  </m:sSupPr>
                  <m:e>
                    <m: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e>
                  <m:sup>
                    <m:r>
                      <a:rPr lang="en-US" sz="2500" b="0" i="1" kern="120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sup>
                </m:sSup>
                <m:r>
                  <a:rPr lang="en-US" sz="25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=</m:t>
                </m:r>
                <m:r>
                  <a:rPr lang="en-US" sz="25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𝑎</m:t>
                </m:r>
                <m:r>
                  <a:rPr lang="en-US" sz="2500" b="0" i="1" kern="1200" smtClean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m:t>.</m:t>
                </m:r>
              </m:oMath>
            </m:oMathPara>
          </a14:m>
          <a:endParaRPr lang="en-US" sz="25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041715" y="6600717"/>
        <a:ext cx="2261689" cy="1076802"/>
      </dsp:txXfrm>
    </dsp:sp>
    <dsp:sp modelId="{79B22462-E363-4DF2-865C-DA70B2C6463E}">
      <dsp:nvSpPr>
        <dsp:cNvPr id="0" name=""/>
        <dsp:cNvSpPr/>
      </dsp:nvSpPr>
      <dsp:spPr>
        <a:xfrm rot="11789396">
          <a:off x="4608681" y="4954426"/>
          <a:ext cx="1142453" cy="78695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 rot="10800000">
        <a:off x="4839912" y="5145323"/>
        <a:ext cx="906367" cy="472173"/>
      </dsp:txXfrm>
    </dsp:sp>
    <dsp:sp modelId="{DF16E8BA-9518-439C-B9D5-9EA29A41D330}">
      <dsp:nvSpPr>
        <dsp:cNvPr id="0" name=""/>
        <dsp:cNvSpPr/>
      </dsp:nvSpPr>
      <dsp:spPr>
        <a:xfrm>
          <a:off x="289477" y="3668044"/>
          <a:ext cx="4232640" cy="1717322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35560" tIns="35560" rIns="35560" bIns="3556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ố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ươ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ó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dạ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14:m xmlns:a14="http://schemas.microsoft.com/office/drawing/2010/main">
            <m:oMath xmlns:m="http://schemas.openxmlformats.org/officeDocument/2006/math">
              <m:sSup>
                <m:sSupPr>
                  <m:ctrlPr>
                    <a:rPr lang="en-US" sz="280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sSupPr>
                <m:e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</m:e>
                <m:sup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2</m:t>
                  </m:r>
                </m:sup>
              </m:sSup>
              <m:r>
                <a:rPr lang="en-US" sz="2800" b="0" i="1" kern="1200" smtClean="0">
                  <a:latin typeface="Cambria Math" panose="02040503050406030204" pitchFamily="18" charset="0"/>
                  <a:cs typeface="Times New Roman" panose="02020603050405020304" pitchFamily="18" charset="0"/>
                </a:rPr>
                <m:t> </m:t>
              </m:r>
              <m:d>
                <m:dPr>
                  <m:ctrlP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</m:ctrlPr>
                </m:dPr>
                <m:e>
                  <m:r>
                    <a:rPr lang="en-US" sz="2800" b="0" i="1" kern="1200" smtClean="0">
                      <a:latin typeface="Cambria Math" panose="02040503050406030204" pitchFamily="18" charset="0"/>
                      <a:cs typeface="Times New Roman" panose="02020603050405020304" pitchFamily="18" charset="0"/>
                    </a:rPr>
                    <m:t>𝑛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m:t>∈</m:t>
                  </m:r>
                  <m:r>
                    <a:rPr lang="en-US" sz="2800" b="0" i="1" kern="120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m:t>ℕ</m:t>
                  </m:r>
                </m:e>
              </m:d>
              <m:r>
                <a:rPr lang="en-US" sz="2800" b="0" i="1" kern="1200" smtClean="0"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m:t>.</m:t>
              </m:r>
            </m:oMath>
          </a14:m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09333" y="3919540"/>
        <a:ext cx="2992928" cy="12143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613819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" name="Google Shape;390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1" name="Google Shape;391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11105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a187a74370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a187a74370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72768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9" name="Google Shape;2659;g9ac6e23593_0_65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60" name="Google Shape;2660;g9ac6e23593_0_65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02390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20751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2621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g77a382e666_5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9" name="Google Shape;1149;g77a382e666_5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824640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2827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10827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Google Shape;795;ga187a74370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96" name="Google Shape;796;ga187a74370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93770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g77a382e666_5_1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9" name="Google Shape;1149;g77a382e666_5_1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35601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5" name="Google Shape;975;ga39c8e26cb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6" name="Google Shape;976;ga39c8e26cb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066786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4200120" y="1488040"/>
            <a:ext cx="6229440" cy="329472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1152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832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200210" y="4782680"/>
            <a:ext cx="6229440" cy="6931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56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448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1141160" y="619360"/>
            <a:ext cx="12348000" cy="72864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1141160" y="1995120"/>
            <a:ext cx="12348000" cy="537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731520" lvl="0" indent="-52832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463040" lvl="1" indent="-52832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2194560" lvl="2" indent="-52832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926080" lvl="3" indent="-52832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657600" lvl="4" indent="-52832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4389120" lvl="5" indent="-52832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5120640" lvl="6" indent="-52832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5852160" lvl="7" indent="-52832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6583680" lvl="8" indent="-52832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11464650" y="106519"/>
            <a:ext cx="3313746" cy="1513390"/>
            <a:chOff x="564881" y="1139586"/>
            <a:chExt cx="2071091" cy="945869"/>
          </a:xfrm>
        </p:grpSpPr>
        <p:sp>
          <p:nvSpPr>
            <p:cNvPr id="30" name="Google Shape;30;p4"/>
            <p:cNvSpPr/>
            <p:nvPr/>
          </p:nvSpPr>
          <p:spPr>
            <a:xfrm rot="5846081">
              <a:off x="1603814" y="635669"/>
              <a:ext cx="405706" cy="161973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1" name="Google Shape;31;p4"/>
            <p:cNvSpPr/>
            <p:nvPr/>
          </p:nvSpPr>
          <p:spPr>
            <a:xfrm rot="5845884">
              <a:off x="1073821" y="1178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2" name="Google Shape;32;p4"/>
          <p:cNvGrpSpPr/>
          <p:nvPr/>
        </p:nvGrpSpPr>
        <p:grpSpPr>
          <a:xfrm>
            <a:off x="93251" y="4816502"/>
            <a:ext cx="933654" cy="1517534"/>
            <a:chOff x="58282" y="3010313"/>
            <a:chExt cx="583534" cy="948459"/>
          </a:xfrm>
        </p:grpSpPr>
        <p:grpSp>
          <p:nvGrpSpPr>
            <p:cNvPr id="33" name="Google Shape;33;p4"/>
            <p:cNvGrpSpPr/>
            <p:nvPr/>
          </p:nvGrpSpPr>
          <p:grpSpPr>
            <a:xfrm>
              <a:off x="58282" y="3010313"/>
              <a:ext cx="363880" cy="424721"/>
              <a:chOff x="3043650" y="3588975"/>
              <a:chExt cx="585675" cy="683600"/>
            </a:xfrm>
          </p:grpSpPr>
          <p:sp>
            <p:nvSpPr>
              <p:cNvPr id="34" name="Google Shape;34;p4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" name="Google Shape;35;p4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" name="Google Shape;36;p4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" name="Google Shape;37;p4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" name="Google Shape;38;p4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9" name="Google Shape;39;p4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0" name="Google Shape;40;p4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1" name="Google Shape;41;p4"/>
            <p:cNvGrpSpPr/>
            <p:nvPr/>
          </p:nvGrpSpPr>
          <p:grpSpPr>
            <a:xfrm>
              <a:off x="234506" y="3566115"/>
              <a:ext cx="407310" cy="392657"/>
              <a:chOff x="3762575" y="3653050"/>
              <a:chExt cx="496175" cy="478325"/>
            </a:xfrm>
          </p:grpSpPr>
          <p:sp>
            <p:nvSpPr>
              <p:cNvPr id="42" name="Google Shape;42;p4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3" name="Google Shape;43;p4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4" name="Google Shape;44;p4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5" name="Google Shape;45;p4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6" name="Google Shape;46;p4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7" name="Google Shape;47;p4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8" name="Google Shape;48;p4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49" name="Google Shape;49;p4"/>
          <p:cNvGrpSpPr/>
          <p:nvPr/>
        </p:nvGrpSpPr>
        <p:grpSpPr>
          <a:xfrm flipH="1">
            <a:off x="12504440" y="6988302"/>
            <a:ext cx="2274358" cy="1269050"/>
            <a:chOff x="8059283" y="4525012"/>
            <a:chExt cx="1139550" cy="635847"/>
          </a:xfrm>
        </p:grpSpPr>
        <p:grpSp>
          <p:nvGrpSpPr>
            <p:cNvPr id="50" name="Google Shape;50;p4"/>
            <p:cNvGrpSpPr/>
            <p:nvPr/>
          </p:nvGrpSpPr>
          <p:grpSpPr>
            <a:xfrm>
              <a:off x="8059283" y="4525012"/>
              <a:ext cx="683359" cy="635847"/>
              <a:chOff x="-61526" y="3752577"/>
              <a:chExt cx="1522974" cy="1417087"/>
            </a:xfrm>
          </p:grpSpPr>
          <p:sp>
            <p:nvSpPr>
              <p:cNvPr id="51" name="Google Shape;51;p4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52" name="Google Shape;52;p4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53" name="Google Shape;53;p4"/>
            <p:cNvSpPr/>
            <p:nvPr/>
          </p:nvSpPr>
          <p:spPr>
            <a:xfrm flipH="1">
              <a:off x="8579401" y="4612750"/>
              <a:ext cx="619432" cy="544192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54" name="Google Shape;54;p4"/>
            <p:cNvSpPr/>
            <p:nvPr/>
          </p:nvSpPr>
          <p:spPr>
            <a:xfrm flipH="1">
              <a:off x="8670081" y="4686536"/>
              <a:ext cx="455063" cy="467162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1"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27"/>
          <p:cNvSpPr txBox="1">
            <a:spLocks noGrp="1"/>
          </p:cNvSpPr>
          <p:nvPr>
            <p:ph type="title"/>
          </p:nvPr>
        </p:nvSpPr>
        <p:spPr>
          <a:xfrm>
            <a:off x="3893040" y="863200"/>
            <a:ext cx="6844320" cy="15220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1152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27"/>
          <p:cNvSpPr txBox="1">
            <a:spLocks noGrp="1"/>
          </p:cNvSpPr>
          <p:nvPr>
            <p:ph type="subTitle" idx="1"/>
          </p:nvPr>
        </p:nvSpPr>
        <p:spPr>
          <a:xfrm>
            <a:off x="3893040" y="2750920"/>
            <a:ext cx="6844320" cy="18844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277" name="Google Shape;277;p27"/>
          <p:cNvGrpSpPr/>
          <p:nvPr/>
        </p:nvGrpSpPr>
        <p:grpSpPr>
          <a:xfrm>
            <a:off x="10386239" y="5891543"/>
            <a:ext cx="3928411" cy="2396502"/>
            <a:chOff x="6102849" y="3185238"/>
            <a:chExt cx="3269753" cy="1994692"/>
          </a:xfrm>
        </p:grpSpPr>
        <p:grpSp>
          <p:nvGrpSpPr>
            <p:cNvPr id="278" name="Google Shape;278;p27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279" name="Google Shape;279;p27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80" name="Google Shape;280;p27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281" name="Google Shape;281;p27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2" name="Google Shape;282;p27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83" name="Google Shape;283;p27"/>
          <p:cNvGrpSpPr/>
          <p:nvPr/>
        </p:nvGrpSpPr>
        <p:grpSpPr>
          <a:xfrm>
            <a:off x="10762701" y="2094863"/>
            <a:ext cx="5037210" cy="2396437"/>
            <a:chOff x="-612524" y="1375439"/>
            <a:chExt cx="3148256" cy="1497773"/>
          </a:xfrm>
        </p:grpSpPr>
        <p:sp>
          <p:nvSpPr>
            <p:cNvPr id="284" name="Google Shape;284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5" name="Google Shape;285;p27"/>
            <p:cNvSpPr/>
            <p:nvPr/>
          </p:nvSpPr>
          <p:spPr>
            <a:xfrm rot="5845884">
              <a:off x="1321546" y="96604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86" name="Google Shape;286;p27"/>
          <p:cNvGrpSpPr/>
          <p:nvPr/>
        </p:nvGrpSpPr>
        <p:grpSpPr>
          <a:xfrm>
            <a:off x="-980038" y="736183"/>
            <a:ext cx="5123768" cy="2691106"/>
            <a:chOff x="-612524" y="1414514"/>
            <a:chExt cx="3202355" cy="1681941"/>
          </a:xfrm>
        </p:grpSpPr>
        <p:sp>
          <p:nvSpPr>
            <p:cNvPr id="287" name="Google Shape;287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8" name="Google Shape;288;p27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89" name="Google Shape;289;p27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7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7_1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9"/>
          <p:cNvGrpSpPr/>
          <p:nvPr/>
        </p:nvGrpSpPr>
        <p:grpSpPr>
          <a:xfrm>
            <a:off x="1141166" y="331645"/>
            <a:ext cx="4499181" cy="2363059"/>
            <a:chOff x="-612524" y="1414514"/>
            <a:chExt cx="3202355" cy="1681941"/>
          </a:xfrm>
        </p:grpSpPr>
        <p:sp>
          <p:nvSpPr>
            <p:cNvPr id="293" name="Google Shape;293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4" name="Google Shape;294;p29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5" name="Google Shape;295;p29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96" name="Google Shape;296;p29"/>
          <p:cNvGrpSpPr/>
          <p:nvPr/>
        </p:nvGrpSpPr>
        <p:grpSpPr>
          <a:xfrm flipH="1">
            <a:off x="9057694" y="4856725"/>
            <a:ext cx="4744635" cy="3121872"/>
            <a:chOff x="-841329" y="1414514"/>
            <a:chExt cx="3377061" cy="2222037"/>
          </a:xfrm>
        </p:grpSpPr>
        <p:sp>
          <p:nvSpPr>
            <p:cNvPr id="297" name="Google Shape;297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8" name="Google Shape;298;p29"/>
            <p:cNvSpPr/>
            <p:nvPr/>
          </p:nvSpPr>
          <p:spPr>
            <a:xfrm rot="-5845884" flipH="1">
              <a:off x="21454" y="2099866"/>
              <a:ext cx="558608" cy="223069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99" name="Google Shape;299;p29"/>
            <p:cNvSpPr/>
            <p:nvPr/>
          </p:nvSpPr>
          <p:spPr>
            <a:xfrm rot="4954116" flipH="1">
              <a:off x="917069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CUSTOM_7_1_1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30"/>
          <p:cNvGrpSpPr/>
          <p:nvPr/>
        </p:nvGrpSpPr>
        <p:grpSpPr>
          <a:xfrm rot="10800000" flipH="1">
            <a:off x="8716762" y="272103"/>
            <a:ext cx="5123768" cy="2691106"/>
            <a:chOff x="-612524" y="1414514"/>
            <a:chExt cx="3202355" cy="1681941"/>
          </a:xfrm>
        </p:grpSpPr>
        <p:sp>
          <p:nvSpPr>
            <p:cNvPr id="302" name="Google Shape;302;p30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03" name="Google Shape;303;p30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04" name="Google Shape;304;p30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05" name="Google Shape;305;p30"/>
          <p:cNvGrpSpPr/>
          <p:nvPr/>
        </p:nvGrpSpPr>
        <p:grpSpPr>
          <a:xfrm>
            <a:off x="228371" y="5792038"/>
            <a:ext cx="1414782" cy="1651499"/>
            <a:chOff x="7862735" y="208021"/>
            <a:chExt cx="1093002" cy="1275881"/>
          </a:xfrm>
        </p:grpSpPr>
        <p:grpSp>
          <p:nvGrpSpPr>
            <p:cNvPr id="306" name="Google Shape;306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07" name="Google Shape;307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08" name="Google Shape;308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09" name="Google Shape;309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0" name="Google Shape;310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1" name="Google Shape;311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2" name="Google Shape;312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3" name="Google Shape;313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14" name="Google Shape;314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15" name="Google Shape;315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6" name="Google Shape;316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7" name="Google Shape;317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8" name="Google Shape;318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19" name="Google Shape;319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0" name="Google Shape;320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1" name="Google Shape;321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322" name="Google Shape;322;p30"/>
          <p:cNvGrpSpPr/>
          <p:nvPr/>
        </p:nvGrpSpPr>
        <p:grpSpPr>
          <a:xfrm>
            <a:off x="1938091" y="6109558"/>
            <a:ext cx="1414782" cy="1651499"/>
            <a:chOff x="7862735" y="208021"/>
            <a:chExt cx="1093002" cy="1275881"/>
          </a:xfrm>
        </p:grpSpPr>
        <p:grpSp>
          <p:nvGrpSpPr>
            <p:cNvPr id="323" name="Google Shape;323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24" name="Google Shape;324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5" name="Google Shape;325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6" name="Google Shape;326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7" name="Google Shape;327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8" name="Google Shape;328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29" name="Google Shape;329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0" name="Google Shape;330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31" name="Google Shape;331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32" name="Google Shape;332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3" name="Google Shape;333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4" name="Google Shape;334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5" name="Google Shape;335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6" name="Google Shape;336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7" name="Google Shape;337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38" name="Google Shape;338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CUSTOM_7_1_1_1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Google Shape;340;p31"/>
          <p:cNvGrpSpPr/>
          <p:nvPr/>
        </p:nvGrpSpPr>
        <p:grpSpPr>
          <a:xfrm rot="3164773">
            <a:off x="12013193" y="5364043"/>
            <a:ext cx="1414709" cy="1651414"/>
            <a:chOff x="7862735" y="208021"/>
            <a:chExt cx="1093002" cy="1275881"/>
          </a:xfrm>
        </p:grpSpPr>
        <p:grpSp>
          <p:nvGrpSpPr>
            <p:cNvPr id="341" name="Google Shape;341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42" name="Google Shape;342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3" name="Google Shape;343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4" name="Google Shape;344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5" name="Google Shape;345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6" name="Google Shape;346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7" name="Google Shape;347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48" name="Google Shape;348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49" name="Google Shape;349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50" name="Google Shape;350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1" name="Google Shape;351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2" name="Google Shape;352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3" name="Google Shape;353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4" name="Google Shape;354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5" name="Google Shape;355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56" name="Google Shape;356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357" name="Google Shape;357;p31"/>
          <p:cNvGrpSpPr/>
          <p:nvPr/>
        </p:nvGrpSpPr>
        <p:grpSpPr>
          <a:xfrm>
            <a:off x="3609923" y="5703901"/>
            <a:ext cx="4276314" cy="2608738"/>
            <a:chOff x="6102849" y="3185238"/>
            <a:chExt cx="3269753" cy="1994692"/>
          </a:xfrm>
        </p:grpSpPr>
        <p:grpSp>
          <p:nvGrpSpPr>
            <p:cNvPr id="358" name="Google Shape;358;p31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359" name="Google Shape;359;p31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0" name="Google Shape;360;p31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361" name="Google Shape;361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63" name="Google Shape;363;p31"/>
          <p:cNvGrpSpPr/>
          <p:nvPr/>
        </p:nvGrpSpPr>
        <p:grpSpPr>
          <a:xfrm flipH="1">
            <a:off x="12854659" y="6636958"/>
            <a:ext cx="1907211" cy="1675675"/>
            <a:chOff x="6102849" y="3460147"/>
            <a:chExt cx="1942961" cy="1707086"/>
          </a:xfrm>
        </p:grpSpPr>
        <p:sp>
          <p:nvSpPr>
            <p:cNvPr id="364" name="Google Shape;364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66" name="Google Shape;366;p31"/>
          <p:cNvGrpSpPr/>
          <p:nvPr/>
        </p:nvGrpSpPr>
        <p:grpSpPr>
          <a:xfrm>
            <a:off x="2208830" y="6715103"/>
            <a:ext cx="1115738" cy="1302419"/>
            <a:chOff x="7862735" y="208021"/>
            <a:chExt cx="1093002" cy="1275881"/>
          </a:xfrm>
        </p:grpSpPr>
        <p:grpSp>
          <p:nvGrpSpPr>
            <p:cNvPr id="367" name="Google Shape;367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68" name="Google Shape;368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69" name="Google Shape;369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0" name="Google Shape;370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1" name="Google Shape;371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2" name="Google Shape;372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3" name="Google Shape;373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4" name="Google Shape;374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375" name="Google Shape;375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76" name="Google Shape;376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7" name="Google Shape;377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8" name="Google Shape;378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79" name="Google Shape;379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0" name="Google Shape;380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1" name="Google Shape;381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382" name="Google Shape;382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sp>
        <p:nvSpPr>
          <p:cNvPr id="383" name="Google Shape;383;p31"/>
          <p:cNvSpPr/>
          <p:nvPr/>
        </p:nvSpPr>
        <p:spPr>
          <a:xfrm rot="-5846059" flipH="1">
            <a:off x="1620071" y="-2321195"/>
            <a:ext cx="1600995" cy="6392349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84" name="Google Shape;384;p31"/>
          <p:cNvSpPr/>
          <p:nvPr/>
        </p:nvSpPr>
        <p:spPr>
          <a:xfrm rot="5846015">
            <a:off x="1628362" y="689455"/>
            <a:ext cx="717378" cy="2864555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-column text 2">
  <p:cSld name="One-column text 2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p19"/>
          <p:cNvSpPr txBox="1">
            <a:spLocks noGrp="1"/>
          </p:cNvSpPr>
          <p:nvPr>
            <p:ph type="title"/>
          </p:nvPr>
        </p:nvSpPr>
        <p:spPr>
          <a:xfrm>
            <a:off x="1141160" y="863200"/>
            <a:ext cx="12348000" cy="76512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346" name="Google Shape;346;p19"/>
          <p:cNvSpPr txBox="1">
            <a:spLocks noGrp="1"/>
          </p:cNvSpPr>
          <p:nvPr>
            <p:ph type="subTitle" idx="1"/>
          </p:nvPr>
        </p:nvSpPr>
        <p:spPr>
          <a:xfrm>
            <a:off x="7308720" y="1628320"/>
            <a:ext cx="6180480" cy="57379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2560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2560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2560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2560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2560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2560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2560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2560"/>
              </a:spcBef>
              <a:spcAft>
                <a:spcPts val="256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47" name="Google Shape;347;p19"/>
          <p:cNvSpPr/>
          <p:nvPr/>
        </p:nvSpPr>
        <p:spPr>
          <a:xfrm>
            <a:off x="519288" y="7535464"/>
            <a:ext cx="707072" cy="538698"/>
          </a:xfrm>
          <a:custGeom>
            <a:avLst/>
            <a:gdLst/>
            <a:ahLst/>
            <a:cxnLst/>
            <a:rect l="l" t="t" r="r" b="b"/>
            <a:pathLst>
              <a:path w="13036" h="9931" extrusionOk="0">
                <a:moveTo>
                  <a:pt x="10507" y="1110"/>
                </a:moveTo>
                <a:lnTo>
                  <a:pt x="10507" y="1110"/>
                </a:lnTo>
                <a:cubicBezTo>
                  <a:pt x="8011" y="2457"/>
                  <a:pt x="5555" y="3883"/>
                  <a:pt x="3179" y="5388"/>
                </a:cubicBezTo>
                <a:lnTo>
                  <a:pt x="3139" y="5349"/>
                </a:lnTo>
                <a:cubicBezTo>
                  <a:pt x="2307" y="5071"/>
                  <a:pt x="1555" y="4715"/>
                  <a:pt x="802" y="4319"/>
                </a:cubicBezTo>
                <a:cubicBezTo>
                  <a:pt x="4050" y="3289"/>
                  <a:pt x="7259" y="2219"/>
                  <a:pt x="10507" y="1110"/>
                </a:cubicBezTo>
                <a:close/>
                <a:moveTo>
                  <a:pt x="10903" y="1387"/>
                </a:moveTo>
                <a:cubicBezTo>
                  <a:pt x="8843" y="2932"/>
                  <a:pt x="6783" y="4477"/>
                  <a:pt x="4684" y="6062"/>
                </a:cubicBezTo>
                <a:cubicBezTo>
                  <a:pt x="4565" y="5824"/>
                  <a:pt x="4407" y="5586"/>
                  <a:pt x="4328" y="5309"/>
                </a:cubicBezTo>
                <a:lnTo>
                  <a:pt x="4288" y="5309"/>
                </a:lnTo>
                <a:cubicBezTo>
                  <a:pt x="4288" y="5269"/>
                  <a:pt x="4288" y="5230"/>
                  <a:pt x="4248" y="5190"/>
                </a:cubicBezTo>
                <a:cubicBezTo>
                  <a:pt x="6427" y="3843"/>
                  <a:pt x="8645" y="2576"/>
                  <a:pt x="10903" y="1387"/>
                </a:cubicBezTo>
                <a:close/>
                <a:moveTo>
                  <a:pt x="12369" y="872"/>
                </a:moveTo>
                <a:lnTo>
                  <a:pt x="12369" y="872"/>
                </a:lnTo>
                <a:cubicBezTo>
                  <a:pt x="11656" y="2259"/>
                  <a:pt x="10784" y="3566"/>
                  <a:pt x="9952" y="4913"/>
                </a:cubicBezTo>
                <a:lnTo>
                  <a:pt x="7140" y="9468"/>
                </a:lnTo>
                <a:cubicBezTo>
                  <a:pt x="6387" y="8478"/>
                  <a:pt x="5555" y="7607"/>
                  <a:pt x="4644" y="6775"/>
                </a:cubicBezTo>
                <a:cubicBezTo>
                  <a:pt x="4605" y="6775"/>
                  <a:pt x="4605" y="6735"/>
                  <a:pt x="4565" y="6735"/>
                </a:cubicBezTo>
                <a:cubicBezTo>
                  <a:pt x="7140" y="4754"/>
                  <a:pt x="9754" y="2813"/>
                  <a:pt x="12369" y="872"/>
                </a:cubicBezTo>
                <a:close/>
                <a:moveTo>
                  <a:pt x="12448" y="1"/>
                </a:moveTo>
                <a:cubicBezTo>
                  <a:pt x="8566" y="1387"/>
                  <a:pt x="4605" y="2695"/>
                  <a:pt x="683" y="3923"/>
                </a:cubicBezTo>
                <a:cubicBezTo>
                  <a:pt x="564" y="3962"/>
                  <a:pt x="525" y="4081"/>
                  <a:pt x="564" y="4200"/>
                </a:cubicBezTo>
                <a:lnTo>
                  <a:pt x="366" y="4081"/>
                </a:lnTo>
                <a:cubicBezTo>
                  <a:pt x="336" y="4066"/>
                  <a:pt x="307" y="4059"/>
                  <a:pt x="280" y="4059"/>
                </a:cubicBezTo>
                <a:cubicBezTo>
                  <a:pt x="95" y="4059"/>
                  <a:pt x="1" y="4374"/>
                  <a:pt x="208" y="4477"/>
                </a:cubicBezTo>
                <a:cubicBezTo>
                  <a:pt x="1079" y="4953"/>
                  <a:pt x="1990" y="5388"/>
                  <a:pt x="2941" y="5745"/>
                </a:cubicBezTo>
                <a:cubicBezTo>
                  <a:pt x="2961" y="5765"/>
                  <a:pt x="2981" y="5774"/>
                  <a:pt x="3001" y="5774"/>
                </a:cubicBezTo>
                <a:cubicBezTo>
                  <a:pt x="3020" y="5774"/>
                  <a:pt x="3040" y="5765"/>
                  <a:pt x="3060" y="5745"/>
                </a:cubicBezTo>
                <a:cubicBezTo>
                  <a:pt x="3109" y="5794"/>
                  <a:pt x="3173" y="5828"/>
                  <a:pt x="3233" y="5828"/>
                </a:cubicBezTo>
                <a:cubicBezTo>
                  <a:pt x="3271" y="5828"/>
                  <a:pt x="3307" y="5815"/>
                  <a:pt x="3337" y="5784"/>
                </a:cubicBezTo>
                <a:lnTo>
                  <a:pt x="3931" y="5428"/>
                </a:lnTo>
                <a:cubicBezTo>
                  <a:pt x="4050" y="5745"/>
                  <a:pt x="4209" y="6022"/>
                  <a:pt x="4367" y="6299"/>
                </a:cubicBezTo>
                <a:lnTo>
                  <a:pt x="3971" y="6616"/>
                </a:lnTo>
                <a:cubicBezTo>
                  <a:pt x="3769" y="6751"/>
                  <a:pt x="3910" y="6999"/>
                  <a:pt x="4102" y="6999"/>
                </a:cubicBezTo>
                <a:cubicBezTo>
                  <a:pt x="4136" y="6999"/>
                  <a:pt x="4173" y="6991"/>
                  <a:pt x="4209" y="6973"/>
                </a:cubicBezTo>
                <a:cubicBezTo>
                  <a:pt x="4248" y="6933"/>
                  <a:pt x="4248" y="6933"/>
                  <a:pt x="4288" y="6894"/>
                </a:cubicBezTo>
                <a:cubicBezTo>
                  <a:pt x="4288" y="6973"/>
                  <a:pt x="4288" y="7012"/>
                  <a:pt x="4367" y="7092"/>
                </a:cubicBezTo>
                <a:cubicBezTo>
                  <a:pt x="5318" y="7923"/>
                  <a:pt x="6189" y="8835"/>
                  <a:pt x="6982" y="9864"/>
                </a:cubicBezTo>
                <a:cubicBezTo>
                  <a:pt x="7005" y="9911"/>
                  <a:pt x="7042" y="9930"/>
                  <a:pt x="7084" y="9930"/>
                </a:cubicBezTo>
                <a:cubicBezTo>
                  <a:pt x="7114" y="9930"/>
                  <a:pt x="7147" y="9920"/>
                  <a:pt x="7180" y="9904"/>
                </a:cubicBezTo>
                <a:cubicBezTo>
                  <a:pt x="7259" y="9904"/>
                  <a:pt x="7338" y="9864"/>
                  <a:pt x="7378" y="9825"/>
                </a:cubicBezTo>
                <a:lnTo>
                  <a:pt x="10349" y="5032"/>
                </a:lnTo>
                <a:cubicBezTo>
                  <a:pt x="11339" y="3566"/>
                  <a:pt x="12210" y="2061"/>
                  <a:pt x="12963" y="516"/>
                </a:cubicBezTo>
                <a:cubicBezTo>
                  <a:pt x="12963" y="437"/>
                  <a:pt x="12963" y="397"/>
                  <a:pt x="12963" y="357"/>
                </a:cubicBezTo>
                <a:cubicBezTo>
                  <a:pt x="13035" y="213"/>
                  <a:pt x="12943" y="35"/>
                  <a:pt x="12776" y="35"/>
                </a:cubicBezTo>
                <a:cubicBezTo>
                  <a:pt x="12759" y="35"/>
                  <a:pt x="12743" y="37"/>
                  <a:pt x="12725" y="41"/>
                </a:cubicBezTo>
                <a:lnTo>
                  <a:pt x="12646" y="41"/>
                </a:lnTo>
                <a:cubicBezTo>
                  <a:pt x="12606" y="1"/>
                  <a:pt x="12527" y="1"/>
                  <a:pt x="12448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grpSp>
        <p:nvGrpSpPr>
          <p:cNvPr id="348" name="Google Shape;348;p19"/>
          <p:cNvGrpSpPr/>
          <p:nvPr/>
        </p:nvGrpSpPr>
        <p:grpSpPr>
          <a:xfrm>
            <a:off x="298848" y="7202525"/>
            <a:ext cx="429715" cy="397789"/>
            <a:chOff x="1412390" y="2258211"/>
            <a:chExt cx="620689" cy="574573"/>
          </a:xfrm>
        </p:grpSpPr>
        <p:sp>
          <p:nvSpPr>
            <p:cNvPr id="349" name="Google Shape;349;p19"/>
            <p:cNvSpPr/>
            <p:nvPr/>
          </p:nvSpPr>
          <p:spPr>
            <a:xfrm>
              <a:off x="1786301" y="2258211"/>
              <a:ext cx="246778" cy="343858"/>
            </a:xfrm>
            <a:custGeom>
              <a:avLst/>
              <a:gdLst/>
              <a:ahLst/>
              <a:cxnLst/>
              <a:rect l="l" t="t" r="r" b="b"/>
              <a:pathLst>
                <a:path w="3843" h="5355" extrusionOk="0">
                  <a:moveTo>
                    <a:pt x="941" y="1"/>
                  </a:moveTo>
                  <a:cubicBezTo>
                    <a:pt x="714" y="1"/>
                    <a:pt x="481" y="120"/>
                    <a:pt x="357" y="348"/>
                  </a:cubicBezTo>
                  <a:cubicBezTo>
                    <a:pt x="199" y="665"/>
                    <a:pt x="80" y="1022"/>
                    <a:pt x="1" y="1339"/>
                  </a:cubicBezTo>
                  <a:cubicBezTo>
                    <a:pt x="1" y="1537"/>
                    <a:pt x="40" y="1735"/>
                    <a:pt x="80" y="1893"/>
                  </a:cubicBezTo>
                  <a:cubicBezTo>
                    <a:pt x="119" y="1972"/>
                    <a:pt x="278" y="2012"/>
                    <a:pt x="357" y="2012"/>
                  </a:cubicBezTo>
                  <a:cubicBezTo>
                    <a:pt x="397" y="2012"/>
                    <a:pt x="516" y="1853"/>
                    <a:pt x="476" y="1774"/>
                  </a:cubicBezTo>
                  <a:cubicBezTo>
                    <a:pt x="436" y="1418"/>
                    <a:pt x="516" y="1022"/>
                    <a:pt x="714" y="705"/>
                  </a:cubicBezTo>
                  <a:cubicBezTo>
                    <a:pt x="753" y="586"/>
                    <a:pt x="832" y="507"/>
                    <a:pt x="912" y="427"/>
                  </a:cubicBezTo>
                  <a:cubicBezTo>
                    <a:pt x="1030" y="546"/>
                    <a:pt x="1149" y="586"/>
                    <a:pt x="1189" y="705"/>
                  </a:cubicBezTo>
                  <a:cubicBezTo>
                    <a:pt x="1387" y="1101"/>
                    <a:pt x="1427" y="1537"/>
                    <a:pt x="1347" y="1933"/>
                  </a:cubicBezTo>
                  <a:cubicBezTo>
                    <a:pt x="1229" y="2804"/>
                    <a:pt x="1110" y="3715"/>
                    <a:pt x="951" y="4587"/>
                  </a:cubicBezTo>
                  <a:cubicBezTo>
                    <a:pt x="882" y="5107"/>
                    <a:pt x="1056" y="5354"/>
                    <a:pt x="1499" y="5354"/>
                  </a:cubicBezTo>
                  <a:cubicBezTo>
                    <a:pt x="1562" y="5354"/>
                    <a:pt x="1630" y="5349"/>
                    <a:pt x="1704" y="5339"/>
                  </a:cubicBezTo>
                  <a:cubicBezTo>
                    <a:pt x="2219" y="5260"/>
                    <a:pt x="2734" y="5141"/>
                    <a:pt x="3249" y="4943"/>
                  </a:cubicBezTo>
                  <a:cubicBezTo>
                    <a:pt x="3685" y="4824"/>
                    <a:pt x="3843" y="4587"/>
                    <a:pt x="3843" y="4230"/>
                  </a:cubicBezTo>
                  <a:cubicBezTo>
                    <a:pt x="3764" y="3834"/>
                    <a:pt x="3526" y="3478"/>
                    <a:pt x="3130" y="3359"/>
                  </a:cubicBezTo>
                  <a:cubicBezTo>
                    <a:pt x="3051" y="3359"/>
                    <a:pt x="2892" y="3359"/>
                    <a:pt x="2853" y="3438"/>
                  </a:cubicBezTo>
                  <a:cubicBezTo>
                    <a:pt x="2813" y="3517"/>
                    <a:pt x="2853" y="3636"/>
                    <a:pt x="2892" y="3715"/>
                  </a:cubicBezTo>
                  <a:cubicBezTo>
                    <a:pt x="2971" y="3874"/>
                    <a:pt x="3130" y="3953"/>
                    <a:pt x="3249" y="4072"/>
                  </a:cubicBezTo>
                  <a:cubicBezTo>
                    <a:pt x="3328" y="4191"/>
                    <a:pt x="3368" y="4349"/>
                    <a:pt x="3170" y="4428"/>
                  </a:cubicBezTo>
                  <a:cubicBezTo>
                    <a:pt x="2615" y="4666"/>
                    <a:pt x="2060" y="4785"/>
                    <a:pt x="1466" y="4824"/>
                  </a:cubicBezTo>
                  <a:cubicBezTo>
                    <a:pt x="1466" y="4626"/>
                    <a:pt x="1466" y="4468"/>
                    <a:pt x="1506" y="4309"/>
                  </a:cubicBezTo>
                  <a:cubicBezTo>
                    <a:pt x="1625" y="3517"/>
                    <a:pt x="1744" y="2725"/>
                    <a:pt x="1823" y="1933"/>
                  </a:cubicBezTo>
                  <a:cubicBezTo>
                    <a:pt x="1902" y="1378"/>
                    <a:pt x="1783" y="784"/>
                    <a:pt x="1466" y="309"/>
                  </a:cubicBezTo>
                  <a:cubicBezTo>
                    <a:pt x="1353" y="101"/>
                    <a:pt x="1149" y="1"/>
                    <a:pt x="9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50" name="Google Shape;350;p19"/>
            <p:cNvSpPr/>
            <p:nvPr/>
          </p:nvSpPr>
          <p:spPr>
            <a:xfrm>
              <a:off x="1643877" y="2480321"/>
              <a:ext cx="124706" cy="136066"/>
            </a:xfrm>
            <a:custGeom>
              <a:avLst/>
              <a:gdLst/>
              <a:ahLst/>
              <a:cxnLst/>
              <a:rect l="l" t="t" r="r" b="b"/>
              <a:pathLst>
                <a:path w="1942" h="2119" extrusionOk="0">
                  <a:moveTo>
                    <a:pt x="493" y="1"/>
                  </a:moveTo>
                  <a:cubicBezTo>
                    <a:pt x="414" y="1"/>
                    <a:pt x="317" y="19"/>
                    <a:pt x="238" y="19"/>
                  </a:cubicBezTo>
                  <a:cubicBezTo>
                    <a:pt x="238" y="137"/>
                    <a:pt x="278" y="217"/>
                    <a:pt x="357" y="335"/>
                  </a:cubicBezTo>
                  <a:cubicBezTo>
                    <a:pt x="476" y="534"/>
                    <a:pt x="634" y="692"/>
                    <a:pt x="832" y="890"/>
                  </a:cubicBezTo>
                  <a:lnTo>
                    <a:pt x="278" y="1326"/>
                  </a:lnTo>
                  <a:cubicBezTo>
                    <a:pt x="159" y="1445"/>
                    <a:pt x="0" y="1524"/>
                    <a:pt x="80" y="1722"/>
                  </a:cubicBezTo>
                  <a:cubicBezTo>
                    <a:pt x="135" y="1796"/>
                    <a:pt x="199" y="1826"/>
                    <a:pt x="267" y="1826"/>
                  </a:cubicBezTo>
                  <a:cubicBezTo>
                    <a:pt x="346" y="1826"/>
                    <a:pt x="430" y="1786"/>
                    <a:pt x="515" y="1722"/>
                  </a:cubicBezTo>
                  <a:cubicBezTo>
                    <a:pt x="713" y="1643"/>
                    <a:pt x="872" y="1524"/>
                    <a:pt x="1070" y="1365"/>
                  </a:cubicBezTo>
                  <a:cubicBezTo>
                    <a:pt x="1149" y="1563"/>
                    <a:pt x="1268" y="1762"/>
                    <a:pt x="1387" y="1960"/>
                  </a:cubicBezTo>
                  <a:cubicBezTo>
                    <a:pt x="1466" y="2039"/>
                    <a:pt x="1585" y="2078"/>
                    <a:pt x="1704" y="2118"/>
                  </a:cubicBezTo>
                  <a:cubicBezTo>
                    <a:pt x="1743" y="1999"/>
                    <a:pt x="1783" y="1880"/>
                    <a:pt x="1783" y="1762"/>
                  </a:cubicBezTo>
                  <a:cubicBezTo>
                    <a:pt x="1783" y="1682"/>
                    <a:pt x="1743" y="1603"/>
                    <a:pt x="1704" y="1524"/>
                  </a:cubicBezTo>
                  <a:cubicBezTo>
                    <a:pt x="1387" y="1247"/>
                    <a:pt x="1466" y="692"/>
                    <a:pt x="1862" y="534"/>
                  </a:cubicBezTo>
                  <a:cubicBezTo>
                    <a:pt x="1941" y="415"/>
                    <a:pt x="1941" y="296"/>
                    <a:pt x="1902" y="137"/>
                  </a:cubicBezTo>
                  <a:cubicBezTo>
                    <a:pt x="1873" y="80"/>
                    <a:pt x="1834" y="59"/>
                    <a:pt x="1791" y="59"/>
                  </a:cubicBezTo>
                  <a:cubicBezTo>
                    <a:pt x="1714" y="59"/>
                    <a:pt x="1621" y="126"/>
                    <a:pt x="1545" y="177"/>
                  </a:cubicBezTo>
                  <a:cubicBezTo>
                    <a:pt x="1426" y="296"/>
                    <a:pt x="1268" y="415"/>
                    <a:pt x="1149" y="534"/>
                  </a:cubicBezTo>
                  <a:cubicBezTo>
                    <a:pt x="991" y="335"/>
                    <a:pt x="793" y="177"/>
                    <a:pt x="594" y="19"/>
                  </a:cubicBezTo>
                  <a:cubicBezTo>
                    <a:pt x="568" y="5"/>
                    <a:pt x="533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51" name="Google Shape;351;p19"/>
            <p:cNvSpPr/>
            <p:nvPr/>
          </p:nvSpPr>
          <p:spPr>
            <a:xfrm>
              <a:off x="1412390" y="2529508"/>
              <a:ext cx="295132" cy="303276"/>
            </a:xfrm>
            <a:custGeom>
              <a:avLst/>
              <a:gdLst/>
              <a:ahLst/>
              <a:cxnLst/>
              <a:rect l="l" t="t" r="r" b="b"/>
              <a:pathLst>
                <a:path w="4596" h="4723" extrusionOk="0">
                  <a:moveTo>
                    <a:pt x="1103" y="1"/>
                  </a:moveTo>
                  <a:cubicBezTo>
                    <a:pt x="742" y="1"/>
                    <a:pt x="428" y="232"/>
                    <a:pt x="317" y="599"/>
                  </a:cubicBezTo>
                  <a:cubicBezTo>
                    <a:pt x="159" y="1035"/>
                    <a:pt x="80" y="1510"/>
                    <a:pt x="1" y="1946"/>
                  </a:cubicBezTo>
                  <a:cubicBezTo>
                    <a:pt x="1" y="2144"/>
                    <a:pt x="1" y="2382"/>
                    <a:pt x="238" y="2382"/>
                  </a:cubicBezTo>
                  <a:cubicBezTo>
                    <a:pt x="476" y="2382"/>
                    <a:pt x="397" y="2105"/>
                    <a:pt x="436" y="1946"/>
                  </a:cubicBezTo>
                  <a:cubicBezTo>
                    <a:pt x="476" y="1550"/>
                    <a:pt x="595" y="1154"/>
                    <a:pt x="714" y="758"/>
                  </a:cubicBezTo>
                  <a:cubicBezTo>
                    <a:pt x="793" y="599"/>
                    <a:pt x="951" y="481"/>
                    <a:pt x="1149" y="441"/>
                  </a:cubicBezTo>
                  <a:cubicBezTo>
                    <a:pt x="1170" y="438"/>
                    <a:pt x="1190" y="436"/>
                    <a:pt x="1210" y="436"/>
                  </a:cubicBezTo>
                  <a:cubicBezTo>
                    <a:pt x="1414" y="436"/>
                    <a:pt x="1552" y="617"/>
                    <a:pt x="1625" y="797"/>
                  </a:cubicBezTo>
                  <a:cubicBezTo>
                    <a:pt x="1625" y="877"/>
                    <a:pt x="1664" y="956"/>
                    <a:pt x="1664" y="1035"/>
                  </a:cubicBezTo>
                  <a:cubicBezTo>
                    <a:pt x="1704" y="1550"/>
                    <a:pt x="1744" y="2065"/>
                    <a:pt x="1783" y="2580"/>
                  </a:cubicBezTo>
                  <a:cubicBezTo>
                    <a:pt x="1783" y="3095"/>
                    <a:pt x="1783" y="3650"/>
                    <a:pt x="1783" y="4165"/>
                  </a:cubicBezTo>
                  <a:cubicBezTo>
                    <a:pt x="1783" y="4536"/>
                    <a:pt x="1928" y="4722"/>
                    <a:pt x="2187" y="4722"/>
                  </a:cubicBezTo>
                  <a:cubicBezTo>
                    <a:pt x="2287" y="4722"/>
                    <a:pt x="2404" y="4695"/>
                    <a:pt x="2536" y="4640"/>
                  </a:cubicBezTo>
                  <a:cubicBezTo>
                    <a:pt x="3090" y="4402"/>
                    <a:pt x="3645" y="4125"/>
                    <a:pt x="4199" y="3887"/>
                  </a:cubicBezTo>
                  <a:cubicBezTo>
                    <a:pt x="4477" y="3768"/>
                    <a:pt x="4596" y="3412"/>
                    <a:pt x="4398" y="3174"/>
                  </a:cubicBezTo>
                  <a:cubicBezTo>
                    <a:pt x="4318" y="2976"/>
                    <a:pt x="4160" y="2818"/>
                    <a:pt x="4041" y="2659"/>
                  </a:cubicBezTo>
                  <a:cubicBezTo>
                    <a:pt x="3962" y="2580"/>
                    <a:pt x="3803" y="2580"/>
                    <a:pt x="3685" y="2540"/>
                  </a:cubicBezTo>
                  <a:cubicBezTo>
                    <a:pt x="3645" y="2659"/>
                    <a:pt x="3645" y="2818"/>
                    <a:pt x="3685" y="2937"/>
                  </a:cubicBezTo>
                  <a:cubicBezTo>
                    <a:pt x="3764" y="3095"/>
                    <a:pt x="3883" y="3293"/>
                    <a:pt x="4001" y="3452"/>
                  </a:cubicBezTo>
                  <a:lnTo>
                    <a:pt x="2258" y="4244"/>
                  </a:lnTo>
                  <a:lnTo>
                    <a:pt x="2258" y="2659"/>
                  </a:lnTo>
                  <a:cubicBezTo>
                    <a:pt x="2258" y="1986"/>
                    <a:pt x="2179" y="1312"/>
                    <a:pt x="2021" y="679"/>
                  </a:cubicBezTo>
                  <a:cubicBezTo>
                    <a:pt x="1902" y="322"/>
                    <a:pt x="1585" y="45"/>
                    <a:pt x="1189" y="5"/>
                  </a:cubicBezTo>
                  <a:cubicBezTo>
                    <a:pt x="1160" y="2"/>
                    <a:pt x="1132" y="1"/>
                    <a:pt x="1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sp>
        <p:nvSpPr>
          <p:cNvPr id="352" name="Google Shape;352;p19"/>
          <p:cNvSpPr/>
          <p:nvPr/>
        </p:nvSpPr>
        <p:spPr>
          <a:xfrm>
            <a:off x="52081" y="7740526"/>
            <a:ext cx="552949" cy="410144"/>
          </a:xfrm>
          <a:custGeom>
            <a:avLst/>
            <a:gdLst/>
            <a:ahLst/>
            <a:cxnLst/>
            <a:rect l="l" t="t" r="r" b="b"/>
            <a:pathLst>
              <a:path w="12437" h="9225" extrusionOk="0">
                <a:moveTo>
                  <a:pt x="1895" y="0"/>
                </a:moveTo>
                <a:cubicBezTo>
                  <a:pt x="1313" y="0"/>
                  <a:pt x="705" y="248"/>
                  <a:pt x="197" y="558"/>
                </a:cubicBezTo>
                <a:cubicBezTo>
                  <a:pt x="0" y="721"/>
                  <a:pt x="155" y="993"/>
                  <a:pt x="349" y="993"/>
                </a:cubicBezTo>
                <a:cubicBezTo>
                  <a:pt x="390" y="993"/>
                  <a:pt x="433" y="981"/>
                  <a:pt x="474" y="954"/>
                </a:cubicBezTo>
                <a:cubicBezTo>
                  <a:pt x="915" y="666"/>
                  <a:pt x="1403" y="443"/>
                  <a:pt x="1857" y="443"/>
                </a:cubicBezTo>
                <a:cubicBezTo>
                  <a:pt x="2339" y="443"/>
                  <a:pt x="2782" y="695"/>
                  <a:pt x="3088" y="1390"/>
                </a:cubicBezTo>
                <a:cubicBezTo>
                  <a:pt x="3247" y="1825"/>
                  <a:pt x="3366" y="2340"/>
                  <a:pt x="3405" y="2816"/>
                </a:cubicBezTo>
                <a:cubicBezTo>
                  <a:pt x="3405" y="3331"/>
                  <a:pt x="3564" y="3846"/>
                  <a:pt x="3881" y="4321"/>
                </a:cubicBezTo>
                <a:cubicBezTo>
                  <a:pt x="4166" y="4574"/>
                  <a:pt x="4552" y="4701"/>
                  <a:pt x="4939" y="4701"/>
                </a:cubicBezTo>
                <a:cubicBezTo>
                  <a:pt x="5036" y="4701"/>
                  <a:pt x="5132" y="4693"/>
                  <a:pt x="5227" y="4677"/>
                </a:cubicBezTo>
                <a:cubicBezTo>
                  <a:pt x="5604" y="4638"/>
                  <a:pt x="5802" y="4578"/>
                  <a:pt x="6005" y="4578"/>
                </a:cubicBezTo>
                <a:cubicBezTo>
                  <a:pt x="6208" y="4578"/>
                  <a:pt x="6416" y="4638"/>
                  <a:pt x="6812" y="4836"/>
                </a:cubicBezTo>
                <a:cubicBezTo>
                  <a:pt x="7248" y="4836"/>
                  <a:pt x="7604" y="5232"/>
                  <a:pt x="7564" y="5707"/>
                </a:cubicBezTo>
                <a:cubicBezTo>
                  <a:pt x="7564" y="5905"/>
                  <a:pt x="7604" y="6143"/>
                  <a:pt x="7604" y="6381"/>
                </a:cubicBezTo>
                <a:cubicBezTo>
                  <a:pt x="7683" y="7569"/>
                  <a:pt x="8119" y="8599"/>
                  <a:pt x="9466" y="8599"/>
                </a:cubicBezTo>
                <a:cubicBezTo>
                  <a:pt x="10535" y="8599"/>
                  <a:pt x="11328" y="7926"/>
                  <a:pt x="11961" y="7133"/>
                </a:cubicBezTo>
                <a:lnTo>
                  <a:pt x="11961" y="7133"/>
                </a:lnTo>
                <a:cubicBezTo>
                  <a:pt x="11922" y="7728"/>
                  <a:pt x="11882" y="8361"/>
                  <a:pt x="11763" y="8956"/>
                </a:cubicBezTo>
                <a:cubicBezTo>
                  <a:pt x="11740" y="9117"/>
                  <a:pt x="11891" y="9224"/>
                  <a:pt x="12029" y="9224"/>
                </a:cubicBezTo>
                <a:cubicBezTo>
                  <a:pt x="12129" y="9224"/>
                  <a:pt x="12222" y="9168"/>
                  <a:pt x="12239" y="9035"/>
                </a:cubicBezTo>
                <a:cubicBezTo>
                  <a:pt x="12358" y="8282"/>
                  <a:pt x="12397" y="7490"/>
                  <a:pt x="12437" y="6698"/>
                </a:cubicBezTo>
                <a:cubicBezTo>
                  <a:pt x="12437" y="6618"/>
                  <a:pt x="12397" y="6579"/>
                  <a:pt x="12358" y="6539"/>
                </a:cubicBezTo>
                <a:cubicBezTo>
                  <a:pt x="12414" y="6371"/>
                  <a:pt x="12272" y="6203"/>
                  <a:pt x="12127" y="6203"/>
                </a:cubicBezTo>
                <a:cubicBezTo>
                  <a:pt x="12068" y="6203"/>
                  <a:pt x="12008" y="6232"/>
                  <a:pt x="11961" y="6302"/>
                </a:cubicBezTo>
                <a:lnTo>
                  <a:pt x="11961" y="6341"/>
                </a:lnTo>
                <a:cubicBezTo>
                  <a:pt x="11922" y="6302"/>
                  <a:pt x="11882" y="6302"/>
                  <a:pt x="11843" y="6302"/>
                </a:cubicBezTo>
                <a:cubicBezTo>
                  <a:pt x="11130" y="6302"/>
                  <a:pt x="10417" y="6222"/>
                  <a:pt x="9704" y="6024"/>
                </a:cubicBezTo>
                <a:cubicBezTo>
                  <a:pt x="9681" y="6018"/>
                  <a:pt x="9659" y="6015"/>
                  <a:pt x="9639" y="6015"/>
                </a:cubicBezTo>
                <a:cubicBezTo>
                  <a:pt x="9416" y="6015"/>
                  <a:pt x="9370" y="6387"/>
                  <a:pt x="9624" y="6460"/>
                </a:cubicBezTo>
                <a:cubicBezTo>
                  <a:pt x="10298" y="6658"/>
                  <a:pt x="10971" y="6737"/>
                  <a:pt x="11645" y="6737"/>
                </a:cubicBezTo>
                <a:cubicBezTo>
                  <a:pt x="11146" y="7449"/>
                  <a:pt x="10456" y="8193"/>
                  <a:pt x="9574" y="8193"/>
                </a:cubicBezTo>
                <a:cubicBezTo>
                  <a:pt x="9474" y="8193"/>
                  <a:pt x="9372" y="8183"/>
                  <a:pt x="9268" y="8163"/>
                </a:cubicBezTo>
                <a:cubicBezTo>
                  <a:pt x="7763" y="7886"/>
                  <a:pt x="8277" y="6341"/>
                  <a:pt x="8000" y="5311"/>
                </a:cubicBezTo>
                <a:cubicBezTo>
                  <a:pt x="7742" y="4439"/>
                  <a:pt x="7167" y="4067"/>
                  <a:pt x="6405" y="4067"/>
                </a:cubicBezTo>
                <a:cubicBezTo>
                  <a:pt x="6233" y="4067"/>
                  <a:pt x="6051" y="4086"/>
                  <a:pt x="5861" y="4123"/>
                </a:cubicBezTo>
                <a:cubicBezTo>
                  <a:pt x="5573" y="4157"/>
                  <a:pt x="5292" y="4234"/>
                  <a:pt x="5025" y="4234"/>
                </a:cubicBezTo>
                <a:cubicBezTo>
                  <a:pt x="4667" y="4234"/>
                  <a:pt x="4334" y="4096"/>
                  <a:pt x="4039" y="3529"/>
                </a:cubicBezTo>
                <a:cubicBezTo>
                  <a:pt x="3801" y="3093"/>
                  <a:pt x="3841" y="2301"/>
                  <a:pt x="3722" y="1825"/>
                </a:cubicBezTo>
                <a:cubicBezTo>
                  <a:pt x="3643" y="1350"/>
                  <a:pt x="3445" y="914"/>
                  <a:pt x="3167" y="558"/>
                </a:cubicBezTo>
                <a:cubicBezTo>
                  <a:pt x="2800" y="155"/>
                  <a:pt x="2355" y="0"/>
                  <a:pt x="189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3" name="Google Shape;353;p19"/>
          <p:cNvSpPr/>
          <p:nvPr/>
        </p:nvSpPr>
        <p:spPr>
          <a:xfrm>
            <a:off x="1328411" y="7675226"/>
            <a:ext cx="200826" cy="211896"/>
          </a:xfrm>
          <a:custGeom>
            <a:avLst/>
            <a:gdLst/>
            <a:ahLst/>
            <a:cxnLst/>
            <a:rect l="l" t="t" r="r" b="b"/>
            <a:pathLst>
              <a:path w="4517" h="4766" extrusionOk="0">
                <a:moveTo>
                  <a:pt x="1687" y="1"/>
                </a:moveTo>
                <a:cubicBezTo>
                  <a:pt x="1549" y="1"/>
                  <a:pt x="1405" y="121"/>
                  <a:pt x="1453" y="315"/>
                </a:cubicBezTo>
                <a:cubicBezTo>
                  <a:pt x="1612" y="790"/>
                  <a:pt x="1730" y="1305"/>
                  <a:pt x="1889" y="1741"/>
                </a:cubicBezTo>
                <a:cubicBezTo>
                  <a:pt x="1612" y="1582"/>
                  <a:pt x="1334" y="1384"/>
                  <a:pt x="1057" y="1186"/>
                </a:cubicBezTo>
                <a:cubicBezTo>
                  <a:pt x="1009" y="1158"/>
                  <a:pt x="960" y="1147"/>
                  <a:pt x="914" y="1147"/>
                </a:cubicBezTo>
                <a:cubicBezTo>
                  <a:pt x="698" y="1147"/>
                  <a:pt x="544" y="1412"/>
                  <a:pt x="740" y="1543"/>
                </a:cubicBezTo>
                <a:cubicBezTo>
                  <a:pt x="1097" y="1780"/>
                  <a:pt x="1453" y="2018"/>
                  <a:pt x="1810" y="2256"/>
                </a:cubicBezTo>
                <a:cubicBezTo>
                  <a:pt x="1295" y="2414"/>
                  <a:pt x="780" y="2573"/>
                  <a:pt x="265" y="2731"/>
                </a:cubicBezTo>
                <a:cubicBezTo>
                  <a:pt x="1" y="2807"/>
                  <a:pt x="132" y="3170"/>
                  <a:pt x="385" y="3170"/>
                </a:cubicBezTo>
                <a:cubicBezTo>
                  <a:pt x="397" y="3170"/>
                  <a:pt x="410" y="3169"/>
                  <a:pt x="423" y="3167"/>
                </a:cubicBezTo>
                <a:lnTo>
                  <a:pt x="1730" y="2771"/>
                </a:lnTo>
                <a:lnTo>
                  <a:pt x="1730" y="2771"/>
                </a:lnTo>
                <a:cubicBezTo>
                  <a:pt x="1532" y="3127"/>
                  <a:pt x="1334" y="3444"/>
                  <a:pt x="1097" y="3801"/>
                </a:cubicBezTo>
                <a:cubicBezTo>
                  <a:pt x="989" y="3963"/>
                  <a:pt x="1156" y="4106"/>
                  <a:pt x="1324" y="4106"/>
                </a:cubicBezTo>
                <a:cubicBezTo>
                  <a:pt x="1403" y="4106"/>
                  <a:pt x="1482" y="4075"/>
                  <a:pt x="1532" y="3999"/>
                </a:cubicBezTo>
                <a:cubicBezTo>
                  <a:pt x="1770" y="3642"/>
                  <a:pt x="1968" y="3246"/>
                  <a:pt x="2206" y="2890"/>
                </a:cubicBezTo>
                <a:cubicBezTo>
                  <a:pt x="2364" y="3444"/>
                  <a:pt x="2523" y="4038"/>
                  <a:pt x="2642" y="4593"/>
                </a:cubicBezTo>
                <a:cubicBezTo>
                  <a:pt x="2672" y="4714"/>
                  <a:pt x="2754" y="4766"/>
                  <a:pt x="2840" y="4766"/>
                </a:cubicBezTo>
                <a:cubicBezTo>
                  <a:pt x="2979" y="4766"/>
                  <a:pt x="3126" y="4630"/>
                  <a:pt x="3077" y="4434"/>
                </a:cubicBezTo>
                <a:cubicBezTo>
                  <a:pt x="2958" y="3880"/>
                  <a:pt x="2800" y="3286"/>
                  <a:pt x="2642" y="2731"/>
                </a:cubicBezTo>
                <a:lnTo>
                  <a:pt x="2642" y="2731"/>
                </a:lnTo>
                <a:cubicBezTo>
                  <a:pt x="2998" y="2929"/>
                  <a:pt x="3315" y="3127"/>
                  <a:pt x="3671" y="3286"/>
                </a:cubicBezTo>
                <a:cubicBezTo>
                  <a:pt x="3713" y="3310"/>
                  <a:pt x="3753" y="3320"/>
                  <a:pt x="3790" y="3320"/>
                </a:cubicBezTo>
                <a:cubicBezTo>
                  <a:pt x="3998" y="3320"/>
                  <a:pt x="4105" y="2990"/>
                  <a:pt x="3870" y="2890"/>
                </a:cubicBezTo>
                <a:cubicBezTo>
                  <a:pt x="3553" y="2731"/>
                  <a:pt x="3236" y="2573"/>
                  <a:pt x="2958" y="2375"/>
                </a:cubicBezTo>
                <a:cubicBezTo>
                  <a:pt x="3394" y="2256"/>
                  <a:pt x="3790" y="2137"/>
                  <a:pt x="4226" y="1978"/>
                </a:cubicBezTo>
                <a:cubicBezTo>
                  <a:pt x="4517" y="1869"/>
                  <a:pt x="4407" y="1494"/>
                  <a:pt x="4143" y="1494"/>
                </a:cubicBezTo>
                <a:cubicBezTo>
                  <a:pt x="4119" y="1494"/>
                  <a:pt x="4094" y="1497"/>
                  <a:pt x="4068" y="1503"/>
                </a:cubicBezTo>
                <a:cubicBezTo>
                  <a:pt x="3632" y="1662"/>
                  <a:pt x="3196" y="1820"/>
                  <a:pt x="2721" y="1939"/>
                </a:cubicBezTo>
                <a:cubicBezTo>
                  <a:pt x="2919" y="1622"/>
                  <a:pt x="3077" y="1305"/>
                  <a:pt x="3236" y="949"/>
                </a:cubicBezTo>
                <a:cubicBezTo>
                  <a:pt x="3340" y="765"/>
                  <a:pt x="3186" y="617"/>
                  <a:pt x="3035" y="617"/>
                </a:cubicBezTo>
                <a:cubicBezTo>
                  <a:pt x="2957" y="617"/>
                  <a:pt x="2880" y="656"/>
                  <a:pt x="2840" y="750"/>
                </a:cubicBezTo>
                <a:cubicBezTo>
                  <a:pt x="2681" y="1067"/>
                  <a:pt x="2523" y="1384"/>
                  <a:pt x="2364" y="1701"/>
                </a:cubicBezTo>
                <a:cubicBezTo>
                  <a:pt x="2206" y="1186"/>
                  <a:pt x="2047" y="671"/>
                  <a:pt x="1889" y="156"/>
                </a:cubicBezTo>
                <a:cubicBezTo>
                  <a:pt x="1858" y="49"/>
                  <a:pt x="1774" y="1"/>
                  <a:pt x="16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4" name="Google Shape;354;p19"/>
          <p:cNvSpPr/>
          <p:nvPr/>
        </p:nvSpPr>
        <p:spPr>
          <a:xfrm>
            <a:off x="1151677" y="7961894"/>
            <a:ext cx="121686" cy="112261"/>
          </a:xfrm>
          <a:custGeom>
            <a:avLst/>
            <a:gdLst/>
            <a:ahLst/>
            <a:cxnLst/>
            <a:rect l="l" t="t" r="r" b="b"/>
            <a:pathLst>
              <a:path w="2737" h="2525" extrusionOk="0">
                <a:moveTo>
                  <a:pt x="514" y="0"/>
                </a:moveTo>
                <a:cubicBezTo>
                  <a:pt x="329" y="0"/>
                  <a:pt x="187" y="258"/>
                  <a:pt x="344" y="415"/>
                </a:cubicBezTo>
                <a:cubicBezTo>
                  <a:pt x="502" y="573"/>
                  <a:pt x="621" y="692"/>
                  <a:pt x="780" y="811"/>
                </a:cubicBezTo>
                <a:lnTo>
                  <a:pt x="304" y="851"/>
                </a:lnTo>
                <a:cubicBezTo>
                  <a:pt x="0" y="889"/>
                  <a:pt x="25" y="1328"/>
                  <a:pt x="307" y="1328"/>
                </a:cubicBezTo>
                <a:cubicBezTo>
                  <a:pt x="319" y="1328"/>
                  <a:pt x="331" y="1328"/>
                  <a:pt x="344" y="1326"/>
                </a:cubicBezTo>
                <a:lnTo>
                  <a:pt x="740" y="1286"/>
                </a:lnTo>
                <a:lnTo>
                  <a:pt x="740" y="1286"/>
                </a:lnTo>
                <a:cubicBezTo>
                  <a:pt x="582" y="1484"/>
                  <a:pt x="423" y="1722"/>
                  <a:pt x="265" y="1960"/>
                </a:cubicBezTo>
                <a:cubicBezTo>
                  <a:pt x="130" y="2121"/>
                  <a:pt x="288" y="2283"/>
                  <a:pt x="453" y="2283"/>
                </a:cubicBezTo>
                <a:cubicBezTo>
                  <a:pt x="531" y="2283"/>
                  <a:pt x="610" y="2247"/>
                  <a:pt x="661" y="2158"/>
                </a:cubicBezTo>
                <a:lnTo>
                  <a:pt x="1017" y="1603"/>
                </a:lnTo>
                <a:cubicBezTo>
                  <a:pt x="1057" y="1841"/>
                  <a:pt x="1097" y="2118"/>
                  <a:pt x="1097" y="2316"/>
                </a:cubicBezTo>
                <a:cubicBezTo>
                  <a:pt x="1116" y="2455"/>
                  <a:pt x="1225" y="2524"/>
                  <a:pt x="1334" y="2524"/>
                </a:cubicBezTo>
                <a:cubicBezTo>
                  <a:pt x="1443" y="2524"/>
                  <a:pt x="1552" y="2455"/>
                  <a:pt x="1572" y="2316"/>
                </a:cubicBezTo>
                <a:cubicBezTo>
                  <a:pt x="1572" y="2039"/>
                  <a:pt x="1493" y="1762"/>
                  <a:pt x="1493" y="1484"/>
                </a:cubicBezTo>
                <a:lnTo>
                  <a:pt x="1493" y="1484"/>
                </a:lnTo>
                <a:lnTo>
                  <a:pt x="1849" y="1762"/>
                </a:lnTo>
                <a:cubicBezTo>
                  <a:pt x="1898" y="1802"/>
                  <a:pt x="1949" y="1820"/>
                  <a:pt x="1996" y="1820"/>
                </a:cubicBezTo>
                <a:cubicBezTo>
                  <a:pt x="2179" y="1820"/>
                  <a:pt x="2315" y="1562"/>
                  <a:pt x="2127" y="1405"/>
                </a:cubicBezTo>
                <a:cubicBezTo>
                  <a:pt x="2008" y="1326"/>
                  <a:pt x="1929" y="1247"/>
                  <a:pt x="1810" y="1128"/>
                </a:cubicBezTo>
                <a:lnTo>
                  <a:pt x="2443" y="1049"/>
                </a:lnTo>
                <a:cubicBezTo>
                  <a:pt x="2736" y="975"/>
                  <a:pt x="2725" y="564"/>
                  <a:pt x="2503" y="564"/>
                </a:cubicBezTo>
                <a:cubicBezTo>
                  <a:pt x="2484" y="564"/>
                  <a:pt x="2465" y="567"/>
                  <a:pt x="2443" y="573"/>
                </a:cubicBezTo>
                <a:lnTo>
                  <a:pt x="1691" y="653"/>
                </a:lnTo>
                <a:lnTo>
                  <a:pt x="1849" y="415"/>
                </a:lnTo>
                <a:cubicBezTo>
                  <a:pt x="1994" y="241"/>
                  <a:pt x="1843" y="47"/>
                  <a:pt x="1674" y="47"/>
                </a:cubicBezTo>
                <a:cubicBezTo>
                  <a:pt x="1611" y="47"/>
                  <a:pt x="1546" y="73"/>
                  <a:pt x="1493" y="138"/>
                </a:cubicBezTo>
                <a:lnTo>
                  <a:pt x="1374" y="336"/>
                </a:lnTo>
                <a:lnTo>
                  <a:pt x="1374" y="296"/>
                </a:lnTo>
                <a:cubicBezTo>
                  <a:pt x="1355" y="143"/>
                  <a:pt x="1234" y="73"/>
                  <a:pt x="1118" y="73"/>
                </a:cubicBezTo>
                <a:cubicBezTo>
                  <a:pt x="995" y="73"/>
                  <a:pt x="878" y="153"/>
                  <a:pt x="899" y="296"/>
                </a:cubicBezTo>
                <a:lnTo>
                  <a:pt x="661" y="58"/>
                </a:lnTo>
                <a:cubicBezTo>
                  <a:pt x="612" y="18"/>
                  <a:pt x="561" y="0"/>
                  <a:pt x="5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5" name="Google Shape;355;p19"/>
          <p:cNvSpPr/>
          <p:nvPr/>
        </p:nvSpPr>
        <p:spPr>
          <a:xfrm rot="-6435031">
            <a:off x="13868006" y="120373"/>
            <a:ext cx="416699" cy="564675"/>
          </a:xfrm>
          <a:custGeom>
            <a:avLst/>
            <a:gdLst/>
            <a:ahLst/>
            <a:cxnLst/>
            <a:rect l="l" t="t" r="r" b="b"/>
            <a:pathLst>
              <a:path w="6412" h="8689" extrusionOk="0">
                <a:moveTo>
                  <a:pt x="1262" y="565"/>
                </a:moveTo>
                <a:cubicBezTo>
                  <a:pt x="2252" y="1001"/>
                  <a:pt x="3164" y="1556"/>
                  <a:pt x="3995" y="2190"/>
                </a:cubicBezTo>
                <a:lnTo>
                  <a:pt x="3045" y="2704"/>
                </a:lnTo>
                <a:cubicBezTo>
                  <a:pt x="2821" y="2816"/>
                  <a:pt x="2984" y="3104"/>
                  <a:pt x="3169" y="3104"/>
                </a:cubicBezTo>
                <a:cubicBezTo>
                  <a:pt x="3180" y="3104"/>
                  <a:pt x="3192" y="3103"/>
                  <a:pt x="3203" y="3101"/>
                </a:cubicBezTo>
                <a:cubicBezTo>
                  <a:pt x="3679" y="3932"/>
                  <a:pt x="4114" y="4764"/>
                  <a:pt x="4550" y="5636"/>
                </a:cubicBezTo>
                <a:cubicBezTo>
                  <a:pt x="4867" y="6111"/>
                  <a:pt x="5144" y="6587"/>
                  <a:pt x="5342" y="7101"/>
                </a:cubicBezTo>
                <a:cubicBezTo>
                  <a:pt x="5515" y="7552"/>
                  <a:pt x="5689" y="8214"/>
                  <a:pt x="5173" y="8214"/>
                </a:cubicBezTo>
                <a:cubicBezTo>
                  <a:pt x="5099" y="8214"/>
                  <a:pt x="5011" y="8201"/>
                  <a:pt x="4907" y="8171"/>
                </a:cubicBezTo>
                <a:cubicBezTo>
                  <a:pt x="4233" y="7973"/>
                  <a:pt x="3797" y="6547"/>
                  <a:pt x="3441" y="5913"/>
                </a:cubicBezTo>
                <a:cubicBezTo>
                  <a:pt x="2966" y="5002"/>
                  <a:pt x="2490" y="4091"/>
                  <a:pt x="2015" y="3180"/>
                </a:cubicBezTo>
                <a:cubicBezTo>
                  <a:pt x="1993" y="3114"/>
                  <a:pt x="1935" y="3085"/>
                  <a:pt x="1874" y="3085"/>
                </a:cubicBezTo>
                <a:cubicBezTo>
                  <a:pt x="1825" y="3085"/>
                  <a:pt x="1773" y="3105"/>
                  <a:pt x="1738" y="3140"/>
                </a:cubicBezTo>
                <a:lnTo>
                  <a:pt x="1658" y="3140"/>
                </a:lnTo>
                <a:lnTo>
                  <a:pt x="589" y="3695"/>
                </a:lnTo>
                <a:cubicBezTo>
                  <a:pt x="826" y="2665"/>
                  <a:pt x="1064" y="1595"/>
                  <a:pt x="1262" y="565"/>
                </a:cubicBezTo>
                <a:close/>
                <a:moveTo>
                  <a:pt x="1139" y="1"/>
                </a:moveTo>
                <a:cubicBezTo>
                  <a:pt x="1013" y="1"/>
                  <a:pt x="906" y="72"/>
                  <a:pt x="906" y="169"/>
                </a:cubicBezTo>
                <a:cubicBezTo>
                  <a:pt x="628" y="1477"/>
                  <a:pt x="311" y="2784"/>
                  <a:pt x="34" y="4051"/>
                </a:cubicBezTo>
                <a:cubicBezTo>
                  <a:pt x="1" y="4185"/>
                  <a:pt x="136" y="4347"/>
                  <a:pt x="275" y="4347"/>
                </a:cubicBezTo>
                <a:cubicBezTo>
                  <a:pt x="300" y="4347"/>
                  <a:pt x="326" y="4341"/>
                  <a:pt x="351" y="4329"/>
                </a:cubicBezTo>
                <a:lnTo>
                  <a:pt x="1738" y="3616"/>
                </a:lnTo>
                <a:cubicBezTo>
                  <a:pt x="2451" y="5042"/>
                  <a:pt x="3203" y="6428"/>
                  <a:pt x="3956" y="7775"/>
                </a:cubicBezTo>
                <a:cubicBezTo>
                  <a:pt x="4279" y="8362"/>
                  <a:pt x="4537" y="8689"/>
                  <a:pt x="5004" y="8689"/>
                </a:cubicBezTo>
                <a:cubicBezTo>
                  <a:pt x="5167" y="8689"/>
                  <a:pt x="5355" y="8649"/>
                  <a:pt x="5580" y="8567"/>
                </a:cubicBezTo>
                <a:cubicBezTo>
                  <a:pt x="6412" y="8290"/>
                  <a:pt x="6333" y="7933"/>
                  <a:pt x="5936" y="7220"/>
                </a:cubicBezTo>
                <a:lnTo>
                  <a:pt x="3639" y="2903"/>
                </a:lnTo>
                <a:lnTo>
                  <a:pt x="4550" y="2388"/>
                </a:lnTo>
                <a:cubicBezTo>
                  <a:pt x="4669" y="2348"/>
                  <a:pt x="4669" y="2150"/>
                  <a:pt x="4550" y="2071"/>
                </a:cubicBezTo>
                <a:cubicBezTo>
                  <a:pt x="3679" y="1160"/>
                  <a:pt x="2292" y="645"/>
                  <a:pt x="1223" y="11"/>
                </a:cubicBezTo>
                <a:cubicBezTo>
                  <a:pt x="1195" y="4"/>
                  <a:pt x="1166" y="1"/>
                  <a:pt x="113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6" name="Google Shape;356;p19"/>
          <p:cNvSpPr/>
          <p:nvPr/>
        </p:nvSpPr>
        <p:spPr>
          <a:xfrm>
            <a:off x="13581082" y="151586"/>
            <a:ext cx="225379" cy="272435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7" name="Google Shape;357;p19"/>
          <p:cNvSpPr/>
          <p:nvPr/>
        </p:nvSpPr>
        <p:spPr>
          <a:xfrm>
            <a:off x="13489159" y="381392"/>
            <a:ext cx="225379" cy="272435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358" name="Google Shape;358;p19"/>
          <p:cNvSpPr/>
          <p:nvPr/>
        </p:nvSpPr>
        <p:spPr>
          <a:xfrm rot="1789419">
            <a:off x="14029574" y="801279"/>
            <a:ext cx="394794" cy="333736"/>
          </a:xfrm>
          <a:custGeom>
            <a:avLst/>
            <a:gdLst/>
            <a:ahLst/>
            <a:cxnLst/>
            <a:rect l="l" t="t" r="r" b="b"/>
            <a:pathLst>
              <a:path w="72936" h="61656" extrusionOk="0">
                <a:moveTo>
                  <a:pt x="58129" y="1"/>
                </a:moveTo>
                <a:cubicBezTo>
                  <a:pt x="49636" y="1"/>
                  <a:pt x="41824" y="11632"/>
                  <a:pt x="40726" y="20415"/>
                </a:cubicBezTo>
                <a:cubicBezTo>
                  <a:pt x="35733" y="16358"/>
                  <a:pt x="29227" y="14011"/>
                  <a:pt x="23094" y="14011"/>
                </a:cubicBezTo>
                <a:cubicBezTo>
                  <a:pt x="14674" y="14011"/>
                  <a:pt x="6955" y="18434"/>
                  <a:pt x="4813" y="28930"/>
                </a:cubicBezTo>
                <a:cubicBezTo>
                  <a:pt x="1" y="51884"/>
                  <a:pt x="33321" y="55957"/>
                  <a:pt x="47390" y="61140"/>
                </a:cubicBezTo>
                <a:lnTo>
                  <a:pt x="48501" y="61140"/>
                </a:lnTo>
                <a:cubicBezTo>
                  <a:pt x="48833" y="61473"/>
                  <a:pt x="49241" y="61656"/>
                  <a:pt x="49656" y="61656"/>
                </a:cubicBezTo>
                <a:cubicBezTo>
                  <a:pt x="50165" y="61656"/>
                  <a:pt x="50685" y="61381"/>
                  <a:pt x="51092" y="60770"/>
                </a:cubicBezTo>
                <a:cubicBezTo>
                  <a:pt x="57756" y="51884"/>
                  <a:pt x="62940" y="41888"/>
                  <a:pt x="66642" y="31522"/>
                </a:cubicBezTo>
                <a:cubicBezTo>
                  <a:pt x="69233" y="23376"/>
                  <a:pt x="72936" y="12270"/>
                  <a:pt x="67012" y="4865"/>
                </a:cubicBezTo>
                <a:cubicBezTo>
                  <a:pt x="64139" y="1417"/>
                  <a:pt x="61092" y="1"/>
                  <a:pt x="5812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grpSp>
        <p:nvGrpSpPr>
          <p:cNvPr id="359" name="Google Shape;359;p19"/>
          <p:cNvGrpSpPr/>
          <p:nvPr/>
        </p:nvGrpSpPr>
        <p:grpSpPr>
          <a:xfrm rot="9322877">
            <a:off x="14217232" y="469133"/>
            <a:ext cx="284096" cy="314221"/>
            <a:chOff x="5414907" y="2017485"/>
            <a:chExt cx="220338" cy="243702"/>
          </a:xfrm>
        </p:grpSpPr>
        <p:sp>
          <p:nvSpPr>
            <p:cNvPr id="360" name="Google Shape;360;p19"/>
            <p:cNvSpPr/>
            <p:nvPr/>
          </p:nvSpPr>
          <p:spPr>
            <a:xfrm>
              <a:off x="5414907" y="2017485"/>
              <a:ext cx="131370" cy="113351"/>
            </a:xfrm>
            <a:custGeom>
              <a:avLst/>
              <a:gdLst/>
              <a:ahLst/>
              <a:cxnLst/>
              <a:rect l="l" t="t" r="r" b="b"/>
              <a:pathLst>
                <a:path w="2457" h="2120" extrusionOk="0">
                  <a:moveTo>
                    <a:pt x="1361" y="470"/>
                  </a:moveTo>
                  <a:cubicBezTo>
                    <a:pt x="1383" y="470"/>
                    <a:pt x="1405" y="472"/>
                    <a:pt x="1427" y="476"/>
                  </a:cubicBezTo>
                  <a:cubicBezTo>
                    <a:pt x="1506" y="555"/>
                    <a:pt x="1585" y="634"/>
                    <a:pt x="1664" y="714"/>
                  </a:cubicBezTo>
                  <a:cubicBezTo>
                    <a:pt x="1902" y="951"/>
                    <a:pt x="2021" y="1308"/>
                    <a:pt x="1704" y="1546"/>
                  </a:cubicBezTo>
                  <a:cubicBezTo>
                    <a:pt x="1565" y="1645"/>
                    <a:pt x="1407" y="1694"/>
                    <a:pt x="1248" y="1694"/>
                  </a:cubicBezTo>
                  <a:cubicBezTo>
                    <a:pt x="1090" y="1694"/>
                    <a:pt x="931" y="1645"/>
                    <a:pt x="793" y="1546"/>
                  </a:cubicBezTo>
                  <a:cubicBezTo>
                    <a:pt x="515" y="1347"/>
                    <a:pt x="515" y="951"/>
                    <a:pt x="753" y="714"/>
                  </a:cubicBezTo>
                  <a:lnTo>
                    <a:pt x="793" y="714"/>
                  </a:lnTo>
                  <a:cubicBezTo>
                    <a:pt x="934" y="608"/>
                    <a:pt x="1171" y="470"/>
                    <a:pt x="1361" y="470"/>
                  </a:cubicBezTo>
                  <a:close/>
                  <a:moveTo>
                    <a:pt x="1427" y="1"/>
                  </a:moveTo>
                  <a:cubicBezTo>
                    <a:pt x="1149" y="1"/>
                    <a:pt x="872" y="80"/>
                    <a:pt x="634" y="238"/>
                  </a:cubicBezTo>
                  <a:cubicBezTo>
                    <a:pt x="623" y="227"/>
                    <a:pt x="608" y="222"/>
                    <a:pt x="591" y="222"/>
                  </a:cubicBezTo>
                  <a:cubicBezTo>
                    <a:pt x="552" y="222"/>
                    <a:pt x="504" y="250"/>
                    <a:pt x="476" y="278"/>
                  </a:cubicBezTo>
                  <a:cubicBezTo>
                    <a:pt x="40" y="714"/>
                    <a:pt x="1" y="1387"/>
                    <a:pt x="436" y="1823"/>
                  </a:cubicBezTo>
                  <a:cubicBezTo>
                    <a:pt x="674" y="2021"/>
                    <a:pt x="961" y="2120"/>
                    <a:pt x="1248" y="2120"/>
                  </a:cubicBezTo>
                  <a:cubicBezTo>
                    <a:pt x="1536" y="2120"/>
                    <a:pt x="1823" y="2021"/>
                    <a:pt x="2060" y="1823"/>
                  </a:cubicBezTo>
                  <a:cubicBezTo>
                    <a:pt x="2417" y="1466"/>
                    <a:pt x="2456" y="833"/>
                    <a:pt x="2100" y="476"/>
                  </a:cubicBezTo>
                  <a:cubicBezTo>
                    <a:pt x="1942" y="238"/>
                    <a:pt x="1704" y="80"/>
                    <a:pt x="1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1" name="Google Shape;361;p19"/>
            <p:cNvSpPr/>
            <p:nvPr/>
          </p:nvSpPr>
          <p:spPr>
            <a:xfrm>
              <a:off x="5469978" y="2200929"/>
              <a:ext cx="77849" cy="60258"/>
            </a:xfrm>
            <a:custGeom>
              <a:avLst/>
              <a:gdLst/>
              <a:ahLst/>
              <a:cxnLst/>
              <a:rect l="l" t="t" r="r" b="b"/>
              <a:pathLst>
                <a:path w="1456" h="1127" extrusionOk="0">
                  <a:moveTo>
                    <a:pt x="707" y="0"/>
                  </a:moveTo>
                  <a:cubicBezTo>
                    <a:pt x="599" y="0"/>
                    <a:pt x="492" y="32"/>
                    <a:pt x="397" y="95"/>
                  </a:cubicBezTo>
                  <a:cubicBezTo>
                    <a:pt x="278" y="95"/>
                    <a:pt x="238" y="135"/>
                    <a:pt x="199" y="214"/>
                  </a:cubicBezTo>
                  <a:cubicBezTo>
                    <a:pt x="40" y="372"/>
                    <a:pt x="0" y="610"/>
                    <a:pt x="80" y="808"/>
                  </a:cubicBezTo>
                  <a:cubicBezTo>
                    <a:pt x="199" y="1006"/>
                    <a:pt x="436" y="1125"/>
                    <a:pt x="634" y="1125"/>
                  </a:cubicBezTo>
                  <a:cubicBezTo>
                    <a:pt x="651" y="1126"/>
                    <a:pt x="667" y="1127"/>
                    <a:pt x="683" y="1127"/>
                  </a:cubicBezTo>
                  <a:cubicBezTo>
                    <a:pt x="1169" y="1127"/>
                    <a:pt x="1456" y="559"/>
                    <a:pt x="1149" y="214"/>
                  </a:cubicBezTo>
                  <a:cubicBezTo>
                    <a:pt x="1030" y="71"/>
                    <a:pt x="869" y="0"/>
                    <a:pt x="7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362" name="Google Shape;362;p19"/>
            <p:cNvSpPr/>
            <p:nvPr/>
          </p:nvSpPr>
          <p:spPr>
            <a:xfrm>
              <a:off x="5603431" y="2178473"/>
              <a:ext cx="31813" cy="25451"/>
            </a:xfrm>
            <a:custGeom>
              <a:avLst/>
              <a:gdLst/>
              <a:ahLst/>
              <a:cxnLst/>
              <a:rect l="l" t="t" r="r" b="b"/>
              <a:pathLst>
                <a:path w="595" h="476" extrusionOk="0">
                  <a:moveTo>
                    <a:pt x="277" y="0"/>
                  </a:moveTo>
                  <a:cubicBezTo>
                    <a:pt x="0" y="0"/>
                    <a:pt x="0" y="476"/>
                    <a:pt x="317" y="476"/>
                  </a:cubicBezTo>
                  <a:cubicBezTo>
                    <a:pt x="594" y="476"/>
                    <a:pt x="594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</p:spTree>
    <p:extLst>
      <p:ext uri="{BB962C8B-B14F-4D97-AF65-F5344CB8AC3E}">
        <p14:creationId xmlns:p14="http://schemas.microsoft.com/office/powerpoint/2010/main" val="1649003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2/09/2023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896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41160" y="622080"/>
            <a:ext cx="12348000" cy="9163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41160" y="1995120"/>
            <a:ext cx="12348000" cy="537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80" r:id="rId8"/>
    <p:sldLayoutId id="2147483681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544" userDrawn="1">
          <p15:clr>
            <a:srgbClr val="EA4335"/>
          </p15:clr>
        </p15:guide>
        <p15:guide id="2" pos="726" userDrawn="1">
          <p15:clr>
            <a:srgbClr val="EA4335"/>
          </p15:clr>
        </p15:guide>
        <p15:guide id="3" orient="horz" pos="4640" userDrawn="1">
          <p15:clr>
            <a:srgbClr val="EA4335"/>
          </p15:clr>
        </p15:guide>
        <p15:guide id="4" pos="8490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11" Type="http://schemas.openxmlformats.org/officeDocument/2006/relationships/image" Target="../media/image41.png"/><Relationship Id="rId5" Type="http://schemas.openxmlformats.org/officeDocument/2006/relationships/image" Target="../media/image37.png"/><Relationship Id="rId10" Type="http://schemas.openxmlformats.org/officeDocument/2006/relationships/image" Target="../media/image40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38.png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5.emf"/><Relationship Id="rId3" Type="http://schemas.openxmlformats.org/officeDocument/2006/relationships/image" Target="../media/image1.png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11" Type="http://schemas.openxmlformats.org/officeDocument/2006/relationships/image" Target="../media/image54.e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png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6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7.png"/><Relationship Id="rId5" Type="http://schemas.openxmlformats.org/officeDocument/2006/relationships/image" Target="../media/image38.png"/><Relationship Id="rId10" Type="http://schemas.openxmlformats.org/officeDocument/2006/relationships/image" Target="../media/image61.png"/><Relationship Id="rId4" Type="http://schemas.openxmlformats.org/officeDocument/2006/relationships/image" Target="../media/image42.png"/><Relationship Id="rId9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6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diagramData" Target="../diagrams/data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png"/><Relationship Id="rId5" Type="http://schemas.openxmlformats.org/officeDocument/2006/relationships/image" Target="../media/image38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7.png"/><Relationship Id="rId3" Type="http://schemas.openxmlformats.org/officeDocument/2006/relationships/slideLayout" Target="../slideLayouts/slideLayout9.xml"/><Relationship Id="rId7" Type="http://schemas.openxmlformats.org/officeDocument/2006/relationships/slide" Target="slide5.xml"/><Relationship Id="rId12" Type="http://schemas.openxmlformats.org/officeDocument/2006/relationships/image" Target="../media/image6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4.xml"/><Relationship Id="rId11" Type="http://schemas.openxmlformats.org/officeDocument/2006/relationships/image" Target="../media/image5.gif"/><Relationship Id="rId5" Type="http://schemas.openxmlformats.org/officeDocument/2006/relationships/slide" Target="slide3.xml"/><Relationship Id="rId10" Type="http://schemas.openxmlformats.org/officeDocument/2006/relationships/image" Target="../media/image4.gif"/><Relationship Id="rId4" Type="http://schemas.openxmlformats.org/officeDocument/2006/relationships/image" Target="../media/image3.png"/><Relationship Id="rId9" Type="http://schemas.openxmlformats.org/officeDocument/2006/relationships/slide" Target="slide7.xml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18" Type="http://schemas.openxmlformats.org/officeDocument/2006/relationships/slide" Target="slide2.xml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13.png"/><Relationship Id="rId17" Type="http://schemas.openxmlformats.org/officeDocument/2006/relationships/image" Target="../media/image18.png"/><Relationship Id="rId2" Type="http://schemas.openxmlformats.org/officeDocument/2006/relationships/audio" Target="../media/audio1.wav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.png"/><Relationship Id="rId5" Type="http://schemas.openxmlformats.org/officeDocument/2006/relationships/image" Target="../media/image9.png"/><Relationship Id="rId15" Type="http://schemas.openxmlformats.org/officeDocument/2006/relationships/image" Target="../media/image16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1.png"/><Relationship Id="rId18" Type="http://schemas.openxmlformats.org/officeDocument/2006/relationships/image" Target="../media/image24.png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20.png"/><Relationship Id="rId17" Type="http://schemas.openxmlformats.org/officeDocument/2006/relationships/image" Target="../media/image17.png"/><Relationship Id="rId2" Type="http://schemas.openxmlformats.org/officeDocument/2006/relationships/audio" Target="../media/audio1.wav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9.png"/><Relationship Id="rId5" Type="http://schemas.openxmlformats.org/officeDocument/2006/relationships/image" Target="../media/image9.png"/><Relationship Id="rId15" Type="http://schemas.openxmlformats.org/officeDocument/2006/relationships/image" Target="../media/image23.png"/><Relationship Id="rId10" Type="http://schemas.microsoft.com/office/2007/relationships/hdphoto" Target="../media/hdphoto3.wdp"/><Relationship Id="rId19" Type="http://schemas.openxmlformats.org/officeDocument/2006/relationships/slide" Target="slide2.xml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7.png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9.png"/><Relationship Id="rId15" Type="http://schemas.openxmlformats.org/officeDocument/2006/relationships/slide" Target="slide2.xml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1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8.png"/><Relationship Id="rId18" Type="http://schemas.openxmlformats.org/officeDocument/2006/relationships/slide" Target="slide2.xml"/><Relationship Id="rId3" Type="http://schemas.openxmlformats.org/officeDocument/2006/relationships/audio" Target="../media/audio3.wav"/><Relationship Id="rId7" Type="http://schemas.openxmlformats.org/officeDocument/2006/relationships/image" Target="../media/image10.png"/><Relationship Id="rId12" Type="http://schemas.openxmlformats.org/officeDocument/2006/relationships/image" Target="../media/image27.png"/><Relationship Id="rId17" Type="http://schemas.openxmlformats.org/officeDocument/2006/relationships/image" Target="../media/image24.png"/><Relationship Id="rId2" Type="http://schemas.openxmlformats.org/officeDocument/2006/relationships/audio" Target="../media/audio1.wav"/><Relationship Id="rId16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9.png"/><Relationship Id="rId15" Type="http://schemas.openxmlformats.org/officeDocument/2006/relationships/image" Target="../media/image30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1.png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microsoft.com/office/2007/relationships/hdphoto" Target="../media/hdphoto2.wdp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6875" y="935800"/>
            <a:ext cx="10972800" cy="1477046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7321" y="3440597"/>
            <a:ext cx="14113069" cy="4789003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5 ô may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4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HS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1386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" y="660312"/>
            <a:ext cx="1569723" cy="24384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39615" y="3368794"/>
                <a:ext cx="13176994" cy="2067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 ĐỘNG 2: </a:t>
                </a:r>
              </a:p>
              <a:p>
                <a:pPr marL="457200" indent="-457200">
                  <a:buAutoNum type="alphaLcParenR"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15" y="3368794"/>
                <a:ext cx="13176994" cy="2067746"/>
              </a:xfrm>
              <a:prstGeom prst="rect">
                <a:avLst/>
              </a:prstGeom>
              <a:blipFill>
                <a:blip r:embed="rId5"/>
                <a:stretch>
                  <a:fillRect l="-1156" t="-4130" b="-8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8" descr="图片包含 监视器, 计算机, 就坐, 电子产品&#10;&#10;已生成极高可信度的说明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87" y="167506"/>
            <a:ext cx="12999235" cy="157506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8" name="Text Box 2"/>
          <p:cNvSpPr txBox="1"/>
          <p:nvPr/>
        </p:nvSpPr>
        <p:spPr>
          <a:xfrm>
            <a:off x="2197365" y="734399"/>
            <a:ext cx="10235670" cy="769441"/>
          </a:xfrm>
          <a:prstGeom prst="rect">
            <a:avLst/>
          </a:prstGeom>
          <a:noFill/>
          <a:effectLst>
            <a:outerShdw blurRad="203200" dist="50800" dir="5400000" sx="1000" sy="1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fontAlgn="ctr"/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2.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Nhân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và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chia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hai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lũy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thừa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cùng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cơ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số</a:t>
            </a:r>
            <a:endParaRPr lang="en-US" sz="4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VN-A Love Of Thunder" panose="02040603050506020204" pitchFamily="18" charset="0"/>
              <a:ea typeface="Microsoft YaHei" panose="020B0503020204020204" charset="-122"/>
              <a:cs typeface="Bahnschrift" panose="020B0502040204020203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9B1628-BB0D-07B8-6065-F295325D0306}"/>
              </a:ext>
            </a:extLst>
          </p:cNvPr>
          <p:cNvSpPr txBox="1"/>
          <p:nvPr/>
        </p:nvSpPr>
        <p:spPr>
          <a:xfrm>
            <a:off x="2197365" y="1877042"/>
            <a:ext cx="8835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BB9891-D21D-CABD-DAA4-D58DCE11E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562255"/>
              </p:ext>
            </p:extLst>
          </p:nvPr>
        </p:nvGraphicFramePr>
        <p:xfrm>
          <a:off x="3387325" y="4402667"/>
          <a:ext cx="5491236" cy="607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38090" imgH="248035" progId="Equation.DSMT4">
                  <p:embed/>
                </p:oleObj>
              </mc:Choice>
              <mc:Fallback>
                <p:oleObj name="Equation" r:id="rId7" imgW="2238090" imgH="2480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7325" y="4402667"/>
                        <a:ext cx="5491236" cy="607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B1C9AA-8E4D-C18D-76F4-8A4340307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36233"/>
              </p:ext>
            </p:extLst>
          </p:nvPr>
        </p:nvGraphicFramePr>
        <p:xfrm>
          <a:off x="3864624" y="5387269"/>
          <a:ext cx="4194994" cy="65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2698" imgH="267142" progId="Equation.DSMT4">
                  <p:embed/>
                </p:oleObj>
              </mc:Choice>
              <mc:Fallback>
                <p:oleObj name="Equation" r:id="rId9" imgW="1702698" imgH="267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4624" y="5387269"/>
                        <a:ext cx="4194994" cy="65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6CD29429-538E-ED87-71FE-30C70FFE395C}"/>
              </a:ext>
            </a:extLst>
          </p:cNvPr>
          <p:cNvSpPr/>
          <p:nvPr/>
        </p:nvSpPr>
        <p:spPr>
          <a:xfrm>
            <a:off x="439615" y="5814276"/>
            <a:ext cx="13176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2EC18C7-4D32-205B-7B47-70080F80DD16}"/>
                  </a:ext>
                </a:extLst>
              </p:cNvPr>
              <p:cNvSpPr/>
              <p:nvPr/>
            </p:nvSpPr>
            <p:spPr>
              <a:xfrm>
                <a:off x="-374056" y="6421142"/>
                <a:ext cx="13176994" cy="9326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5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5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2EC18C7-4D32-205B-7B47-70080F80DD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4056" y="6421142"/>
                <a:ext cx="13176994" cy="9326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4374838-130A-E5E3-BCDD-E881DA400D51}"/>
              </a:ext>
            </a:extLst>
          </p:cNvPr>
          <p:cNvCxnSpPr>
            <a:cxnSpLocks/>
          </p:cNvCxnSpPr>
          <p:nvPr/>
        </p:nvCxnSpPr>
        <p:spPr>
          <a:xfrm>
            <a:off x="5086350" y="7029450"/>
            <a:ext cx="0" cy="4229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7D79436-7875-B45E-4FF9-B2AEBBC77B69}"/>
              </a:ext>
            </a:extLst>
          </p:cNvPr>
          <p:cNvCxnSpPr>
            <a:cxnSpLocks/>
          </p:cNvCxnSpPr>
          <p:nvPr/>
        </p:nvCxnSpPr>
        <p:spPr>
          <a:xfrm>
            <a:off x="6132943" y="7029450"/>
            <a:ext cx="0" cy="4229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4096087-D745-445A-FEC5-C74FC4858761}"/>
              </a:ext>
            </a:extLst>
          </p:cNvPr>
          <p:cNvCxnSpPr>
            <a:cxnSpLocks/>
          </p:cNvCxnSpPr>
          <p:nvPr/>
        </p:nvCxnSpPr>
        <p:spPr>
          <a:xfrm>
            <a:off x="7684770" y="7004685"/>
            <a:ext cx="0" cy="4229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8A915B7-09E8-984E-432F-F77985946327}"/>
              </a:ext>
            </a:extLst>
          </p:cNvPr>
          <p:cNvSpPr txBox="1"/>
          <p:nvPr/>
        </p:nvSpPr>
        <p:spPr>
          <a:xfrm>
            <a:off x="4852035" y="7376693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A373622-0CFE-084A-A803-09110BEDB4E3}"/>
              </a:ext>
            </a:extLst>
          </p:cNvPr>
          <p:cNvSpPr txBox="1"/>
          <p:nvPr/>
        </p:nvSpPr>
        <p:spPr>
          <a:xfrm>
            <a:off x="5922115" y="7353833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724D28-DDBA-B205-476C-651AE6A5F1FF}"/>
              </a:ext>
            </a:extLst>
          </p:cNvPr>
          <p:cNvSpPr txBox="1"/>
          <p:nvPr/>
        </p:nvSpPr>
        <p:spPr>
          <a:xfrm>
            <a:off x="7450455" y="7376692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5344AC6-DC7A-1C65-CE1D-79BB64A10CFA}"/>
              </a:ext>
            </a:extLst>
          </p:cNvPr>
          <p:cNvSpPr txBox="1"/>
          <p:nvPr/>
        </p:nvSpPr>
        <p:spPr>
          <a:xfrm flipH="1">
            <a:off x="5382240" y="7353833"/>
            <a:ext cx="434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92ED57F-7BE9-89A4-0EF4-9A1AD7CCF18A}"/>
              </a:ext>
            </a:extLst>
          </p:cNvPr>
          <p:cNvSpPr txBox="1"/>
          <p:nvPr/>
        </p:nvSpPr>
        <p:spPr>
          <a:xfrm>
            <a:off x="6674542" y="7353832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1696498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11" grpId="0"/>
      <p:bldP spid="28" grpId="0"/>
      <p:bldP spid="29" grpId="0"/>
      <p:bldP spid="30" grpId="0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978;p37"/>
          <p:cNvSpPr txBox="1">
            <a:spLocks/>
          </p:cNvSpPr>
          <p:nvPr/>
        </p:nvSpPr>
        <p:spPr>
          <a:xfrm>
            <a:off x="446767" y="3386592"/>
            <a:ext cx="11190437" cy="71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a)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Nhân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hai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lũy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thừa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cùng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cơ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. 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" y="784381"/>
            <a:ext cx="2539494" cy="2883611"/>
          </a:xfrm>
          <a:prstGeom prst="rect">
            <a:avLst/>
          </a:prstGeom>
        </p:spPr>
      </p:pic>
      <p:pic>
        <p:nvPicPr>
          <p:cNvPr id="103" name="图片 8" descr="图片包含 监视器, 计算机, 就坐, 电子产品&#10;&#10;已生成极高可信度的说明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026" y="608084"/>
            <a:ext cx="6078220" cy="121666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04" name="Text Box 2"/>
          <p:cNvSpPr txBox="1"/>
          <p:nvPr/>
        </p:nvSpPr>
        <p:spPr>
          <a:xfrm>
            <a:off x="4977912" y="1037884"/>
            <a:ext cx="5281295" cy="583565"/>
          </a:xfrm>
          <a:prstGeom prst="rect">
            <a:avLst/>
          </a:prstGeom>
          <a:noFill/>
          <a:effectLst>
            <a:outerShdw blurRad="203200" dist="50800" dir="5400000" sx="1000" sy="1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fontAlgn="ctr"/>
            <a:r>
              <a:rPr lang="en-US" sz="3200" b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Kiến thức trọng tâm</a:t>
            </a:r>
            <a:endParaRPr 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VN-A Love Of Thunder" panose="02040603050506020204" pitchFamily="18" charset="0"/>
              <a:ea typeface="Microsoft YaHei" panose="020B0503020204020204" charset="-122"/>
              <a:cs typeface="Bahnschrift" panose="020B0502040204020203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14767" y="4223660"/>
                <a:ext cx="1380086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767" y="4223660"/>
                <a:ext cx="13800866" cy="1384995"/>
              </a:xfrm>
              <a:prstGeom prst="rect">
                <a:avLst/>
              </a:prstGeom>
              <a:blipFill>
                <a:blip r:embed="rId6"/>
                <a:stretch>
                  <a:fillRect l="-1325" t="-7489" r="-1369" b="-22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Google Shape;978;p37">
                <a:extLst>
                  <a:ext uri="{FF2B5EF4-FFF2-40B4-BE49-F238E27FC236}">
                    <a16:creationId xmlns:a16="http://schemas.microsoft.com/office/drawing/2014/main" id="{85C600A4-291E-B199-DC2D-42CEADF2A34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6767" y="5453122"/>
                <a:ext cx="11190437" cy="12468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46280" tIns="146280" rIns="146280" bIns="14628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Indie Flower"/>
                  <a:buNone/>
                  <a:defRPr sz="2800" b="1" i="0" u="none" strike="noStrike" cap="none">
                    <a:solidFill>
                      <a:schemeClr val="dk1"/>
                    </a:solidFill>
                    <a:latin typeface="Indie Flower"/>
                    <a:ea typeface="Indie Flower"/>
                    <a:cs typeface="Indie Flower"/>
                    <a:sym typeface="Indie Flower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en-US" sz="3600" dirty="0">
                    <a:solidFill>
                      <a:schemeClr val="tx1"/>
                    </a:solidFill>
                    <a:latin typeface="SVN-A Love Of Thunder" panose="02040603050506020204" pitchFamily="18" charset="0"/>
                  </a:rPr>
                  <a:t>Ví </a:t>
                </a:r>
                <a:r>
                  <a:rPr lang="en-US" sz="3600" dirty="0" err="1">
                    <a:solidFill>
                      <a:schemeClr val="tx1"/>
                    </a:solidFill>
                    <a:latin typeface="SVN-A Love Of Thunder" panose="02040603050506020204" pitchFamily="18" charset="0"/>
                  </a:rPr>
                  <a:t>dụ</a:t>
                </a:r>
                <a:r>
                  <a:rPr lang="en-US" sz="3600" dirty="0">
                    <a:solidFill>
                      <a:schemeClr val="tx1"/>
                    </a:solidFill>
                    <a:latin typeface="SVN-A Love Of Thunder" panose="02040603050506020204" pitchFamily="18" charset="0"/>
                  </a:rPr>
                  <a:t>:</a:t>
                </a:r>
              </a:p>
              <a:p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Google Shape;978;p37">
                <a:extLst>
                  <a:ext uri="{FF2B5EF4-FFF2-40B4-BE49-F238E27FC236}">
                    <a16:creationId xmlns:a16="http://schemas.microsoft.com/office/drawing/2014/main" id="{85C600A4-291E-B199-DC2D-42CEADF2A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67" y="5453122"/>
                <a:ext cx="11190437" cy="1246881"/>
              </a:xfrm>
              <a:prstGeom prst="rect">
                <a:avLst/>
              </a:prstGeom>
              <a:blipFill>
                <a:blip r:embed="rId7"/>
                <a:stretch>
                  <a:fillRect l="-1144" b="-235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Google Shape;978;p37">
                <a:extLst>
                  <a:ext uri="{FF2B5EF4-FFF2-40B4-BE49-F238E27FC236}">
                    <a16:creationId xmlns:a16="http://schemas.microsoft.com/office/drawing/2014/main" id="{81B1EDC4-F391-F0B9-2D82-99A493B825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6767" y="6821778"/>
                <a:ext cx="14183633" cy="12468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46280" tIns="146280" rIns="146280" bIns="14628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Indie Flower"/>
                  <a:buNone/>
                  <a:defRPr sz="2800" b="1" i="0" u="none" strike="noStrike" cap="none">
                    <a:solidFill>
                      <a:schemeClr val="dk1"/>
                    </a:solidFill>
                    <a:latin typeface="Indie Flower"/>
                    <a:ea typeface="Indie Flower"/>
                    <a:cs typeface="Indie Flower"/>
                    <a:sym typeface="Indie Flower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p>
                  </m:oMath>
                </a14:m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6" name="Google Shape;978;p37">
                <a:extLst>
                  <a:ext uri="{FF2B5EF4-FFF2-40B4-BE49-F238E27FC236}">
                    <a16:creationId xmlns:a16="http://schemas.microsoft.com/office/drawing/2014/main" id="{81B1EDC4-F391-F0B9-2D82-99A493B825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67" y="6821778"/>
                <a:ext cx="14183633" cy="1246881"/>
              </a:xfrm>
              <a:prstGeom prst="rect">
                <a:avLst/>
              </a:prstGeom>
              <a:blipFill>
                <a:blip r:embed="rId8"/>
                <a:stretch>
                  <a:fillRect l="-9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82127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3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1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42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43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386772" y="692724"/>
            <a:ext cx="3906939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dirty="0" err="1">
                <a:latin typeface="Patrick Hand" panose="00000500000000000000" pitchFamily="2" charset="0"/>
              </a:rPr>
              <a:t>Nhân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hai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lũy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thừa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</a:p>
          <a:p>
            <a:pPr algn="ctr"/>
            <a:r>
              <a:rPr lang="en-US" sz="2560" dirty="0" err="1">
                <a:latin typeface="Patrick Hand" panose="00000500000000000000" pitchFamily="2" charset="0"/>
              </a:rPr>
              <a:t>cùng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cơ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số</a:t>
            </a:r>
            <a:endParaRPr lang="vi-VN" sz="2560" dirty="0">
              <a:latin typeface="Patrick Hand" panose="00000500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5078" y="5226687"/>
            <a:ext cx="1825034" cy="2866313"/>
          </a:xfrm>
          <a:prstGeom prst="rect">
            <a:avLst/>
          </a:prstGeom>
        </p:spPr>
      </p:pic>
      <p:sp>
        <p:nvSpPr>
          <p:cNvPr id="34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dirty="0">
                <a:latin typeface="SVN-Segoe Print" panose="020B0606040200020203" pitchFamily="34" charset="0"/>
              </a:rPr>
              <a:t>Luyện tập 2</a:t>
            </a:r>
            <a:endParaRPr sz="3600" dirty="0">
              <a:latin typeface="SVN-Segoe Print" panose="020B0606040200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636442" y="2063087"/>
                <a:ext cx="13357853" cy="4403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alt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:endParaRPr lang="en-US" alt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</a:t>
                </a: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sup>
                    </m:sSup>
                  </m:oMath>
                </a14:m>
                <a:endParaRPr lang="en-US" alt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42" y="2063087"/>
                <a:ext cx="13357853" cy="4403193"/>
              </a:xfrm>
              <a:prstGeom prst="rect">
                <a:avLst/>
              </a:prstGeom>
              <a:blipFill>
                <a:blip r:embed="rId4"/>
                <a:stretch>
                  <a:fillRect l="-2053" b="-6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3"/>
          <p:cNvSpPr>
            <a:spLocks noChangeArrowheads="1"/>
          </p:cNvSpPr>
          <p:nvPr/>
        </p:nvSpPr>
        <p:spPr bwMode="auto">
          <a:xfrm rot="21205343">
            <a:off x="2693844" y="3930616"/>
            <a:ext cx="101111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216202" y="4977544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727121" y="3480557"/>
                <a:ext cx="16904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121" y="3480557"/>
                <a:ext cx="1690439" cy="830997"/>
              </a:xfrm>
              <a:prstGeom prst="rect">
                <a:avLst/>
              </a:prstGeom>
              <a:blipFill>
                <a:blip r:embed="rId5"/>
                <a:stretch>
                  <a:fillRect l="-1618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3634609" y="4562045"/>
                <a:ext cx="1432956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sup>
                    </m:sSup>
                  </m:oMath>
                </a14:m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609" y="4562045"/>
                <a:ext cx="1432956" cy="830997"/>
              </a:xfrm>
              <a:prstGeom prst="rect">
                <a:avLst/>
              </a:prstGeom>
              <a:blipFill>
                <a:blip r:embed="rId6"/>
                <a:stretch>
                  <a:fillRect l="-12766" b="-21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5961879" y="5605180"/>
                <a:ext cx="1787541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sup>
                    </m:sSup>
                  </m:oMath>
                </a14:m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1879" y="5605180"/>
                <a:ext cx="1787541" cy="830997"/>
              </a:xfrm>
              <a:prstGeom prst="rect">
                <a:avLst/>
              </a:prstGeom>
              <a:blipFill>
                <a:blip r:embed="rId7"/>
                <a:stretch>
                  <a:fillRect l="-10580" b="-21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63389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/>
      <p:bldP spid="12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3" y="660312"/>
            <a:ext cx="1569723" cy="24384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39615" y="3368794"/>
                <a:ext cx="13176994" cy="2067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 ĐỘNG 3: </a:t>
                </a:r>
              </a:p>
              <a:p>
                <a:pPr marL="457200" indent="-457200">
                  <a:buAutoNum type="alphaLcParenR"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ích vì sao có thể 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</a:t>
                </a:r>
              </a:p>
              <a:p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15" y="3368794"/>
                <a:ext cx="13176994" cy="2067746"/>
              </a:xfrm>
              <a:prstGeom prst="rect">
                <a:avLst/>
              </a:prstGeom>
              <a:blipFill>
                <a:blip r:embed="rId5"/>
                <a:stretch>
                  <a:fillRect l="-1156" t="-4130" b="-8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8" descr="图片包含 监视器, 计算机, 就坐, 电子产品&#10;&#10;已生成极高可信度的说明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487" y="167506"/>
            <a:ext cx="12999235" cy="157506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8" name="Text Box 2"/>
          <p:cNvSpPr txBox="1"/>
          <p:nvPr/>
        </p:nvSpPr>
        <p:spPr>
          <a:xfrm>
            <a:off x="2197365" y="734399"/>
            <a:ext cx="10235670" cy="769441"/>
          </a:xfrm>
          <a:prstGeom prst="rect">
            <a:avLst/>
          </a:prstGeom>
          <a:noFill/>
          <a:effectLst>
            <a:outerShdw blurRad="203200" dist="50800" dir="5400000" sx="1000" sy="1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fontAlgn="ctr"/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2.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Nhân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và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chia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hai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lũy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thừa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cùng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cơ</a:t>
            </a:r>
            <a:r>
              <a:rPr lang="en-US" sz="44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4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số</a:t>
            </a:r>
            <a:endParaRPr lang="en-US" sz="44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VN-A Love Of Thunder" panose="02040603050506020204" pitchFamily="18" charset="0"/>
              <a:ea typeface="Microsoft YaHei" panose="020B0503020204020204" charset="-122"/>
              <a:cs typeface="Bahnschrift" panose="020B0502040204020203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49B1628-BB0D-07B8-6065-F295325D0306}"/>
              </a:ext>
            </a:extLst>
          </p:cNvPr>
          <p:cNvSpPr txBox="1"/>
          <p:nvPr/>
        </p:nvSpPr>
        <p:spPr>
          <a:xfrm>
            <a:off x="2197365" y="1877042"/>
            <a:ext cx="88350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Chi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CD29429-538E-ED87-71FE-30C70FFE395C}"/>
              </a:ext>
            </a:extLst>
          </p:cNvPr>
          <p:cNvSpPr/>
          <p:nvPr/>
        </p:nvSpPr>
        <p:spPr>
          <a:xfrm>
            <a:off x="439615" y="5814276"/>
            <a:ext cx="131769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4374838-130A-E5E3-BCDD-E881DA400D51}"/>
              </a:ext>
            </a:extLst>
          </p:cNvPr>
          <p:cNvCxnSpPr>
            <a:cxnSpLocks/>
          </p:cNvCxnSpPr>
          <p:nvPr/>
        </p:nvCxnSpPr>
        <p:spPr>
          <a:xfrm>
            <a:off x="5349269" y="6904821"/>
            <a:ext cx="0" cy="4229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37D79436-7875-B45E-4FF9-B2AEBBC77B69}"/>
              </a:ext>
            </a:extLst>
          </p:cNvPr>
          <p:cNvCxnSpPr>
            <a:cxnSpLocks/>
          </p:cNvCxnSpPr>
          <p:nvPr/>
        </p:nvCxnSpPr>
        <p:spPr>
          <a:xfrm>
            <a:off x="6587073" y="6995045"/>
            <a:ext cx="0" cy="4229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4096087-D745-445A-FEC5-C74FC4858761}"/>
              </a:ext>
            </a:extLst>
          </p:cNvPr>
          <p:cNvCxnSpPr>
            <a:cxnSpLocks/>
          </p:cNvCxnSpPr>
          <p:nvPr/>
        </p:nvCxnSpPr>
        <p:spPr>
          <a:xfrm>
            <a:off x="7603104" y="6899777"/>
            <a:ext cx="0" cy="4229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D8A915B7-09E8-984E-432F-F77985946327}"/>
              </a:ext>
            </a:extLst>
          </p:cNvPr>
          <p:cNvSpPr txBox="1"/>
          <p:nvPr/>
        </p:nvSpPr>
        <p:spPr>
          <a:xfrm>
            <a:off x="5139556" y="7330185"/>
            <a:ext cx="394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A373622-0CFE-084A-A803-09110BEDB4E3}"/>
              </a:ext>
            </a:extLst>
          </p:cNvPr>
          <p:cNvSpPr txBox="1"/>
          <p:nvPr/>
        </p:nvSpPr>
        <p:spPr>
          <a:xfrm>
            <a:off x="7389451" y="7330856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724D28-DDBA-B205-476C-651AE6A5F1FF}"/>
              </a:ext>
            </a:extLst>
          </p:cNvPr>
          <p:cNvSpPr txBox="1"/>
          <p:nvPr/>
        </p:nvSpPr>
        <p:spPr>
          <a:xfrm>
            <a:off x="6387232" y="7330857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5344AC6-DC7A-1C65-CE1D-79BB64A10CFA}"/>
                  </a:ext>
                </a:extLst>
              </p:cNvPr>
              <p:cNvSpPr txBox="1"/>
              <p:nvPr/>
            </p:nvSpPr>
            <p:spPr>
              <a:xfrm flipH="1">
                <a:off x="6822588" y="7330856"/>
                <a:ext cx="4344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5344AC6-DC7A-1C65-CE1D-79BB64A10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822588" y="7330856"/>
                <a:ext cx="434461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292ED57F-7BE9-89A4-0EF4-9A1AD7CCF18A}"/>
              </a:ext>
            </a:extLst>
          </p:cNvPr>
          <p:cNvSpPr txBox="1"/>
          <p:nvPr/>
        </p:nvSpPr>
        <p:spPr>
          <a:xfrm>
            <a:off x="5830979" y="7342846"/>
            <a:ext cx="468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DBFF387-E5A6-3EE2-B3BE-47ABD62E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37776"/>
              </p:ext>
            </p:extLst>
          </p:nvPr>
        </p:nvGraphicFramePr>
        <p:xfrm>
          <a:off x="2751878" y="4354437"/>
          <a:ext cx="6420485" cy="71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266400" progId="Equation.DSMT4">
                  <p:embed/>
                </p:oleObj>
              </mc:Choice>
              <mc:Fallback>
                <p:oleObj name="Equation" r:id="rId8" imgW="241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51878" y="4354437"/>
                        <a:ext cx="6420485" cy="71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2F20A50-4077-9579-1FBB-0DE58AB74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486833"/>
              </p:ext>
            </p:extLst>
          </p:nvPr>
        </p:nvGraphicFramePr>
        <p:xfrm>
          <a:off x="4745769" y="5161785"/>
          <a:ext cx="2939001" cy="82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6150" imgH="209820" progId="Equation.DSMT4">
                  <p:embed/>
                </p:oleObj>
              </mc:Choice>
              <mc:Fallback>
                <p:oleObj name="Equation" r:id="rId10" imgW="746150" imgH="2098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5769" y="5161785"/>
                        <a:ext cx="2939001" cy="825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40911E2-DFE5-BA95-BE35-D4CEE8D5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66061"/>
              </p:ext>
            </p:extLst>
          </p:nvPr>
        </p:nvGraphicFramePr>
        <p:xfrm>
          <a:off x="4852035" y="6284145"/>
          <a:ext cx="29400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39838" imgH="826303" progId="Equation.DSMT4">
                  <p:embed/>
                </p:oleObj>
              </mc:Choice>
              <mc:Fallback>
                <p:oleObj name="Equation" r:id="rId12" imgW="2939838" imgH="82630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52035" y="6284145"/>
                        <a:ext cx="2940050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6441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28" grpId="0"/>
      <p:bldP spid="29" grpId="0"/>
      <p:bldP spid="30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978;p37"/>
          <p:cNvSpPr txBox="1">
            <a:spLocks/>
          </p:cNvSpPr>
          <p:nvPr/>
        </p:nvSpPr>
        <p:spPr>
          <a:xfrm>
            <a:off x="446767" y="3312392"/>
            <a:ext cx="11190437" cy="71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 i="0" u="none" strike="noStrike" cap="none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1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b) Chia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hai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lũy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thừa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cùng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cơ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SVN-A Love Of Thunder" panose="02040603050506020204" pitchFamily="18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SVN-A Love Of Thunder" panose="02040603050506020204" pitchFamily="18" charset="0"/>
              </a:rPr>
              <a:t>. 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" y="784381"/>
            <a:ext cx="2539494" cy="2883611"/>
          </a:xfrm>
          <a:prstGeom prst="rect">
            <a:avLst/>
          </a:prstGeom>
        </p:spPr>
      </p:pic>
      <p:pic>
        <p:nvPicPr>
          <p:cNvPr id="103" name="图片 8" descr="图片包含 监视器, 计算机, 就坐, 电子产品&#10;&#10;已生成极高可信度的说明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026" y="608084"/>
            <a:ext cx="6078220" cy="121666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04" name="Text Box 2"/>
          <p:cNvSpPr txBox="1"/>
          <p:nvPr/>
        </p:nvSpPr>
        <p:spPr>
          <a:xfrm>
            <a:off x="4977912" y="1037884"/>
            <a:ext cx="5281295" cy="583565"/>
          </a:xfrm>
          <a:prstGeom prst="rect">
            <a:avLst/>
          </a:prstGeom>
          <a:noFill/>
          <a:effectLst>
            <a:outerShdw blurRad="203200" dist="50800" dir="5400000" sx="1000" sy="1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fontAlgn="ctr"/>
            <a:r>
              <a:rPr lang="en-US" sz="32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Kiến</a:t>
            </a:r>
            <a:r>
              <a:rPr lang="en-US" sz="32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thức</a:t>
            </a:r>
            <a:r>
              <a:rPr lang="en-US" sz="32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trọng</a:t>
            </a:r>
            <a:r>
              <a:rPr lang="en-US" sz="32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32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tâm</a:t>
            </a:r>
            <a:endParaRPr lang="en-US" sz="32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VN-A Love Of Thunder" panose="02040603050506020204" pitchFamily="18" charset="0"/>
              <a:ea typeface="Microsoft YaHei" panose="020B0503020204020204" charset="-122"/>
              <a:cs typeface="Bahnschrift" panose="020B0502040204020203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579496" y="4045225"/>
                <a:ext cx="13242012" cy="2484976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chia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), ta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sup>
                    </m:sSup>
                    <m:r>
                      <a:rPr lang="en-US" sz="36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60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;</m:t>
                        </m:r>
                        <m:r>
                          <a:rPr lang="en-US" sz="36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36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en-US" sz="3600" b="0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sz="36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36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; </m:t>
                    </m:r>
                    <m:d>
                      <m:dPr>
                        <m:ctrlP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6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≠0</m:t>
                        </m:r>
                      </m:e>
                    </m:d>
                  </m:oMath>
                </a14:m>
                <a:endParaRPr lang="en-US" sz="36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96" y="4045225"/>
                <a:ext cx="13242012" cy="2484976"/>
              </a:xfrm>
              <a:prstGeom prst="rect">
                <a:avLst/>
              </a:prstGeom>
              <a:blipFill>
                <a:blip r:embed="rId6"/>
                <a:stretch>
                  <a:fillRect l="-1286" b="-7524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Google Shape;978;p37">
                <a:extLst>
                  <a:ext uri="{FF2B5EF4-FFF2-40B4-BE49-F238E27FC236}">
                    <a16:creationId xmlns:a16="http://schemas.microsoft.com/office/drawing/2014/main" id="{34D28CD8-B80A-78D3-D9A1-67FBA348A45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9496" y="6437070"/>
                <a:ext cx="11190437" cy="13070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46280" tIns="146280" rIns="146280" bIns="14628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Indie Flower"/>
                  <a:buNone/>
                  <a:defRPr sz="2800" b="1" i="0" u="none" strike="noStrike" cap="none">
                    <a:solidFill>
                      <a:schemeClr val="dk1"/>
                    </a:solidFill>
                    <a:latin typeface="Indie Flower"/>
                    <a:ea typeface="Indie Flower"/>
                    <a:cs typeface="Indie Flower"/>
                    <a:sym typeface="Indie Flower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2800"/>
                  <a:buFont typeface="Arial"/>
                  <a:buNone/>
                  <a:defRPr sz="2800" b="1" i="0" u="none" strike="noStrike" cap="none">
                    <a:solidFill>
                      <a:schemeClr val="dk1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endParaRPr lang="en-US" sz="3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Google Shape;978;p37">
                <a:extLst>
                  <a:ext uri="{FF2B5EF4-FFF2-40B4-BE49-F238E27FC236}">
                    <a16:creationId xmlns:a16="http://schemas.microsoft.com/office/drawing/2014/main" id="{34D28CD8-B80A-78D3-D9A1-67FBA348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496" y="6437070"/>
                <a:ext cx="11190437" cy="1307003"/>
              </a:xfrm>
              <a:prstGeom prst="rect">
                <a:avLst/>
              </a:prstGeom>
              <a:blipFill>
                <a:blip r:embed="rId7"/>
                <a:stretch>
                  <a:fillRect l="-1144" b="-1775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1EB4484-7C3D-57C3-2149-C33A6D9A0322}"/>
                  </a:ext>
                </a:extLst>
              </p:cNvPr>
              <p:cNvSpPr txBox="1"/>
              <p:nvPr/>
            </p:nvSpPr>
            <p:spPr>
              <a:xfrm>
                <a:off x="2550878" y="7121833"/>
                <a:ext cx="1391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1EB4484-7C3D-57C3-2149-C33A6D9A0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878" y="7121833"/>
                <a:ext cx="1391478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9117AFC-0502-8037-8B90-D24345D68546}"/>
                  </a:ext>
                </a:extLst>
              </p:cNvPr>
              <p:cNvSpPr txBox="1"/>
              <p:nvPr/>
            </p:nvSpPr>
            <p:spPr>
              <a:xfrm>
                <a:off x="6619461" y="7097742"/>
                <a:ext cx="1391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9117AFC-0502-8037-8B90-D24345D68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461" y="7097742"/>
                <a:ext cx="1391478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C3A9CB-B801-54F1-5C73-7C1B4E259722}"/>
                  </a:ext>
                </a:extLst>
              </p:cNvPr>
              <p:cNvSpPr txBox="1"/>
              <p:nvPr/>
            </p:nvSpPr>
            <p:spPr>
              <a:xfrm>
                <a:off x="10515324" y="7097742"/>
                <a:ext cx="22437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8C3A9CB-B801-54F1-5C73-7C1B4E2597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324" y="7097742"/>
                <a:ext cx="2243760" cy="6463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77552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7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48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49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50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332220" y="581732"/>
            <a:ext cx="3884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Patrick Hand" panose="00000500000000000000" pitchFamily="2" charset="0"/>
              </a:rPr>
              <a:t>Chia </a:t>
            </a:r>
            <a:r>
              <a:rPr lang="en-US" sz="2800" dirty="0" err="1">
                <a:latin typeface="Patrick Hand" panose="00000500000000000000" pitchFamily="2" charset="0"/>
              </a:rPr>
              <a:t>hai</a:t>
            </a:r>
            <a:r>
              <a:rPr lang="en-US" sz="2800" dirty="0">
                <a:latin typeface="Patrick Hand" panose="00000500000000000000" pitchFamily="2" charset="0"/>
              </a:rPr>
              <a:t> </a:t>
            </a:r>
            <a:r>
              <a:rPr lang="en-US" sz="2800" dirty="0" err="1">
                <a:latin typeface="Patrick Hand" panose="00000500000000000000" pitchFamily="2" charset="0"/>
              </a:rPr>
              <a:t>lũy</a:t>
            </a:r>
            <a:r>
              <a:rPr lang="en-US" sz="2800" dirty="0">
                <a:latin typeface="Patrick Hand" panose="00000500000000000000" pitchFamily="2" charset="0"/>
              </a:rPr>
              <a:t> </a:t>
            </a:r>
            <a:r>
              <a:rPr lang="en-US" sz="2800" dirty="0" err="1">
                <a:latin typeface="Patrick Hand" panose="00000500000000000000" pitchFamily="2" charset="0"/>
              </a:rPr>
              <a:t>thừa</a:t>
            </a:r>
            <a:r>
              <a:rPr lang="en-US" sz="2800" dirty="0">
                <a:latin typeface="Patrick Hand" panose="00000500000000000000" pitchFamily="2" charset="0"/>
              </a:rPr>
              <a:t> </a:t>
            </a:r>
          </a:p>
          <a:p>
            <a:pPr algn="ctr"/>
            <a:r>
              <a:rPr lang="en-US" sz="2800" dirty="0" err="1">
                <a:latin typeface="Patrick Hand" panose="00000500000000000000" pitchFamily="2" charset="0"/>
              </a:rPr>
              <a:t>cùng</a:t>
            </a:r>
            <a:r>
              <a:rPr lang="en-US" sz="2800" dirty="0">
                <a:latin typeface="Patrick Hand" panose="00000500000000000000" pitchFamily="2" charset="0"/>
              </a:rPr>
              <a:t> </a:t>
            </a:r>
            <a:r>
              <a:rPr lang="en-US" sz="2800" dirty="0" err="1">
                <a:latin typeface="Patrick Hand" panose="00000500000000000000" pitchFamily="2" charset="0"/>
              </a:rPr>
              <a:t>cơ</a:t>
            </a:r>
            <a:r>
              <a:rPr lang="en-US" sz="2800" dirty="0">
                <a:latin typeface="Patrick Hand" panose="00000500000000000000" pitchFamily="2" charset="0"/>
              </a:rPr>
              <a:t> </a:t>
            </a:r>
            <a:r>
              <a:rPr lang="en-US" sz="2800" dirty="0" err="1">
                <a:latin typeface="Patrick Hand" panose="00000500000000000000" pitchFamily="2" charset="0"/>
              </a:rPr>
              <a:t>số</a:t>
            </a:r>
            <a:endParaRPr lang="vi-VN" sz="2800" dirty="0">
              <a:latin typeface="Patrick Hand" panose="00000500000000000000" pitchFamily="2" charset="0"/>
            </a:endParaRPr>
          </a:p>
        </p:txBody>
      </p:sp>
      <p:sp>
        <p:nvSpPr>
          <p:cNvPr id="51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552092" y="331122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4800" dirty="0">
                <a:latin typeface="SVN-Segoe Print" panose="020B0606040200020203" pitchFamily="34" charset="0"/>
              </a:rPr>
              <a:t>Luyện tập 3</a:t>
            </a:r>
            <a:endParaRPr sz="4800" dirty="0">
              <a:latin typeface="SVN-Segoe Print" panose="020B0606040200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22295" y="2696573"/>
            <a:ext cx="106298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984226" y="3866672"/>
                <a:ext cx="7315200" cy="200106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en-US" alt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</a:t>
                </a:r>
              </a:p>
              <a:p>
                <a:pPr lvl="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91</m:t>
                        </m:r>
                      </m:e>
                      <m:sup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sup>
                    </m:sSup>
                    <m:r>
                      <a:rPr lang="en-US" alt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alt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91</m:t>
                        </m:r>
                      </m:e>
                      <m:sup>
                        <m:r>
                          <a:rPr lang="en-US" alt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0</m:t>
                        </m:r>
                      </m:sup>
                    </m:sSup>
                  </m:oMath>
                </a14:m>
                <a:r>
                  <a:rPr lang="en-US" alt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26" y="3866672"/>
                <a:ext cx="7315200" cy="2001061"/>
              </a:xfrm>
              <a:prstGeom prst="rect">
                <a:avLst/>
              </a:prstGeom>
              <a:blipFill>
                <a:blip r:embed="rId3"/>
                <a:stretch>
                  <a:fillRect l="-3333" b="-13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138946" y="4097761"/>
                <a:ext cx="121956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8946" y="4097761"/>
                <a:ext cx="1219565" cy="769441"/>
              </a:xfrm>
              <a:prstGeom prst="rect">
                <a:avLst/>
              </a:prstGeom>
              <a:blipFill>
                <a:blip r:embed="rId4"/>
                <a:stretch>
                  <a:fillRect l="-20500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916924" y="5038337"/>
                <a:ext cx="304057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91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924" y="5038337"/>
                <a:ext cx="3040576" cy="769441"/>
              </a:xfrm>
              <a:prstGeom prst="rect">
                <a:avLst/>
              </a:prstGeom>
              <a:blipFill>
                <a:blip r:embed="rId5"/>
                <a:stretch>
                  <a:fillRect l="-8233" t="-14961" r="-7229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14" grpId="0"/>
      <p:bldP spid="2" grpId="0"/>
      <p:bldP spid="3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41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42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43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46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386772" y="692724"/>
            <a:ext cx="3906939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 dirty="0" err="1">
                <a:latin typeface="Patrick Hand" panose="00000500000000000000" pitchFamily="2" charset="0"/>
              </a:rPr>
              <a:t>Lũy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thừa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với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</a:p>
          <a:p>
            <a:pPr algn="ctr"/>
            <a:r>
              <a:rPr lang="en-US" sz="2560" dirty="0" err="1">
                <a:latin typeface="Patrick Hand" panose="00000500000000000000" pitchFamily="2" charset="0"/>
              </a:rPr>
              <a:t>số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mũ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tự</a:t>
            </a:r>
            <a:r>
              <a:rPr lang="en-US" sz="2560" dirty="0">
                <a:latin typeface="Patrick Hand" panose="00000500000000000000" pitchFamily="2" charset="0"/>
              </a:rPr>
              <a:t> </a:t>
            </a:r>
            <a:r>
              <a:rPr lang="en-US" sz="2560" dirty="0" err="1">
                <a:latin typeface="Patrick Hand" panose="00000500000000000000" pitchFamily="2" charset="0"/>
              </a:rPr>
              <a:t>nhiên</a:t>
            </a:r>
            <a:endParaRPr lang="en-US" sz="2560" dirty="0">
              <a:latin typeface="Patrick Hand" panose="00000500000000000000" pitchFamily="2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85078" y="5226687"/>
            <a:ext cx="1825034" cy="2866313"/>
          </a:xfrm>
          <a:prstGeom prst="rect">
            <a:avLst/>
          </a:prstGeom>
        </p:spPr>
      </p:pic>
      <p:sp>
        <p:nvSpPr>
          <p:cNvPr id="34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072693" y="177721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 TRỌNG TÂM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 rot="21205343">
            <a:off x="2693844" y="3930616"/>
            <a:ext cx="1011115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216202" y="4977544"/>
            <a:ext cx="14630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A598744A-FF84-8392-22EC-BE76081C2814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205447729"/>
                  </p:ext>
                </p:extLst>
              </p:nvPr>
            </p:nvGraphicFramePr>
            <p:xfrm>
              <a:off x="-125730" y="-159035"/>
              <a:ext cx="14630400" cy="817930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4" r:lo="rId5" r:qs="rId6" r:cs="rId7"/>
              </a:graphicData>
            </a:graphic>
          </p:graphicFrame>
        </mc:Choice>
        <mc:Fallback>
          <p:graphicFrame>
            <p:nvGraphicFramePr>
              <p:cNvPr id="2" name="Diagram 1">
                <a:extLst>
                  <a:ext uri="{FF2B5EF4-FFF2-40B4-BE49-F238E27FC236}">
                    <a16:creationId xmlns:a16="http://schemas.microsoft.com/office/drawing/2014/main" id="{A598744A-FF84-8392-22EC-BE76081C2814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1205447729"/>
                  </p:ext>
                </p:extLst>
              </p:nvPr>
            </p:nvGraphicFramePr>
            <p:xfrm>
              <a:off x="-125730" y="-159035"/>
              <a:ext cx="14630400" cy="8179302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9" r:lo="rId5" r:qs="rId6" r:cs="rId7"/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598203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993532E2-9084-472F-90E2-A8809DC57F3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993532E2-9084-472F-90E2-A8809DC57F3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7E12D29-6095-41E3-A50C-D20910E4B02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graphicEl>
                                              <a:dgm id="{F7E12D29-6095-41E3-A50C-D20910E4B02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F66A7DD-6A6E-49C5-8F80-8656EC7C92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4F66A7DD-6A6E-49C5-8F80-8656EC7C92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105E38D-32AA-4E72-A775-1E3F65CF09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graphicEl>
                                              <a:dgm id="{E105E38D-32AA-4E72-A775-1E3F65CF09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11F85BE-0A44-41AA-972B-9E05DD258D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211F85BE-0A44-41AA-972B-9E05DD258D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D3D0D91-F373-4EC0-B660-7D12D0D710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">
                                            <p:graphicEl>
                                              <a:dgm id="{4D3D0D91-F373-4EC0-B660-7D12D0D7101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AB4D7FB-5878-4BA5-96FE-D39E92A5D7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7AB4D7FB-5878-4BA5-96FE-D39E92A5D7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1F9B235-272F-4BB6-BA90-797DEBFAAF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>
                                            <p:graphicEl>
                                              <a:dgm id="{71F9B235-272F-4BB6-BA90-797DEBFAAF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066D8F4-3801-4B6E-9855-5B40CDCFCE5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>
                                            <p:graphicEl>
                                              <a:dgm id="{7066D8F4-3801-4B6E-9855-5B40CDCFCE5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9B22462-E363-4DF2-865C-DA70B2C6463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">
                                            <p:graphicEl>
                                              <a:dgm id="{79B22462-E363-4DF2-865C-DA70B2C6463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F16E8BA-9518-439C-B9D5-9EA29A41D33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">
                                            <p:graphicEl>
                                              <a:dgm id="{DF16E8BA-9518-439C-B9D5-9EA29A41D33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Graphic spid="2" grpId="0">
        <p:bldSub>
          <a:bldDgm bld="lvlOne"/>
        </p:bldSub>
      </p:bldGraphic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86" y="784381"/>
            <a:ext cx="2539494" cy="2883611"/>
          </a:xfrm>
          <a:prstGeom prst="rect">
            <a:avLst/>
          </a:prstGeom>
        </p:spPr>
      </p:pic>
      <p:pic>
        <p:nvPicPr>
          <p:cNvPr id="103" name="图片 8" descr="图片包含 监视器, 计算机, 就坐, 电子产品&#10;&#10;已生成极高可信度的说明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247" y="621296"/>
            <a:ext cx="7820389" cy="1565385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104" name="Text Box 2"/>
          <p:cNvSpPr txBox="1"/>
          <p:nvPr/>
        </p:nvSpPr>
        <p:spPr>
          <a:xfrm>
            <a:off x="3800642" y="1114098"/>
            <a:ext cx="6078219" cy="830997"/>
          </a:xfrm>
          <a:prstGeom prst="rect">
            <a:avLst/>
          </a:prstGeom>
          <a:noFill/>
          <a:effectLst>
            <a:outerShdw blurRad="203200" dist="50800" dir="5400000" sx="1000" sy="1000" algn="ctr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 fontAlgn="ctr"/>
            <a:r>
              <a:rPr lang="en-US" sz="48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Luyện</a:t>
            </a:r>
            <a:r>
              <a:rPr lang="en-US" sz="4800" b="1" dirty="0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 </a:t>
            </a:r>
            <a:r>
              <a:rPr lang="en-US" sz="4800" b="1" dirty="0" err="1">
                <a:solidFill>
                  <a:srgbClr val="FFFF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SVN-A Love Of Thunder" panose="02040603050506020204" pitchFamily="18" charset="0"/>
                <a:ea typeface="Microsoft YaHei" panose="020B0503020204020204" charset="-122"/>
                <a:cs typeface="Bahnschrift" panose="020B0502040204020203" charset="0"/>
              </a:rPr>
              <a:t>tập</a:t>
            </a:r>
            <a:endParaRPr lang="en-US" sz="48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SVN-A Love Of Thunder" panose="02040603050506020204" pitchFamily="18" charset="0"/>
              <a:ea typeface="Microsoft YaHei" panose="020B0503020204020204" charset="-122"/>
              <a:cs typeface="Bahnschrift" panose="020B0502040204020203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73185" y="4402565"/>
                <a:ext cx="13800866" cy="21313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.3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sup>
                    </m:sSup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85" y="4402565"/>
                <a:ext cx="13800866" cy="2131353"/>
              </a:xfrm>
              <a:prstGeom prst="rect">
                <a:avLst/>
              </a:prstGeom>
              <a:blipFill>
                <a:blip r:embed="rId6"/>
                <a:stretch>
                  <a:fillRect l="-1767" t="-5429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3125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322;p51">
            <a:extLst>
              <a:ext uri="{FF2B5EF4-FFF2-40B4-BE49-F238E27FC236}">
                <a16:creationId xmlns:a16="http://schemas.microsoft.com/office/drawing/2014/main" id="{53471E5E-AB4A-4017-AFAB-B1C111ACA0C9}"/>
              </a:ext>
            </a:extLst>
          </p:cNvPr>
          <p:cNvSpPr/>
          <p:nvPr/>
        </p:nvSpPr>
        <p:spPr>
          <a:xfrm>
            <a:off x="-1188960" y="1122029"/>
            <a:ext cx="15819360" cy="177616"/>
          </a:xfrm>
          <a:custGeom>
            <a:avLst/>
            <a:gdLst/>
            <a:ahLst/>
            <a:cxnLst/>
            <a:rect l="l" t="t" r="r" b="b"/>
            <a:pathLst>
              <a:path w="227753" h="6703" extrusionOk="0">
                <a:moveTo>
                  <a:pt x="0" y="4616"/>
                </a:moveTo>
                <a:cubicBezTo>
                  <a:pt x="9837" y="6254"/>
                  <a:pt x="19948" y="4577"/>
                  <a:pt x="29915" y="4898"/>
                </a:cubicBezTo>
                <a:cubicBezTo>
                  <a:pt x="57280" y="5780"/>
                  <a:pt x="84686" y="7448"/>
                  <a:pt x="112042" y="6309"/>
                </a:cubicBezTo>
                <a:cubicBezTo>
                  <a:pt x="127352" y="5672"/>
                  <a:pt x="142543" y="3303"/>
                  <a:pt x="157762" y="1511"/>
                </a:cubicBezTo>
                <a:cubicBezTo>
                  <a:pt x="180934" y="-1218"/>
                  <a:pt x="204421" y="665"/>
                  <a:pt x="227753" y="665"/>
                </a:cubicBezTo>
              </a:path>
            </a:pathLst>
          </a:custGeom>
          <a:noFill/>
          <a:ln w="2857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7" name="Google Shape;1329;p51">
            <a:extLst>
              <a:ext uri="{FF2B5EF4-FFF2-40B4-BE49-F238E27FC236}">
                <a16:creationId xmlns:a16="http://schemas.microsoft.com/office/drawing/2014/main" id="{2556B533-57E4-4F6C-874A-711A8E03F0EE}"/>
              </a:ext>
            </a:extLst>
          </p:cNvPr>
          <p:cNvGrpSpPr/>
          <p:nvPr/>
        </p:nvGrpSpPr>
        <p:grpSpPr>
          <a:xfrm>
            <a:off x="310579" y="1"/>
            <a:ext cx="3064763" cy="2244056"/>
            <a:chOff x="1240825" y="240075"/>
            <a:chExt cx="5918800" cy="5145775"/>
          </a:xfrm>
          <a:solidFill>
            <a:srgbClr val="FFFFFF"/>
          </a:solidFill>
        </p:grpSpPr>
        <p:sp>
          <p:nvSpPr>
            <p:cNvPr id="18" name="Google Shape;1330;p51">
              <a:extLst>
                <a:ext uri="{FF2B5EF4-FFF2-40B4-BE49-F238E27FC236}">
                  <a16:creationId xmlns:a16="http://schemas.microsoft.com/office/drawing/2014/main" id="{0674613E-5671-4746-AFE7-52EBF5C718DD}"/>
                </a:ext>
              </a:extLst>
            </p:cNvPr>
            <p:cNvSpPr/>
            <p:nvPr/>
          </p:nvSpPr>
          <p:spPr>
            <a:xfrm>
              <a:off x="1410000" y="323650"/>
              <a:ext cx="5749625" cy="4943150"/>
            </a:xfrm>
            <a:custGeom>
              <a:avLst/>
              <a:gdLst/>
              <a:ahLst/>
              <a:cxnLst/>
              <a:rect l="l" t="t" r="r" b="b"/>
              <a:pathLst>
                <a:path w="229985" h="197726" extrusionOk="0">
                  <a:moveTo>
                    <a:pt x="90693" y="0"/>
                  </a:moveTo>
                  <a:cubicBezTo>
                    <a:pt x="87728" y="0"/>
                    <a:pt x="84703" y="126"/>
                    <a:pt x="81621" y="385"/>
                  </a:cubicBezTo>
                  <a:cubicBezTo>
                    <a:pt x="82044" y="1654"/>
                    <a:pt x="81198" y="3134"/>
                    <a:pt x="79295" y="3134"/>
                  </a:cubicBezTo>
                  <a:cubicBezTo>
                    <a:pt x="78882" y="3128"/>
                    <a:pt x="78471" y="3125"/>
                    <a:pt x="78060" y="3125"/>
                  </a:cubicBezTo>
                  <a:cubicBezTo>
                    <a:pt x="49848" y="3125"/>
                    <a:pt x="26253" y="17393"/>
                    <a:pt x="13956" y="38235"/>
                  </a:cubicBezTo>
                  <a:cubicBezTo>
                    <a:pt x="0" y="61284"/>
                    <a:pt x="1480" y="88561"/>
                    <a:pt x="4652" y="113513"/>
                  </a:cubicBezTo>
                  <a:cubicBezTo>
                    <a:pt x="7612" y="136349"/>
                    <a:pt x="13110" y="161724"/>
                    <a:pt x="33410" y="178852"/>
                  </a:cubicBezTo>
                  <a:cubicBezTo>
                    <a:pt x="48634" y="191399"/>
                    <a:pt x="70213" y="197726"/>
                    <a:pt x="91652" y="197726"/>
                  </a:cubicBezTo>
                  <a:cubicBezTo>
                    <a:pt x="97309" y="197726"/>
                    <a:pt x="102957" y="197285"/>
                    <a:pt x="108475" y="196402"/>
                  </a:cubicBezTo>
                  <a:cubicBezTo>
                    <a:pt x="229985" y="176631"/>
                    <a:pt x="201655" y="0"/>
                    <a:pt x="90693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9" name="Google Shape;1331;p51">
              <a:extLst>
                <a:ext uri="{FF2B5EF4-FFF2-40B4-BE49-F238E27FC236}">
                  <a16:creationId xmlns:a16="http://schemas.microsoft.com/office/drawing/2014/main" id="{A592678E-3B92-4986-8A2F-5BDAA5C8B72E}"/>
                </a:ext>
              </a:extLst>
            </p:cNvPr>
            <p:cNvSpPr/>
            <p:nvPr/>
          </p:nvSpPr>
          <p:spPr>
            <a:xfrm>
              <a:off x="1240825" y="240075"/>
              <a:ext cx="5918800" cy="5145775"/>
            </a:xfrm>
            <a:custGeom>
              <a:avLst/>
              <a:gdLst/>
              <a:ahLst/>
              <a:cxnLst/>
              <a:rect l="l" t="t" r="r" b="b"/>
              <a:pathLst>
                <a:path w="236752" h="205831" extrusionOk="0">
                  <a:moveTo>
                    <a:pt x="97460" y="3343"/>
                  </a:moveTo>
                  <a:cubicBezTo>
                    <a:pt x="208422" y="3343"/>
                    <a:pt x="236752" y="179974"/>
                    <a:pt x="115242" y="199745"/>
                  </a:cubicBezTo>
                  <a:cubicBezTo>
                    <a:pt x="109644" y="200641"/>
                    <a:pt x="103912" y="201091"/>
                    <a:pt x="98173" y="201091"/>
                  </a:cubicBezTo>
                  <a:cubicBezTo>
                    <a:pt x="76815" y="201091"/>
                    <a:pt x="55343" y="194861"/>
                    <a:pt x="40177" y="182195"/>
                  </a:cubicBezTo>
                  <a:cubicBezTo>
                    <a:pt x="19877" y="165067"/>
                    <a:pt x="14379" y="139692"/>
                    <a:pt x="11419" y="116856"/>
                  </a:cubicBezTo>
                  <a:cubicBezTo>
                    <a:pt x="8247" y="91904"/>
                    <a:pt x="6767" y="64627"/>
                    <a:pt x="20723" y="41578"/>
                  </a:cubicBezTo>
                  <a:cubicBezTo>
                    <a:pt x="33020" y="20736"/>
                    <a:pt x="56615" y="6468"/>
                    <a:pt x="84827" y="6468"/>
                  </a:cubicBezTo>
                  <a:cubicBezTo>
                    <a:pt x="85238" y="6468"/>
                    <a:pt x="85649" y="6471"/>
                    <a:pt x="86062" y="6477"/>
                  </a:cubicBezTo>
                  <a:cubicBezTo>
                    <a:pt x="87965" y="6477"/>
                    <a:pt x="88811" y="4997"/>
                    <a:pt x="88388" y="3728"/>
                  </a:cubicBezTo>
                  <a:cubicBezTo>
                    <a:pt x="91470" y="3469"/>
                    <a:pt x="94495" y="3343"/>
                    <a:pt x="97460" y="3343"/>
                  </a:cubicBezTo>
                  <a:close/>
                  <a:moveTo>
                    <a:pt x="98040" y="1"/>
                  </a:moveTo>
                  <a:cubicBezTo>
                    <a:pt x="91791" y="1"/>
                    <a:pt x="85324" y="586"/>
                    <a:pt x="78661" y="1825"/>
                  </a:cubicBezTo>
                  <a:cubicBezTo>
                    <a:pt x="33833" y="2248"/>
                    <a:pt x="7824" y="42001"/>
                    <a:pt x="4230" y="75199"/>
                  </a:cubicBezTo>
                  <a:cubicBezTo>
                    <a:pt x="1" y="111992"/>
                    <a:pt x="4864" y="165913"/>
                    <a:pt x="43137" y="190864"/>
                  </a:cubicBezTo>
                  <a:cubicBezTo>
                    <a:pt x="58926" y="201081"/>
                    <a:pt x="77776" y="205831"/>
                    <a:pt x="96710" y="205831"/>
                  </a:cubicBezTo>
                  <a:cubicBezTo>
                    <a:pt x="120882" y="205831"/>
                    <a:pt x="145193" y="198089"/>
                    <a:pt x="163453" y="184098"/>
                  </a:cubicBezTo>
                  <a:cubicBezTo>
                    <a:pt x="201303" y="155340"/>
                    <a:pt x="208916" y="110301"/>
                    <a:pt x="194114" y="70970"/>
                  </a:cubicBezTo>
                  <a:cubicBezTo>
                    <a:pt x="179926" y="33261"/>
                    <a:pt x="145137" y="1"/>
                    <a:pt x="98040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20" name="Hộp Văn bản 45">
            <a:extLst>
              <a:ext uri="{FF2B5EF4-FFF2-40B4-BE49-F238E27FC236}">
                <a16:creationId xmlns:a16="http://schemas.microsoft.com/office/drawing/2014/main" id="{9250DE07-DF0B-405C-96B8-F5791A04AF3B}"/>
              </a:ext>
            </a:extLst>
          </p:cNvPr>
          <p:cNvSpPr txBox="1"/>
          <p:nvPr/>
        </p:nvSpPr>
        <p:spPr>
          <a:xfrm>
            <a:off x="-70435" y="956023"/>
            <a:ext cx="3445777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560">
                <a:latin typeface="Patrick Hand" panose="00000500000000000000" pitchFamily="2" charset="0"/>
              </a:rPr>
              <a:t>Lũy thừa với số mũ</a:t>
            </a:r>
          </a:p>
          <a:p>
            <a:pPr algn="ctr"/>
            <a:r>
              <a:rPr lang="en-US" sz="2560">
                <a:latin typeface="Patrick Hand" panose="00000500000000000000" pitchFamily="2" charset="0"/>
              </a:rPr>
              <a:t>tự nhiên</a:t>
            </a:r>
            <a:endParaRPr lang="vi-VN" sz="2560">
              <a:latin typeface="Patrick Hand" panose="00000500000000000000" pitchFamily="2" charset="0"/>
            </a:endParaRPr>
          </a:p>
        </p:txBody>
      </p:sp>
      <p:sp>
        <p:nvSpPr>
          <p:cNvPr id="21" name="Google Shape;978;p37">
            <a:extLst>
              <a:ext uri="{FF2B5EF4-FFF2-40B4-BE49-F238E27FC236}">
                <a16:creationId xmlns:a16="http://schemas.microsoft.com/office/drawing/2014/main" id="{68DAD4B3-2B8A-4545-A07F-DAE3856B256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113557" y="248140"/>
            <a:ext cx="7770240" cy="71040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pPr algn="ctr"/>
            <a:r>
              <a:rPr lang="en" sz="6000">
                <a:latin typeface="SVN-Segoe Print" panose="020B0606040200020203" pitchFamily="34" charset="0"/>
              </a:rPr>
              <a:t>Vận Dụng</a:t>
            </a:r>
            <a:endParaRPr sz="6000">
              <a:latin typeface="SVN-Segoe Print" panose="020B0606040200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310579" y="3597534"/>
                <a:ext cx="6592202" cy="3794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121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</a:t>
                </a:r>
              </a:p>
              <a:p>
                <a:pPr algn="ctr"/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6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79" y="3597534"/>
                <a:ext cx="6592202" cy="3794052"/>
              </a:xfrm>
              <a:prstGeom prst="rect">
                <a:avLst/>
              </a:prstGeom>
              <a:blipFill>
                <a:blip r:embed="rId3"/>
                <a:stretch>
                  <a:fillRect l="-3793" t="-3531" r="-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92F2EE4-F2BA-A779-C64B-DFC889047CFA}"/>
                  </a:ext>
                </a:extLst>
              </p:cNvPr>
              <p:cNvSpPr/>
              <p:nvPr/>
            </p:nvSpPr>
            <p:spPr>
              <a:xfrm>
                <a:off x="8038198" y="3624975"/>
                <a:ext cx="659220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5.2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8:3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rabicPeriod"/>
                </a:pP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</a:t>
                </a:r>
              </a:p>
              <a:p>
                <a:pPr algn="ctr"/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81,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92F2EE4-F2BA-A779-C64B-DFC889047C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198" y="3624975"/>
                <a:ext cx="6592202" cy="3046988"/>
              </a:xfrm>
              <a:prstGeom prst="rect">
                <a:avLst/>
              </a:prstGeom>
              <a:blipFill>
                <a:blip r:embed="rId4"/>
                <a:stretch>
                  <a:fillRect l="-3793" t="-4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142A6A5-6B83-39B7-D0A5-FDD71B5CE9A9}"/>
              </a:ext>
            </a:extLst>
          </p:cNvPr>
          <p:cNvCxnSpPr/>
          <p:nvPr/>
        </p:nvCxnSpPr>
        <p:spPr>
          <a:xfrm>
            <a:off x="6998677" y="2703443"/>
            <a:ext cx="0" cy="489005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247C3587-E43B-734E-4A70-E6B1FDFE5B31}"/>
              </a:ext>
            </a:extLst>
          </p:cNvPr>
          <p:cNvSpPr/>
          <p:nvPr/>
        </p:nvSpPr>
        <p:spPr>
          <a:xfrm>
            <a:off x="1389811" y="2403832"/>
            <a:ext cx="3617842" cy="87244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+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4748B500-CADB-D294-9DAC-96B06F80045F}"/>
              </a:ext>
            </a:extLst>
          </p:cNvPr>
          <p:cNvSpPr/>
          <p:nvPr/>
        </p:nvSpPr>
        <p:spPr>
          <a:xfrm>
            <a:off x="8806073" y="2403832"/>
            <a:ext cx="3617842" cy="87244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+4</a:t>
            </a:r>
          </a:p>
        </p:txBody>
      </p:sp>
    </p:spTree>
    <p:extLst>
      <p:ext uri="{BB962C8B-B14F-4D97-AF65-F5344CB8AC3E}">
        <p14:creationId xmlns:p14="http://schemas.microsoft.com/office/powerpoint/2010/main" val="379186821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" name="Google Shape;2662;p66"/>
          <p:cNvSpPr/>
          <p:nvPr/>
        </p:nvSpPr>
        <p:spPr>
          <a:xfrm>
            <a:off x="923520" y="7914160"/>
            <a:ext cx="2532960" cy="432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663" name="Google Shape;2663;p66"/>
          <p:cNvSpPr txBox="1">
            <a:spLocks noGrp="1"/>
          </p:cNvSpPr>
          <p:nvPr>
            <p:ph type="title"/>
          </p:nvPr>
        </p:nvSpPr>
        <p:spPr>
          <a:xfrm>
            <a:off x="2991021" y="1449429"/>
            <a:ext cx="9623010" cy="1522080"/>
          </a:xfrm>
          <a:prstGeom prst="rect">
            <a:avLst/>
          </a:prstGeom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8800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THẦY CÔ VÀ CÁC BẠN ĐÃ LẮNG NGHE!</a:t>
            </a:r>
            <a:endParaRPr sz="880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67" name="Google Shape;2667;p66"/>
          <p:cNvGrpSpPr/>
          <p:nvPr/>
        </p:nvGrpSpPr>
        <p:grpSpPr>
          <a:xfrm>
            <a:off x="1028162" y="4121858"/>
            <a:ext cx="2353621" cy="4038290"/>
            <a:chOff x="1669850" y="1810225"/>
            <a:chExt cx="2717055" cy="4661860"/>
          </a:xfrm>
        </p:grpSpPr>
        <p:sp>
          <p:nvSpPr>
            <p:cNvPr id="2668" name="Google Shape;2668;p66"/>
            <p:cNvSpPr/>
            <p:nvPr/>
          </p:nvSpPr>
          <p:spPr>
            <a:xfrm>
              <a:off x="2644042" y="3723105"/>
              <a:ext cx="191304" cy="1225718"/>
            </a:xfrm>
            <a:custGeom>
              <a:avLst/>
              <a:gdLst/>
              <a:ahLst/>
              <a:cxnLst/>
              <a:rect l="l" t="t" r="r" b="b"/>
              <a:pathLst>
                <a:path w="2618" h="16774" extrusionOk="0">
                  <a:moveTo>
                    <a:pt x="1334" y="0"/>
                  </a:moveTo>
                  <a:lnTo>
                    <a:pt x="1" y="15307"/>
                  </a:lnTo>
                  <a:cubicBezTo>
                    <a:pt x="1" y="15307"/>
                    <a:pt x="154" y="16773"/>
                    <a:pt x="900" y="16773"/>
                  </a:cubicBezTo>
                  <a:cubicBezTo>
                    <a:pt x="1052" y="16773"/>
                    <a:pt x="1228" y="16712"/>
                    <a:pt x="1433" y="16566"/>
                  </a:cubicBezTo>
                  <a:cubicBezTo>
                    <a:pt x="2618" y="15727"/>
                    <a:pt x="988" y="15060"/>
                    <a:pt x="988" y="15060"/>
                  </a:cubicBezTo>
                  <a:lnTo>
                    <a:pt x="2025" y="123"/>
                  </a:lnTo>
                  <a:lnTo>
                    <a:pt x="1334" y="0"/>
                  </a:ln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69" name="Google Shape;2669;p66"/>
            <p:cNvSpPr/>
            <p:nvPr/>
          </p:nvSpPr>
          <p:spPr>
            <a:xfrm>
              <a:off x="2681966" y="4895692"/>
              <a:ext cx="408841" cy="1576393"/>
            </a:xfrm>
            <a:custGeom>
              <a:avLst/>
              <a:gdLst/>
              <a:ahLst/>
              <a:cxnLst/>
              <a:rect l="l" t="t" r="r" b="b"/>
              <a:pathLst>
                <a:path w="5595" h="21573" extrusionOk="0">
                  <a:moveTo>
                    <a:pt x="0" y="1"/>
                  </a:moveTo>
                  <a:cubicBezTo>
                    <a:pt x="0" y="1"/>
                    <a:pt x="346" y="20024"/>
                    <a:pt x="346" y="20567"/>
                  </a:cubicBezTo>
                  <a:cubicBezTo>
                    <a:pt x="346" y="21085"/>
                    <a:pt x="1778" y="21011"/>
                    <a:pt x="3111" y="21455"/>
                  </a:cubicBezTo>
                  <a:cubicBezTo>
                    <a:pt x="3366" y="21539"/>
                    <a:pt x="3536" y="21573"/>
                    <a:pt x="3645" y="21573"/>
                  </a:cubicBezTo>
                  <a:cubicBezTo>
                    <a:pt x="4117" y="21573"/>
                    <a:pt x="3432" y="20937"/>
                    <a:pt x="3432" y="20937"/>
                  </a:cubicBezTo>
                  <a:lnTo>
                    <a:pt x="3432" y="20937"/>
                  </a:lnTo>
                  <a:lnTo>
                    <a:pt x="4617" y="21085"/>
                  </a:lnTo>
                  <a:cubicBezTo>
                    <a:pt x="4701" y="21095"/>
                    <a:pt x="4771" y="21100"/>
                    <a:pt x="4828" y="21100"/>
                  </a:cubicBezTo>
                  <a:cubicBezTo>
                    <a:pt x="5594" y="21100"/>
                    <a:pt x="4083" y="20235"/>
                    <a:pt x="3876" y="20098"/>
                  </a:cubicBezTo>
                  <a:cubicBezTo>
                    <a:pt x="4049" y="19856"/>
                    <a:pt x="3426" y="19791"/>
                    <a:pt x="2713" y="19791"/>
                  </a:cubicBezTo>
                  <a:cubicBezTo>
                    <a:pt x="1897" y="19791"/>
                    <a:pt x="963" y="19875"/>
                    <a:pt x="963" y="19875"/>
                  </a:cubicBezTo>
                  <a:lnTo>
                    <a:pt x="963" y="22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0" name="Google Shape;2670;p66"/>
            <p:cNvSpPr/>
            <p:nvPr/>
          </p:nvSpPr>
          <p:spPr>
            <a:xfrm>
              <a:off x="2514193" y="4847026"/>
              <a:ext cx="1049102" cy="1443474"/>
            </a:xfrm>
            <a:custGeom>
              <a:avLst/>
              <a:gdLst/>
              <a:ahLst/>
              <a:cxnLst/>
              <a:rect l="l" t="t" r="r" b="b"/>
              <a:pathLst>
                <a:path w="14357" h="19754" extrusionOk="0">
                  <a:moveTo>
                    <a:pt x="815" y="0"/>
                  </a:moveTo>
                  <a:cubicBezTo>
                    <a:pt x="815" y="0"/>
                    <a:pt x="0" y="124"/>
                    <a:pt x="74" y="346"/>
                  </a:cubicBezTo>
                  <a:cubicBezTo>
                    <a:pt x="124" y="593"/>
                    <a:pt x="11160" y="15011"/>
                    <a:pt x="11160" y="15011"/>
                  </a:cubicBezTo>
                  <a:cubicBezTo>
                    <a:pt x="11160" y="15011"/>
                    <a:pt x="12123" y="16665"/>
                    <a:pt x="12123" y="17480"/>
                  </a:cubicBezTo>
                  <a:cubicBezTo>
                    <a:pt x="12103" y="18120"/>
                    <a:pt x="12191" y="19142"/>
                    <a:pt x="12301" y="19142"/>
                  </a:cubicBezTo>
                  <a:cubicBezTo>
                    <a:pt x="12331" y="19142"/>
                    <a:pt x="12362" y="19067"/>
                    <a:pt x="12394" y="18887"/>
                  </a:cubicBezTo>
                  <a:cubicBezTo>
                    <a:pt x="12514" y="18227"/>
                    <a:pt x="12650" y="17130"/>
                    <a:pt x="12816" y="17130"/>
                  </a:cubicBezTo>
                  <a:cubicBezTo>
                    <a:pt x="12855" y="17130"/>
                    <a:pt x="12895" y="17191"/>
                    <a:pt x="12937" y="17332"/>
                  </a:cubicBezTo>
                  <a:cubicBezTo>
                    <a:pt x="13133" y="17985"/>
                    <a:pt x="12964" y="19754"/>
                    <a:pt x="13074" y="19754"/>
                  </a:cubicBezTo>
                  <a:cubicBezTo>
                    <a:pt x="13089" y="19754"/>
                    <a:pt x="13109" y="19722"/>
                    <a:pt x="13135" y="19653"/>
                  </a:cubicBezTo>
                  <a:cubicBezTo>
                    <a:pt x="13334" y="19121"/>
                    <a:pt x="13315" y="18053"/>
                    <a:pt x="13469" y="18053"/>
                  </a:cubicBezTo>
                  <a:cubicBezTo>
                    <a:pt x="13487" y="18053"/>
                    <a:pt x="13507" y="18067"/>
                    <a:pt x="13530" y="18097"/>
                  </a:cubicBezTo>
                  <a:cubicBezTo>
                    <a:pt x="13700" y="18305"/>
                    <a:pt x="14116" y="18990"/>
                    <a:pt x="14280" y="18990"/>
                  </a:cubicBezTo>
                  <a:cubicBezTo>
                    <a:pt x="14330" y="18990"/>
                    <a:pt x="14356" y="18926"/>
                    <a:pt x="14345" y="18764"/>
                  </a:cubicBezTo>
                  <a:cubicBezTo>
                    <a:pt x="14270" y="18097"/>
                    <a:pt x="13110" y="15999"/>
                    <a:pt x="12443" y="15159"/>
                  </a:cubicBezTo>
                  <a:cubicBezTo>
                    <a:pt x="11777" y="14320"/>
                    <a:pt x="815" y="0"/>
                    <a:pt x="815" y="0"/>
                  </a:cubicBez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1" name="Google Shape;2671;p66"/>
            <p:cNvSpPr/>
            <p:nvPr/>
          </p:nvSpPr>
          <p:spPr>
            <a:xfrm>
              <a:off x="2443241" y="4725507"/>
              <a:ext cx="138107" cy="149652"/>
            </a:xfrm>
            <a:custGeom>
              <a:avLst/>
              <a:gdLst/>
              <a:ahLst/>
              <a:cxnLst/>
              <a:rect l="l" t="t" r="r" b="b"/>
              <a:pathLst>
                <a:path w="1890" h="2048" extrusionOk="0">
                  <a:moveTo>
                    <a:pt x="928" y="0"/>
                  </a:moveTo>
                  <a:cubicBezTo>
                    <a:pt x="504" y="0"/>
                    <a:pt x="0" y="49"/>
                    <a:pt x="157" y="379"/>
                  </a:cubicBezTo>
                  <a:cubicBezTo>
                    <a:pt x="379" y="824"/>
                    <a:pt x="428" y="1935"/>
                    <a:pt x="1045" y="2034"/>
                  </a:cubicBezTo>
                  <a:cubicBezTo>
                    <a:pt x="1116" y="2042"/>
                    <a:pt x="1183" y="2047"/>
                    <a:pt x="1245" y="2047"/>
                  </a:cubicBezTo>
                  <a:cubicBezTo>
                    <a:pt x="1699" y="2047"/>
                    <a:pt x="1890" y="1797"/>
                    <a:pt x="1564" y="1145"/>
                  </a:cubicBezTo>
                  <a:cubicBezTo>
                    <a:pt x="1218" y="379"/>
                    <a:pt x="1366" y="9"/>
                    <a:pt x="1366" y="9"/>
                  </a:cubicBezTo>
                  <a:cubicBezTo>
                    <a:pt x="1271" y="9"/>
                    <a:pt x="1107" y="0"/>
                    <a:pt x="928" y="0"/>
                  </a:cubicBez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2" name="Google Shape;2672;p66"/>
            <p:cNvSpPr/>
            <p:nvPr/>
          </p:nvSpPr>
          <p:spPr>
            <a:xfrm>
              <a:off x="2454640" y="4042357"/>
              <a:ext cx="550309" cy="710922"/>
            </a:xfrm>
            <a:custGeom>
              <a:avLst/>
              <a:gdLst/>
              <a:ahLst/>
              <a:cxnLst/>
              <a:rect l="l" t="t" r="r" b="b"/>
              <a:pathLst>
                <a:path w="7531" h="9729" extrusionOk="0">
                  <a:moveTo>
                    <a:pt x="6691" y="1"/>
                  </a:moveTo>
                  <a:cubicBezTo>
                    <a:pt x="6691" y="1"/>
                    <a:pt x="396" y="9210"/>
                    <a:pt x="1" y="9728"/>
                  </a:cubicBezTo>
                  <a:lnTo>
                    <a:pt x="1210" y="9358"/>
                  </a:lnTo>
                  <a:lnTo>
                    <a:pt x="7531" y="322"/>
                  </a:lnTo>
                  <a:lnTo>
                    <a:pt x="6691" y="1"/>
                  </a:ln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3" name="Google Shape;2673;p66"/>
            <p:cNvSpPr/>
            <p:nvPr/>
          </p:nvSpPr>
          <p:spPr>
            <a:xfrm>
              <a:off x="2535823" y="4781773"/>
              <a:ext cx="69273" cy="99598"/>
            </a:xfrm>
            <a:custGeom>
              <a:avLst/>
              <a:gdLst/>
              <a:ahLst/>
              <a:cxnLst/>
              <a:rect l="l" t="t" r="r" b="b"/>
              <a:pathLst>
                <a:path w="948" h="1363" extrusionOk="0">
                  <a:moveTo>
                    <a:pt x="71" y="0"/>
                  </a:moveTo>
                  <a:cubicBezTo>
                    <a:pt x="27" y="0"/>
                    <a:pt x="1" y="4"/>
                    <a:pt x="1" y="4"/>
                  </a:cubicBezTo>
                  <a:lnTo>
                    <a:pt x="741" y="1362"/>
                  </a:lnTo>
                  <a:cubicBezTo>
                    <a:pt x="947" y="104"/>
                    <a:pt x="292" y="0"/>
                    <a:pt x="71" y="0"/>
                  </a:cubicBezTo>
                  <a:close/>
                </a:path>
              </a:pathLst>
            </a:custGeom>
            <a:solidFill>
              <a:srgbClr val="38302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4" name="Google Shape;2674;p66"/>
            <p:cNvSpPr/>
            <p:nvPr/>
          </p:nvSpPr>
          <p:spPr>
            <a:xfrm>
              <a:off x="1669850" y="1810225"/>
              <a:ext cx="2717055" cy="2939780"/>
            </a:xfrm>
            <a:custGeom>
              <a:avLst/>
              <a:gdLst/>
              <a:ahLst/>
              <a:cxnLst/>
              <a:rect l="l" t="t" r="r" b="b"/>
              <a:pathLst>
                <a:path w="37183" h="40231" extrusionOk="0">
                  <a:moveTo>
                    <a:pt x="11276" y="0"/>
                  </a:moveTo>
                  <a:cubicBezTo>
                    <a:pt x="10963" y="0"/>
                    <a:pt x="10635" y="94"/>
                    <a:pt x="10296" y="304"/>
                  </a:cubicBezTo>
                  <a:cubicBezTo>
                    <a:pt x="8543" y="1390"/>
                    <a:pt x="6642" y="2600"/>
                    <a:pt x="7457" y="4896"/>
                  </a:cubicBezTo>
                  <a:cubicBezTo>
                    <a:pt x="8272" y="7192"/>
                    <a:pt x="8519" y="9365"/>
                    <a:pt x="5827" y="12747"/>
                  </a:cubicBezTo>
                  <a:cubicBezTo>
                    <a:pt x="3112" y="16130"/>
                    <a:pt x="1235" y="18006"/>
                    <a:pt x="692" y="20845"/>
                  </a:cubicBezTo>
                  <a:cubicBezTo>
                    <a:pt x="248" y="23141"/>
                    <a:pt x="1" y="27067"/>
                    <a:pt x="4470" y="28301"/>
                  </a:cubicBezTo>
                  <a:cubicBezTo>
                    <a:pt x="5814" y="28667"/>
                    <a:pt x="6965" y="28773"/>
                    <a:pt x="7957" y="28773"/>
                  </a:cubicBezTo>
                  <a:cubicBezTo>
                    <a:pt x="9323" y="28773"/>
                    <a:pt x="10387" y="28572"/>
                    <a:pt x="11243" y="28572"/>
                  </a:cubicBezTo>
                  <a:cubicBezTo>
                    <a:pt x="11819" y="28572"/>
                    <a:pt x="12300" y="28663"/>
                    <a:pt x="12716" y="28968"/>
                  </a:cubicBezTo>
                  <a:cubicBezTo>
                    <a:pt x="14140" y="30013"/>
                    <a:pt x="13829" y="33180"/>
                    <a:pt x="14638" y="33180"/>
                  </a:cubicBezTo>
                  <a:cubicBezTo>
                    <a:pt x="14670" y="33180"/>
                    <a:pt x="14704" y="33175"/>
                    <a:pt x="14740" y="33165"/>
                  </a:cubicBezTo>
                  <a:cubicBezTo>
                    <a:pt x="15678" y="32893"/>
                    <a:pt x="14864" y="30054"/>
                    <a:pt x="15826" y="29906"/>
                  </a:cubicBezTo>
                  <a:cubicBezTo>
                    <a:pt x="15844" y="29904"/>
                    <a:pt x="15861" y="29903"/>
                    <a:pt x="15877" y="29903"/>
                  </a:cubicBezTo>
                  <a:cubicBezTo>
                    <a:pt x="16705" y="29903"/>
                    <a:pt x="15178" y="32997"/>
                    <a:pt x="16098" y="33264"/>
                  </a:cubicBezTo>
                  <a:cubicBezTo>
                    <a:pt x="16143" y="33277"/>
                    <a:pt x="16189" y="33283"/>
                    <a:pt x="16236" y="33283"/>
                  </a:cubicBezTo>
                  <a:cubicBezTo>
                    <a:pt x="17154" y="33283"/>
                    <a:pt x="18312" y="30862"/>
                    <a:pt x="19604" y="30721"/>
                  </a:cubicBezTo>
                  <a:cubicBezTo>
                    <a:pt x="19630" y="30718"/>
                    <a:pt x="19658" y="30717"/>
                    <a:pt x="19686" y="30717"/>
                  </a:cubicBezTo>
                  <a:cubicBezTo>
                    <a:pt x="20991" y="30717"/>
                    <a:pt x="24170" y="33229"/>
                    <a:pt x="25207" y="33229"/>
                  </a:cubicBezTo>
                  <a:cubicBezTo>
                    <a:pt x="25299" y="33229"/>
                    <a:pt x="25375" y="33209"/>
                    <a:pt x="25430" y="33165"/>
                  </a:cubicBezTo>
                  <a:cubicBezTo>
                    <a:pt x="25476" y="33128"/>
                    <a:pt x="25531" y="33111"/>
                    <a:pt x="25596" y="33111"/>
                  </a:cubicBezTo>
                  <a:cubicBezTo>
                    <a:pt x="26306" y="33111"/>
                    <a:pt x="28094" y="35181"/>
                    <a:pt x="29290" y="35181"/>
                  </a:cubicBezTo>
                  <a:cubicBezTo>
                    <a:pt x="29575" y="35181"/>
                    <a:pt x="29827" y="35063"/>
                    <a:pt x="30023" y="34770"/>
                  </a:cubicBezTo>
                  <a:cubicBezTo>
                    <a:pt x="30142" y="34594"/>
                    <a:pt x="30259" y="34517"/>
                    <a:pt x="30375" y="34517"/>
                  </a:cubicBezTo>
                  <a:cubicBezTo>
                    <a:pt x="31199" y="34517"/>
                    <a:pt x="31943" y="38430"/>
                    <a:pt x="32677" y="38430"/>
                  </a:cubicBezTo>
                  <a:cubicBezTo>
                    <a:pt x="32780" y="38430"/>
                    <a:pt x="32882" y="38353"/>
                    <a:pt x="32985" y="38177"/>
                  </a:cubicBezTo>
                  <a:cubicBezTo>
                    <a:pt x="33675" y="36998"/>
                    <a:pt x="33937" y="36232"/>
                    <a:pt x="34244" y="36232"/>
                  </a:cubicBezTo>
                  <a:cubicBezTo>
                    <a:pt x="34354" y="36232"/>
                    <a:pt x="34471" y="36331"/>
                    <a:pt x="34615" y="36547"/>
                  </a:cubicBezTo>
                  <a:cubicBezTo>
                    <a:pt x="35066" y="37224"/>
                    <a:pt x="35414" y="40230"/>
                    <a:pt x="35986" y="40230"/>
                  </a:cubicBezTo>
                  <a:cubicBezTo>
                    <a:pt x="36103" y="40230"/>
                    <a:pt x="36229" y="40104"/>
                    <a:pt x="36368" y="39806"/>
                  </a:cubicBezTo>
                  <a:cubicBezTo>
                    <a:pt x="37182" y="38053"/>
                    <a:pt x="35553" y="36152"/>
                    <a:pt x="34467" y="32622"/>
                  </a:cubicBezTo>
                  <a:cubicBezTo>
                    <a:pt x="33380" y="29116"/>
                    <a:pt x="26492" y="15191"/>
                    <a:pt x="19604" y="14105"/>
                  </a:cubicBezTo>
                  <a:cubicBezTo>
                    <a:pt x="18911" y="13998"/>
                    <a:pt x="18241" y="13950"/>
                    <a:pt x="17596" y="13950"/>
                  </a:cubicBezTo>
                  <a:cubicBezTo>
                    <a:pt x="11826" y="13950"/>
                    <a:pt x="7999" y="17814"/>
                    <a:pt x="6889" y="18302"/>
                  </a:cubicBezTo>
                  <a:cubicBezTo>
                    <a:pt x="6766" y="18357"/>
                    <a:pt x="6691" y="18383"/>
                    <a:pt x="6655" y="18383"/>
                  </a:cubicBezTo>
                  <a:cubicBezTo>
                    <a:pt x="6337" y="18383"/>
                    <a:pt x="9117" y="16356"/>
                    <a:pt x="9605" y="14648"/>
                  </a:cubicBezTo>
                  <a:cubicBezTo>
                    <a:pt x="10146" y="12779"/>
                    <a:pt x="12426" y="8314"/>
                    <a:pt x="11127" y="4547"/>
                  </a:cubicBezTo>
                  <a:lnTo>
                    <a:pt x="11127" y="4547"/>
                  </a:lnTo>
                  <a:cubicBezTo>
                    <a:pt x="11231" y="4836"/>
                    <a:pt x="11844" y="6408"/>
                    <a:pt x="12881" y="6408"/>
                  </a:cubicBezTo>
                  <a:cubicBezTo>
                    <a:pt x="12916" y="6408"/>
                    <a:pt x="12951" y="6406"/>
                    <a:pt x="12987" y="6402"/>
                  </a:cubicBezTo>
                  <a:cubicBezTo>
                    <a:pt x="14197" y="6254"/>
                    <a:pt x="14617" y="5316"/>
                    <a:pt x="14074" y="3291"/>
                  </a:cubicBezTo>
                  <a:cubicBezTo>
                    <a:pt x="13635" y="1638"/>
                    <a:pt x="12586" y="0"/>
                    <a:pt x="1127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5" name="Google Shape;2675;p66"/>
            <p:cNvSpPr/>
            <p:nvPr/>
          </p:nvSpPr>
          <p:spPr>
            <a:xfrm>
              <a:off x="2441049" y="1964699"/>
              <a:ext cx="452026" cy="796856"/>
            </a:xfrm>
            <a:custGeom>
              <a:avLst/>
              <a:gdLst/>
              <a:ahLst/>
              <a:cxnLst/>
              <a:rect l="l" t="t" r="r" b="b"/>
              <a:pathLst>
                <a:path w="6186" h="10905" extrusionOk="0">
                  <a:moveTo>
                    <a:pt x="1114" y="0"/>
                  </a:moveTo>
                  <a:cubicBezTo>
                    <a:pt x="521" y="0"/>
                    <a:pt x="1" y="333"/>
                    <a:pt x="112" y="1227"/>
                  </a:cubicBezTo>
                  <a:cubicBezTo>
                    <a:pt x="310" y="2807"/>
                    <a:pt x="1174" y="2782"/>
                    <a:pt x="1446" y="5498"/>
                  </a:cubicBezTo>
                  <a:cubicBezTo>
                    <a:pt x="1569" y="7325"/>
                    <a:pt x="1421" y="9152"/>
                    <a:pt x="952" y="10905"/>
                  </a:cubicBezTo>
                  <a:cubicBezTo>
                    <a:pt x="952" y="10905"/>
                    <a:pt x="6186" y="8633"/>
                    <a:pt x="4112" y="3202"/>
                  </a:cubicBezTo>
                  <a:cubicBezTo>
                    <a:pt x="4112" y="3202"/>
                    <a:pt x="3001" y="1153"/>
                    <a:pt x="2359" y="486"/>
                  </a:cubicBezTo>
                  <a:cubicBezTo>
                    <a:pt x="2070" y="197"/>
                    <a:pt x="1570" y="0"/>
                    <a:pt x="111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6" name="Google Shape;2676;p66"/>
            <p:cNvSpPr/>
            <p:nvPr/>
          </p:nvSpPr>
          <p:spPr>
            <a:xfrm>
              <a:off x="2510540" y="2425930"/>
              <a:ext cx="241870" cy="335622"/>
            </a:xfrm>
            <a:custGeom>
              <a:avLst/>
              <a:gdLst/>
              <a:ahLst/>
              <a:cxnLst/>
              <a:rect l="l" t="t" r="r" b="b"/>
              <a:pathLst>
                <a:path w="3310" h="4593" extrusionOk="0">
                  <a:moveTo>
                    <a:pt x="2766" y="1"/>
                  </a:moveTo>
                  <a:cubicBezTo>
                    <a:pt x="2706" y="1"/>
                    <a:pt x="2647" y="53"/>
                    <a:pt x="2593" y="174"/>
                  </a:cubicBezTo>
                  <a:cubicBezTo>
                    <a:pt x="2272" y="964"/>
                    <a:pt x="1211" y="2050"/>
                    <a:pt x="445" y="2099"/>
                  </a:cubicBezTo>
                  <a:cubicBezTo>
                    <a:pt x="347" y="2939"/>
                    <a:pt x="198" y="3778"/>
                    <a:pt x="1" y="4593"/>
                  </a:cubicBezTo>
                  <a:cubicBezTo>
                    <a:pt x="1" y="4593"/>
                    <a:pt x="2420" y="3531"/>
                    <a:pt x="3309" y="1112"/>
                  </a:cubicBezTo>
                  <a:cubicBezTo>
                    <a:pt x="3160" y="514"/>
                    <a:pt x="2954" y="1"/>
                    <a:pt x="2766" y="1"/>
                  </a:cubicBezTo>
                  <a:close/>
                </a:path>
              </a:pathLst>
            </a:custGeom>
            <a:solidFill>
              <a:srgbClr val="25353C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7" name="Google Shape;2677;p66"/>
            <p:cNvSpPr/>
            <p:nvPr/>
          </p:nvSpPr>
          <p:spPr>
            <a:xfrm>
              <a:off x="2508055" y="1978145"/>
              <a:ext cx="197442" cy="694481"/>
            </a:xfrm>
            <a:custGeom>
              <a:avLst/>
              <a:gdLst/>
              <a:ahLst/>
              <a:cxnLst/>
              <a:rect l="l" t="t" r="r" b="b"/>
              <a:pathLst>
                <a:path w="2702" h="9504" extrusionOk="0">
                  <a:moveTo>
                    <a:pt x="214" y="0"/>
                  </a:moveTo>
                  <a:cubicBezTo>
                    <a:pt x="50" y="0"/>
                    <a:pt x="1" y="256"/>
                    <a:pt x="183" y="302"/>
                  </a:cubicBezTo>
                  <a:cubicBezTo>
                    <a:pt x="1022" y="475"/>
                    <a:pt x="1442" y="1462"/>
                    <a:pt x="1714" y="2178"/>
                  </a:cubicBezTo>
                  <a:cubicBezTo>
                    <a:pt x="2627" y="4524"/>
                    <a:pt x="2380" y="7141"/>
                    <a:pt x="1096" y="9289"/>
                  </a:cubicBezTo>
                  <a:cubicBezTo>
                    <a:pt x="1012" y="9408"/>
                    <a:pt x="1113" y="9503"/>
                    <a:pt x="1217" y="9503"/>
                  </a:cubicBezTo>
                  <a:cubicBezTo>
                    <a:pt x="1265" y="9503"/>
                    <a:pt x="1312" y="9483"/>
                    <a:pt x="1343" y="9437"/>
                  </a:cubicBezTo>
                  <a:cubicBezTo>
                    <a:pt x="2306" y="7857"/>
                    <a:pt x="2701" y="6030"/>
                    <a:pt x="2528" y="4203"/>
                  </a:cubicBezTo>
                  <a:cubicBezTo>
                    <a:pt x="2430" y="3339"/>
                    <a:pt x="2207" y="2475"/>
                    <a:pt x="1837" y="1685"/>
                  </a:cubicBezTo>
                  <a:cubicBezTo>
                    <a:pt x="1541" y="969"/>
                    <a:pt x="1072" y="179"/>
                    <a:pt x="257" y="6"/>
                  </a:cubicBezTo>
                  <a:cubicBezTo>
                    <a:pt x="242" y="2"/>
                    <a:pt x="228" y="0"/>
                    <a:pt x="21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8" name="Google Shape;2678;p66"/>
            <p:cNvSpPr/>
            <p:nvPr/>
          </p:nvSpPr>
          <p:spPr>
            <a:xfrm>
              <a:off x="2986821" y="3677946"/>
              <a:ext cx="532260" cy="521445"/>
            </a:xfrm>
            <a:custGeom>
              <a:avLst/>
              <a:gdLst/>
              <a:ahLst/>
              <a:cxnLst/>
              <a:rect l="l" t="t" r="r" b="b"/>
              <a:pathLst>
                <a:path w="7284" h="7136" fill="none" extrusionOk="0">
                  <a:moveTo>
                    <a:pt x="1" y="495"/>
                  </a:moveTo>
                  <a:cubicBezTo>
                    <a:pt x="1902" y="2667"/>
                    <a:pt x="3926" y="4741"/>
                    <a:pt x="6050" y="6691"/>
                  </a:cubicBezTo>
                  <a:cubicBezTo>
                    <a:pt x="6296" y="6914"/>
                    <a:pt x="6593" y="7136"/>
                    <a:pt x="6864" y="7012"/>
                  </a:cubicBezTo>
                  <a:cubicBezTo>
                    <a:pt x="7284" y="6840"/>
                    <a:pt x="7210" y="6247"/>
                    <a:pt x="7037" y="5827"/>
                  </a:cubicBezTo>
                  <a:cubicBezTo>
                    <a:pt x="6148" y="3729"/>
                    <a:pt x="4963" y="1778"/>
                    <a:pt x="3507" y="1"/>
                  </a:cubicBez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79" name="Google Shape;2679;p66"/>
            <p:cNvSpPr/>
            <p:nvPr/>
          </p:nvSpPr>
          <p:spPr>
            <a:xfrm>
              <a:off x="3257479" y="3687007"/>
              <a:ext cx="885858" cy="889438"/>
            </a:xfrm>
            <a:custGeom>
              <a:avLst/>
              <a:gdLst/>
              <a:ahLst/>
              <a:cxnLst/>
              <a:rect l="l" t="t" r="r" b="b"/>
              <a:pathLst>
                <a:path w="12123" h="12172" fill="none" extrusionOk="0">
                  <a:moveTo>
                    <a:pt x="0" y="0"/>
                  </a:moveTo>
                  <a:cubicBezTo>
                    <a:pt x="1457" y="2543"/>
                    <a:pt x="3086" y="4963"/>
                    <a:pt x="4814" y="7333"/>
                  </a:cubicBezTo>
                  <a:cubicBezTo>
                    <a:pt x="5407" y="8123"/>
                    <a:pt x="6123" y="8987"/>
                    <a:pt x="7111" y="9110"/>
                  </a:cubicBezTo>
                  <a:cubicBezTo>
                    <a:pt x="7357" y="9160"/>
                    <a:pt x="7604" y="9110"/>
                    <a:pt x="7802" y="9012"/>
                  </a:cubicBezTo>
                  <a:cubicBezTo>
                    <a:pt x="8320" y="8691"/>
                    <a:pt x="8246" y="7925"/>
                    <a:pt x="8073" y="7358"/>
                  </a:cubicBezTo>
                  <a:cubicBezTo>
                    <a:pt x="7752" y="6271"/>
                    <a:pt x="7259" y="5259"/>
                    <a:pt x="6592" y="4321"/>
                  </a:cubicBezTo>
                  <a:cubicBezTo>
                    <a:pt x="7752" y="6913"/>
                    <a:pt x="9110" y="9431"/>
                    <a:pt x="10616" y="11826"/>
                  </a:cubicBezTo>
                  <a:cubicBezTo>
                    <a:pt x="10715" y="11999"/>
                    <a:pt x="10863" y="12172"/>
                    <a:pt x="11036" y="12147"/>
                  </a:cubicBezTo>
                  <a:cubicBezTo>
                    <a:pt x="11135" y="12123"/>
                    <a:pt x="11234" y="12048"/>
                    <a:pt x="11308" y="11950"/>
                  </a:cubicBezTo>
                  <a:cubicBezTo>
                    <a:pt x="12122" y="10863"/>
                    <a:pt x="11579" y="9308"/>
                    <a:pt x="10987" y="8074"/>
                  </a:cubicBezTo>
                  <a:lnTo>
                    <a:pt x="9258" y="4345"/>
                  </a:ln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0" name="Google Shape;2680;p66"/>
            <p:cNvSpPr/>
            <p:nvPr/>
          </p:nvSpPr>
          <p:spPr>
            <a:xfrm>
              <a:off x="3935803" y="3908854"/>
              <a:ext cx="418559" cy="813735"/>
            </a:xfrm>
            <a:custGeom>
              <a:avLst/>
              <a:gdLst/>
              <a:ahLst/>
              <a:cxnLst/>
              <a:rect l="l" t="t" r="r" b="b"/>
              <a:pathLst>
                <a:path w="5728" h="11136" fill="none" extrusionOk="0">
                  <a:moveTo>
                    <a:pt x="0" y="1235"/>
                  </a:moveTo>
                  <a:cubicBezTo>
                    <a:pt x="988" y="3309"/>
                    <a:pt x="2617" y="5507"/>
                    <a:pt x="3629" y="7580"/>
                  </a:cubicBezTo>
                  <a:cubicBezTo>
                    <a:pt x="4222" y="8815"/>
                    <a:pt x="4814" y="11136"/>
                    <a:pt x="5111" y="10963"/>
                  </a:cubicBezTo>
                  <a:cubicBezTo>
                    <a:pt x="5728" y="10568"/>
                    <a:pt x="5432" y="9556"/>
                    <a:pt x="5234" y="8840"/>
                  </a:cubicBezTo>
                  <a:cubicBezTo>
                    <a:pt x="4321" y="5778"/>
                    <a:pt x="3086" y="2816"/>
                    <a:pt x="1556" y="1"/>
                  </a:cubicBez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1" name="Google Shape;2681;p66"/>
            <p:cNvSpPr/>
            <p:nvPr/>
          </p:nvSpPr>
          <p:spPr>
            <a:xfrm>
              <a:off x="2669325" y="3598590"/>
              <a:ext cx="541321" cy="467299"/>
            </a:xfrm>
            <a:custGeom>
              <a:avLst/>
              <a:gdLst/>
              <a:ahLst/>
              <a:cxnLst/>
              <a:rect l="l" t="t" r="r" b="b"/>
              <a:pathLst>
                <a:path w="7408" h="6395" fill="none" extrusionOk="0">
                  <a:moveTo>
                    <a:pt x="4395" y="1704"/>
                  </a:moveTo>
                  <a:cubicBezTo>
                    <a:pt x="5407" y="2938"/>
                    <a:pt x="7407" y="4247"/>
                    <a:pt x="6864" y="5728"/>
                  </a:cubicBezTo>
                  <a:cubicBezTo>
                    <a:pt x="6617" y="6395"/>
                    <a:pt x="5531" y="5506"/>
                    <a:pt x="5012" y="5012"/>
                  </a:cubicBezTo>
                  <a:lnTo>
                    <a:pt x="0" y="0"/>
                  </a:lnTo>
                </a:path>
              </a:pathLst>
            </a:custGeom>
            <a:noFill/>
            <a:ln w="6175" cap="flat" cmpd="sng">
              <a:solidFill>
                <a:srgbClr val="211915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2" name="Google Shape;2682;p66"/>
            <p:cNvSpPr/>
            <p:nvPr/>
          </p:nvSpPr>
          <p:spPr>
            <a:xfrm>
              <a:off x="2948970" y="285530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3" name="Google Shape;2683;p66"/>
            <p:cNvSpPr/>
            <p:nvPr/>
          </p:nvSpPr>
          <p:spPr>
            <a:xfrm>
              <a:off x="2837097" y="2876931"/>
              <a:ext cx="61381" cy="45232"/>
            </a:xfrm>
            <a:custGeom>
              <a:avLst/>
              <a:gdLst/>
              <a:ahLst/>
              <a:cxnLst/>
              <a:rect l="l" t="t" r="r" b="b"/>
              <a:pathLst>
                <a:path w="840" h="619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40" y="618"/>
                    <a:pt x="840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4" name="Google Shape;2684;p66"/>
            <p:cNvSpPr/>
            <p:nvPr/>
          </p:nvSpPr>
          <p:spPr>
            <a:xfrm>
              <a:off x="2681966" y="2956360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0"/>
                  </a:moveTo>
                  <a:cubicBezTo>
                    <a:pt x="0" y="0"/>
                    <a:pt x="0" y="617"/>
                    <a:pt x="420" y="617"/>
                  </a:cubicBezTo>
                  <a:cubicBezTo>
                    <a:pt x="815" y="617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5" name="Google Shape;2685;p66"/>
            <p:cNvSpPr/>
            <p:nvPr/>
          </p:nvSpPr>
          <p:spPr>
            <a:xfrm>
              <a:off x="2537650" y="2988804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6" name="Google Shape;2686;p66"/>
            <p:cNvSpPr/>
            <p:nvPr/>
          </p:nvSpPr>
          <p:spPr>
            <a:xfrm>
              <a:off x="2427604" y="3055592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7"/>
                    <a:pt x="395" y="617"/>
                  </a:cubicBezTo>
                  <a:cubicBezTo>
                    <a:pt x="815" y="617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7" name="Google Shape;2687;p66"/>
            <p:cNvSpPr/>
            <p:nvPr/>
          </p:nvSpPr>
          <p:spPr>
            <a:xfrm>
              <a:off x="2304916" y="3111492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5" y="0"/>
                  </a:moveTo>
                  <a:cubicBezTo>
                    <a:pt x="0" y="0"/>
                    <a:pt x="0" y="618"/>
                    <a:pt x="395" y="618"/>
                  </a:cubicBezTo>
                  <a:cubicBezTo>
                    <a:pt x="815" y="618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8" name="Google Shape;2688;p66"/>
            <p:cNvSpPr/>
            <p:nvPr/>
          </p:nvSpPr>
          <p:spPr>
            <a:xfrm>
              <a:off x="2593549" y="307722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0"/>
                  </a:moveTo>
                  <a:cubicBezTo>
                    <a:pt x="1" y="0"/>
                    <a:pt x="1" y="618"/>
                    <a:pt x="420" y="618"/>
                  </a:cubicBezTo>
                  <a:cubicBezTo>
                    <a:pt x="815" y="618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89" name="Google Shape;2689;p66"/>
            <p:cNvSpPr/>
            <p:nvPr/>
          </p:nvSpPr>
          <p:spPr>
            <a:xfrm>
              <a:off x="2782951" y="307722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8"/>
                    <a:pt x="396" y="618"/>
                  </a:cubicBezTo>
                  <a:cubicBezTo>
                    <a:pt x="816" y="618"/>
                    <a:pt x="816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0" name="Google Shape;2690;p66"/>
            <p:cNvSpPr/>
            <p:nvPr/>
          </p:nvSpPr>
          <p:spPr>
            <a:xfrm>
              <a:off x="2903885" y="3178207"/>
              <a:ext cx="61381" cy="45232"/>
            </a:xfrm>
            <a:custGeom>
              <a:avLst/>
              <a:gdLst/>
              <a:ahLst/>
              <a:cxnLst/>
              <a:rect l="l" t="t" r="r" b="b"/>
              <a:pathLst>
                <a:path w="840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39" y="618"/>
                    <a:pt x="839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1" name="Google Shape;2691;p66"/>
            <p:cNvSpPr/>
            <p:nvPr/>
          </p:nvSpPr>
          <p:spPr>
            <a:xfrm>
              <a:off x="3033733" y="3077221"/>
              <a:ext cx="45159" cy="55974"/>
            </a:xfrm>
            <a:custGeom>
              <a:avLst/>
              <a:gdLst/>
              <a:ahLst/>
              <a:cxnLst/>
              <a:rect l="l" t="t" r="r" b="b"/>
              <a:pathLst>
                <a:path w="618" h="766" extrusionOk="0">
                  <a:moveTo>
                    <a:pt x="248" y="0"/>
                  </a:moveTo>
                  <a:cubicBezTo>
                    <a:pt x="173" y="25"/>
                    <a:pt x="149" y="50"/>
                    <a:pt x="99" y="99"/>
                  </a:cubicBezTo>
                  <a:lnTo>
                    <a:pt x="50" y="149"/>
                  </a:lnTo>
                  <a:cubicBezTo>
                    <a:pt x="25" y="198"/>
                    <a:pt x="1" y="247"/>
                    <a:pt x="1" y="297"/>
                  </a:cubicBezTo>
                  <a:lnTo>
                    <a:pt x="1" y="445"/>
                  </a:lnTo>
                  <a:cubicBezTo>
                    <a:pt x="1" y="494"/>
                    <a:pt x="25" y="544"/>
                    <a:pt x="50" y="568"/>
                  </a:cubicBezTo>
                  <a:cubicBezTo>
                    <a:pt x="50" y="618"/>
                    <a:pt x="75" y="642"/>
                    <a:pt x="99" y="667"/>
                  </a:cubicBezTo>
                  <a:cubicBezTo>
                    <a:pt x="124" y="692"/>
                    <a:pt x="149" y="716"/>
                    <a:pt x="198" y="741"/>
                  </a:cubicBezTo>
                  <a:cubicBezTo>
                    <a:pt x="223" y="766"/>
                    <a:pt x="272" y="766"/>
                    <a:pt x="322" y="766"/>
                  </a:cubicBezTo>
                  <a:lnTo>
                    <a:pt x="396" y="766"/>
                  </a:lnTo>
                  <a:cubicBezTo>
                    <a:pt x="445" y="741"/>
                    <a:pt x="494" y="716"/>
                    <a:pt x="544" y="692"/>
                  </a:cubicBezTo>
                  <a:lnTo>
                    <a:pt x="569" y="618"/>
                  </a:lnTo>
                  <a:cubicBezTo>
                    <a:pt x="593" y="568"/>
                    <a:pt x="618" y="519"/>
                    <a:pt x="618" y="469"/>
                  </a:cubicBezTo>
                  <a:lnTo>
                    <a:pt x="618" y="321"/>
                  </a:lnTo>
                  <a:cubicBezTo>
                    <a:pt x="618" y="272"/>
                    <a:pt x="618" y="223"/>
                    <a:pt x="593" y="198"/>
                  </a:cubicBezTo>
                  <a:cubicBezTo>
                    <a:pt x="569" y="124"/>
                    <a:pt x="519" y="74"/>
                    <a:pt x="445" y="25"/>
                  </a:cubicBezTo>
                  <a:cubicBezTo>
                    <a:pt x="396" y="25"/>
                    <a:pt x="346" y="0"/>
                    <a:pt x="32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2" name="Google Shape;2692;p66"/>
            <p:cNvSpPr/>
            <p:nvPr/>
          </p:nvSpPr>
          <p:spPr>
            <a:xfrm>
              <a:off x="2813641" y="2988804"/>
              <a:ext cx="54220" cy="45159"/>
            </a:xfrm>
            <a:custGeom>
              <a:avLst/>
              <a:gdLst/>
              <a:ahLst/>
              <a:cxnLst/>
              <a:rect l="l" t="t" r="r" b="b"/>
              <a:pathLst>
                <a:path w="742" h="618" extrusionOk="0">
                  <a:moveTo>
                    <a:pt x="297" y="1"/>
                  </a:moveTo>
                  <a:cubicBezTo>
                    <a:pt x="248" y="1"/>
                    <a:pt x="223" y="1"/>
                    <a:pt x="173" y="25"/>
                  </a:cubicBezTo>
                  <a:cubicBezTo>
                    <a:pt x="149" y="50"/>
                    <a:pt x="99" y="75"/>
                    <a:pt x="75" y="99"/>
                  </a:cubicBezTo>
                  <a:cubicBezTo>
                    <a:pt x="50" y="124"/>
                    <a:pt x="25" y="149"/>
                    <a:pt x="25" y="198"/>
                  </a:cubicBezTo>
                  <a:cubicBezTo>
                    <a:pt x="1" y="223"/>
                    <a:pt x="1" y="272"/>
                    <a:pt x="1" y="297"/>
                  </a:cubicBezTo>
                  <a:lnTo>
                    <a:pt x="1" y="396"/>
                  </a:lnTo>
                  <a:cubicBezTo>
                    <a:pt x="1" y="445"/>
                    <a:pt x="25" y="494"/>
                    <a:pt x="75" y="519"/>
                  </a:cubicBezTo>
                  <a:lnTo>
                    <a:pt x="124" y="568"/>
                  </a:lnTo>
                  <a:cubicBezTo>
                    <a:pt x="173" y="593"/>
                    <a:pt x="223" y="618"/>
                    <a:pt x="297" y="618"/>
                  </a:cubicBezTo>
                  <a:lnTo>
                    <a:pt x="445" y="618"/>
                  </a:lnTo>
                  <a:cubicBezTo>
                    <a:pt x="470" y="618"/>
                    <a:pt x="519" y="593"/>
                    <a:pt x="568" y="593"/>
                  </a:cubicBezTo>
                  <a:cubicBezTo>
                    <a:pt x="643" y="568"/>
                    <a:pt x="692" y="494"/>
                    <a:pt x="717" y="420"/>
                  </a:cubicBezTo>
                  <a:cubicBezTo>
                    <a:pt x="741" y="396"/>
                    <a:pt x="741" y="346"/>
                    <a:pt x="741" y="297"/>
                  </a:cubicBezTo>
                  <a:lnTo>
                    <a:pt x="741" y="223"/>
                  </a:lnTo>
                  <a:cubicBezTo>
                    <a:pt x="717" y="173"/>
                    <a:pt x="692" y="124"/>
                    <a:pt x="667" y="99"/>
                  </a:cubicBezTo>
                  <a:lnTo>
                    <a:pt x="593" y="50"/>
                  </a:lnTo>
                  <a:cubicBezTo>
                    <a:pt x="544" y="25"/>
                    <a:pt x="494" y="1"/>
                    <a:pt x="44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3" name="Google Shape;2693;p66"/>
            <p:cNvSpPr/>
            <p:nvPr/>
          </p:nvSpPr>
          <p:spPr>
            <a:xfrm>
              <a:off x="2927341" y="2988804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1"/>
                  </a:moveTo>
                  <a:cubicBezTo>
                    <a:pt x="0" y="1"/>
                    <a:pt x="0" y="618"/>
                    <a:pt x="395" y="618"/>
                  </a:cubicBezTo>
                  <a:cubicBezTo>
                    <a:pt x="815" y="618"/>
                    <a:pt x="815" y="1"/>
                    <a:pt x="3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4" name="Google Shape;2694;p66"/>
            <p:cNvSpPr/>
            <p:nvPr/>
          </p:nvSpPr>
          <p:spPr>
            <a:xfrm>
              <a:off x="3060843" y="2956360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7"/>
                    <a:pt x="395" y="617"/>
                  </a:cubicBezTo>
                  <a:cubicBezTo>
                    <a:pt x="815" y="617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5" name="Google Shape;2695;p66"/>
            <p:cNvSpPr/>
            <p:nvPr/>
          </p:nvSpPr>
          <p:spPr>
            <a:xfrm>
              <a:off x="3138372" y="3033889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396" y="1"/>
                  </a:moveTo>
                  <a:cubicBezTo>
                    <a:pt x="1" y="1"/>
                    <a:pt x="1" y="618"/>
                    <a:pt x="396" y="618"/>
                  </a:cubicBezTo>
                  <a:cubicBezTo>
                    <a:pt x="815" y="618"/>
                    <a:pt x="815" y="1"/>
                    <a:pt x="3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6" name="Google Shape;2696;p66"/>
            <p:cNvSpPr/>
            <p:nvPr/>
          </p:nvSpPr>
          <p:spPr>
            <a:xfrm>
              <a:off x="3271874" y="3021321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7"/>
                    <a:pt x="396" y="617"/>
                  </a:cubicBezTo>
                  <a:cubicBezTo>
                    <a:pt x="815" y="617"/>
                    <a:pt x="815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7" name="Google Shape;2697;p66"/>
            <p:cNvSpPr/>
            <p:nvPr/>
          </p:nvSpPr>
          <p:spPr>
            <a:xfrm>
              <a:off x="3179877" y="2922089"/>
              <a:ext cx="54220" cy="45159"/>
            </a:xfrm>
            <a:custGeom>
              <a:avLst/>
              <a:gdLst/>
              <a:ahLst/>
              <a:cxnLst/>
              <a:rect l="l" t="t" r="r" b="b"/>
              <a:pathLst>
                <a:path w="742" h="618" extrusionOk="0">
                  <a:moveTo>
                    <a:pt x="297" y="0"/>
                  </a:moveTo>
                  <a:cubicBezTo>
                    <a:pt x="272" y="0"/>
                    <a:pt x="223" y="0"/>
                    <a:pt x="198" y="25"/>
                  </a:cubicBezTo>
                  <a:cubicBezTo>
                    <a:pt x="149" y="50"/>
                    <a:pt x="124" y="74"/>
                    <a:pt x="99" y="99"/>
                  </a:cubicBezTo>
                  <a:cubicBezTo>
                    <a:pt x="50" y="124"/>
                    <a:pt x="50" y="148"/>
                    <a:pt x="25" y="198"/>
                  </a:cubicBezTo>
                  <a:cubicBezTo>
                    <a:pt x="0" y="222"/>
                    <a:pt x="0" y="272"/>
                    <a:pt x="0" y="296"/>
                  </a:cubicBezTo>
                  <a:lnTo>
                    <a:pt x="0" y="395"/>
                  </a:lnTo>
                  <a:cubicBezTo>
                    <a:pt x="25" y="445"/>
                    <a:pt x="50" y="494"/>
                    <a:pt x="75" y="519"/>
                  </a:cubicBezTo>
                  <a:lnTo>
                    <a:pt x="149" y="568"/>
                  </a:lnTo>
                  <a:cubicBezTo>
                    <a:pt x="198" y="593"/>
                    <a:pt x="247" y="617"/>
                    <a:pt x="297" y="617"/>
                  </a:cubicBezTo>
                  <a:lnTo>
                    <a:pt x="445" y="617"/>
                  </a:lnTo>
                  <a:cubicBezTo>
                    <a:pt x="618" y="617"/>
                    <a:pt x="741" y="469"/>
                    <a:pt x="741" y="296"/>
                  </a:cubicBezTo>
                  <a:lnTo>
                    <a:pt x="741" y="222"/>
                  </a:lnTo>
                  <a:cubicBezTo>
                    <a:pt x="741" y="173"/>
                    <a:pt x="716" y="124"/>
                    <a:pt x="667" y="99"/>
                  </a:cubicBezTo>
                  <a:lnTo>
                    <a:pt x="618" y="50"/>
                  </a:lnTo>
                  <a:cubicBezTo>
                    <a:pt x="568" y="25"/>
                    <a:pt x="519" y="0"/>
                    <a:pt x="44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8" name="Google Shape;2698;p66"/>
            <p:cNvSpPr/>
            <p:nvPr/>
          </p:nvSpPr>
          <p:spPr>
            <a:xfrm>
              <a:off x="3060843" y="2833672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8"/>
                    <a:pt x="395" y="618"/>
                  </a:cubicBezTo>
                  <a:cubicBezTo>
                    <a:pt x="815" y="618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699" name="Google Shape;2699;p66"/>
            <p:cNvSpPr/>
            <p:nvPr/>
          </p:nvSpPr>
          <p:spPr>
            <a:xfrm>
              <a:off x="3282689" y="2911274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7"/>
                    <a:pt x="396" y="617"/>
                  </a:cubicBezTo>
                  <a:cubicBezTo>
                    <a:pt x="815" y="617"/>
                    <a:pt x="815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0" name="Google Shape;2700;p66"/>
            <p:cNvSpPr/>
            <p:nvPr/>
          </p:nvSpPr>
          <p:spPr>
            <a:xfrm>
              <a:off x="3392735" y="3033889"/>
              <a:ext cx="61454" cy="45232"/>
            </a:xfrm>
            <a:custGeom>
              <a:avLst/>
              <a:gdLst/>
              <a:ahLst/>
              <a:cxnLst/>
              <a:rect l="l" t="t" r="r" b="b"/>
              <a:pathLst>
                <a:path w="841" h="619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40" y="618"/>
                    <a:pt x="840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1" name="Google Shape;2701;p66"/>
            <p:cNvSpPr/>
            <p:nvPr/>
          </p:nvSpPr>
          <p:spPr>
            <a:xfrm>
              <a:off x="3493793" y="3178207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2" name="Google Shape;2702;p66"/>
            <p:cNvSpPr/>
            <p:nvPr/>
          </p:nvSpPr>
          <p:spPr>
            <a:xfrm>
              <a:off x="3360291" y="3143936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3" name="Google Shape;2703;p66"/>
            <p:cNvSpPr/>
            <p:nvPr/>
          </p:nvSpPr>
          <p:spPr>
            <a:xfrm>
              <a:off x="3201506" y="3122307"/>
              <a:ext cx="54220" cy="45159"/>
            </a:xfrm>
            <a:custGeom>
              <a:avLst/>
              <a:gdLst/>
              <a:ahLst/>
              <a:cxnLst/>
              <a:rect l="l" t="t" r="r" b="b"/>
              <a:pathLst>
                <a:path w="742" h="618" extrusionOk="0">
                  <a:moveTo>
                    <a:pt x="297" y="1"/>
                  </a:moveTo>
                  <a:cubicBezTo>
                    <a:pt x="248" y="1"/>
                    <a:pt x="223" y="1"/>
                    <a:pt x="174" y="25"/>
                  </a:cubicBezTo>
                  <a:cubicBezTo>
                    <a:pt x="149" y="50"/>
                    <a:pt x="99" y="50"/>
                    <a:pt x="75" y="99"/>
                  </a:cubicBezTo>
                  <a:cubicBezTo>
                    <a:pt x="50" y="124"/>
                    <a:pt x="25" y="149"/>
                    <a:pt x="25" y="198"/>
                  </a:cubicBezTo>
                  <a:cubicBezTo>
                    <a:pt x="1" y="223"/>
                    <a:pt x="1" y="272"/>
                    <a:pt x="1" y="297"/>
                  </a:cubicBezTo>
                  <a:lnTo>
                    <a:pt x="1" y="396"/>
                  </a:lnTo>
                  <a:cubicBezTo>
                    <a:pt x="1" y="445"/>
                    <a:pt x="25" y="494"/>
                    <a:pt x="75" y="519"/>
                  </a:cubicBezTo>
                  <a:lnTo>
                    <a:pt x="124" y="568"/>
                  </a:lnTo>
                  <a:cubicBezTo>
                    <a:pt x="174" y="593"/>
                    <a:pt x="223" y="618"/>
                    <a:pt x="297" y="618"/>
                  </a:cubicBezTo>
                  <a:lnTo>
                    <a:pt x="445" y="618"/>
                  </a:lnTo>
                  <a:cubicBezTo>
                    <a:pt x="618" y="618"/>
                    <a:pt x="741" y="470"/>
                    <a:pt x="741" y="297"/>
                  </a:cubicBezTo>
                  <a:lnTo>
                    <a:pt x="741" y="223"/>
                  </a:lnTo>
                  <a:cubicBezTo>
                    <a:pt x="741" y="173"/>
                    <a:pt x="717" y="124"/>
                    <a:pt x="667" y="75"/>
                  </a:cubicBezTo>
                  <a:lnTo>
                    <a:pt x="618" y="50"/>
                  </a:lnTo>
                  <a:cubicBezTo>
                    <a:pt x="569" y="25"/>
                    <a:pt x="519" y="1"/>
                    <a:pt x="44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4" name="Google Shape;2704;p66"/>
            <p:cNvSpPr/>
            <p:nvPr/>
          </p:nvSpPr>
          <p:spPr>
            <a:xfrm>
              <a:off x="3071657" y="3178207"/>
              <a:ext cx="59554" cy="45232"/>
            </a:xfrm>
            <a:custGeom>
              <a:avLst/>
              <a:gdLst/>
              <a:ahLst/>
              <a:cxnLst/>
              <a:rect l="l" t="t" r="r" b="b"/>
              <a:pathLst>
                <a:path w="815" h="619" extrusionOk="0">
                  <a:moveTo>
                    <a:pt x="395" y="1"/>
                  </a:moveTo>
                  <a:cubicBezTo>
                    <a:pt x="0" y="1"/>
                    <a:pt x="0" y="618"/>
                    <a:pt x="395" y="618"/>
                  </a:cubicBezTo>
                  <a:cubicBezTo>
                    <a:pt x="815" y="618"/>
                    <a:pt x="815" y="1"/>
                    <a:pt x="3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5" name="Google Shape;2705;p66"/>
            <p:cNvSpPr/>
            <p:nvPr/>
          </p:nvSpPr>
          <p:spPr>
            <a:xfrm>
              <a:off x="2678313" y="3155847"/>
              <a:ext cx="45232" cy="54951"/>
            </a:xfrm>
            <a:custGeom>
              <a:avLst/>
              <a:gdLst/>
              <a:ahLst/>
              <a:cxnLst/>
              <a:rect l="l" t="t" r="r" b="b"/>
              <a:pathLst>
                <a:path w="619" h="752" extrusionOk="0">
                  <a:moveTo>
                    <a:pt x="349" y="0"/>
                  </a:moveTo>
                  <a:cubicBezTo>
                    <a:pt x="338" y="0"/>
                    <a:pt x="329" y="3"/>
                    <a:pt x="322" y="11"/>
                  </a:cubicBezTo>
                  <a:lnTo>
                    <a:pt x="223" y="11"/>
                  </a:lnTo>
                  <a:cubicBezTo>
                    <a:pt x="174" y="11"/>
                    <a:pt x="124" y="35"/>
                    <a:pt x="100" y="85"/>
                  </a:cubicBezTo>
                  <a:lnTo>
                    <a:pt x="50" y="134"/>
                  </a:lnTo>
                  <a:cubicBezTo>
                    <a:pt x="26" y="184"/>
                    <a:pt x="1" y="233"/>
                    <a:pt x="1" y="282"/>
                  </a:cubicBezTo>
                  <a:lnTo>
                    <a:pt x="1" y="455"/>
                  </a:lnTo>
                  <a:cubicBezTo>
                    <a:pt x="1" y="480"/>
                    <a:pt x="26" y="529"/>
                    <a:pt x="26" y="554"/>
                  </a:cubicBezTo>
                  <a:cubicBezTo>
                    <a:pt x="50" y="603"/>
                    <a:pt x="75" y="628"/>
                    <a:pt x="100" y="653"/>
                  </a:cubicBezTo>
                  <a:cubicBezTo>
                    <a:pt x="124" y="677"/>
                    <a:pt x="149" y="702"/>
                    <a:pt x="198" y="727"/>
                  </a:cubicBezTo>
                  <a:cubicBezTo>
                    <a:pt x="223" y="727"/>
                    <a:pt x="273" y="751"/>
                    <a:pt x="322" y="751"/>
                  </a:cubicBezTo>
                  <a:lnTo>
                    <a:pt x="396" y="751"/>
                  </a:lnTo>
                  <a:cubicBezTo>
                    <a:pt x="445" y="727"/>
                    <a:pt x="495" y="702"/>
                    <a:pt x="519" y="677"/>
                  </a:cubicBezTo>
                  <a:lnTo>
                    <a:pt x="569" y="603"/>
                  </a:lnTo>
                  <a:cubicBezTo>
                    <a:pt x="593" y="554"/>
                    <a:pt x="618" y="504"/>
                    <a:pt x="618" y="455"/>
                  </a:cubicBezTo>
                  <a:lnTo>
                    <a:pt x="618" y="307"/>
                  </a:lnTo>
                  <a:cubicBezTo>
                    <a:pt x="618" y="258"/>
                    <a:pt x="618" y="233"/>
                    <a:pt x="593" y="184"/>
                  </a:cubicBezTo>
                  <a:cubicBezTo>
                    <a:pt x="569" y="159"/>
                    <a:pt x="569" y="109"/>
                    <a:pt x="519" y="85"/>
                  </a:cubicBezTo>
                  <a:cubicBezTo>
                    <a:pt x="495" y="60"/>
                    <a:pt x="470" y="35"/>
                    <a:pt x="421" y="35"/>
                  </a:cubicBezTo>
                  <a:cubicBezTo>
                    <a:pt x="403" y="18"/>
                    <a:pt x="373" y="0"/>
                    <a:pt x="349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6" name="Google Shape;2706;p66"/>
            <p:cNvSpPr/>
            <p:nvPr/>
          </p:nvSpPr>
          <p:spPr>
            <a:xfrm>
              <a:off x="2460047" y="3122307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7" name="Google Shape;2707;p66"/>
            <p:cNvSpPr/>
            <p:nvPr/>
          </p:nvSpPr>
          <p:spPr>
            <a:xfrm>
              <a:off x="2160600" y="3165638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395" y="0"/>
                  </a:moveTo>
                  <a:cubicBezTo>
                    <a:pt x="0" y="0"/>
                    <a:pt x="0" y="617"/>
                    <a:pt x="395" y="617"/>
                  </a:cubicBezTo>
                  <a:cubicBezTo>
                    <a:pt x="815" y="617"/>
                    <a:pt x="815" y="0"/>
                    <a:pt x="3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8" name="Google Shape;2708;p66"/>
            <p:cNvSpPr/>
            <p:nvPr/>
          </p:nvSpPr>
          <p:spPr>
            <a:xfrm>
              <a:off x="3582209" y="3277438"/>
              <a:ext cx="59554" cy="45232"/>
            </a:xfrm>
            <a:custGeom>
              <a:avLst/>
              <a:gdLst/>
              <a:ahLst/>
              <a:cxnLst/>
              <a:rect l="l" t="t" r="r" b="b"/>
              <a:pathLst>
                <a:path w="815" h="619" extrusionOk="0">
                  <a:moveTo>
                    <a:pt x="420" y="1"/>
                  </a:moveTo>
                  <a:cubicBezTo>
                    <a:pt x="0" y="1"/>
                    <a:pt x="0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09" name="Google Shape;2709;p66"/>
            <p:cNvSpPr/>
            <p:nvPr/>
          </p:nvSpPr>
          <p:spPr>
            <a:xfrm>
              <a:off x="1857498" y="3068160"/>
              <a:ext cx="43332" cy="54220"/>
            </a:xfrm>
            <a:custGeom>
              <a:avLst/>
              <a:gdLst/>
              <a:ahLst/>
              <a:cxnLst/>
              <a:rect l="l" t="t" r="r" b="b"/>
              <a:pathLst>
                <a:path w="593" h="742" extrusionOk="0">
                  <a:moveTo>
                    <a:pt x="223" y="1"/>
                  </a:moveTo>
                  <a:cubicBezTo>
                    <a:pt x="173" y="1"/>
                    <a:pt x="124" y="26"/>
                    <a:pt x="75" y="75"/>
                  </a:cubicBezTo>
                  <a:lnTo>
                    <a:pt x="25" y="124"/>
                  </a:lnTo>
                  <a:cubicBezTo>
                    <a:pt x="0" y="174"/>
                    <a:pt x="0" y="223"/>
                    <a:pt x="0" y="297"/>
                  </a:cubicBezTo>
                  <a:lnTo>
                    <a:pt x="0" y="445"/>
                  </a:lnTo>
                  <a:cubicBezTo>
                    <a:pt x="0" y="470"/>
                    <a:pt x="0" y="519"/>
                    <a:pt x="25" y="569"/>
                  </a:cubicBezTo>
                  <a:cubicBezTo>
                    <a:pt x="50" y="643"/>
                    <a:pt x="99" y="692"/>
                    <a:pt x="173" y="717"/>
                  </a:cubicBezTo>
                  <a:cubicBezTo>
                    <a:pt x="223" y="742"/>
                    <a:pt x="247" y="742"/>
                    <a:pt x="297" y="742"/>
                  </a:cubicBezTo>
                  <a:lnTo>
                    <a:pt x="371" y="742"/>
                  </a:lnTo>
                  <a:cubicBezTo>
                    <a:pt x="420" y="742"/>
                    <a:pt x="470" y="692"/>
                    <a:pt x="519" y="668"/>
                  </a:cubicBezTo>
                  <a:lnTo>
                    <a:pt x="568" y="618"/>
                  </a:lnTo>
                  <a:cubicBezTo>
                    <a:pt x="593" y="569"/>
                    <a:pt x="593" y="495"/>
                    <a:pt x="593" y="445"/>
                  </a:cubicBezTo>
                  <a:lnTo>
                    <a:pt x="593" y="297"/>
                  </a:lnTo>
                  <a:cubicBezTo>
                    <a:pt x="593" y="124"/>
                    <a:pt x="470" y="1"/>
                    <a:pt x="297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0" name="Google Shape;2710;p66"/>
            <p:cNvSpPr/>
            <p:nvPr/>
          </p:nvSpPr>
          <p:spPr>
            <a:xfrm>
              <a:off x="1778142" y="3234180"/>
              <a:ext cx="55974" cy="54147"/>
            </a:xfrm>
            <a:custGeom>
              <a:avLst/>
              <a:gdLst/>
              <a:ahLst/>
              <a:cxnLst/>
              <a:rect l="l" t="t" r="r" b="b"/>
              <a:pathLst>
                <a:path w="766" h="741" extrusionOk="0">
                  <a:moveTo>
                    <a:pt x="395" y="0"/>
                  </a:moveTo>
                  <a:cubicBezTo>
                    <a:pt x="346" y="0"/>
                    <a:pt x="296" y="25"/>
                    <a:pt x="247" y="74"/>
                  </a:cubicBezTo>
                  <a:cubicBezTo>
                    <a:pt x="198" y="124"/>
                    <a:pt x="148" y="173"/>
                    <a:pt x="99" y="223"/>
                  </a:cubicBezTo>
                  <a:cubicBezTo>
                    <a:pt x="74" y="247"/>
                    <a:pt x="50" y="272"/>
                    <a:pt x="50" y="321"/>
                  </a:cubicBezTo>
                  <a:cubicBezTo>
                    <a:pt x="0" y="395"/>
                    <a:pt x="0" y="469"/>
                    <a:pt x="50" y="543"/>
                  </a:cubicBezTo>
                  <a:cubicBezTo>
                    <a:pt x="50" y="593"/>
                    <a:pt x="74" y="618"/>
                    <a:pt x="99" y="642"/>
                  </a:cubicBezTo>
                  <a:lnTo>
                    <a:pt x="173" y="692"/>
                  </a:lnTo>
                  <a:cubicBezTo>
                    <a:pt x="222" y="716"/>
                    <a:pt x="272" y="741"/>
                    <a:pt x="321" y="741"/>
                  </a:cubicBezTo>
                  <a:lnTo>
                    <a:pt x="395" y="741"/>
                  </a:lnTo>
                  <a:cubicBezTo>
                    <a:pt x="445" y="716"/>
                    <a:pt x="494" y="692"/>
                    <a:pt x="543" y="667"/>
                  </a:cubicBezTo>
                  <a:lnTo>
                    <a:pt x="691" y="519"/>
                  </a:lnTo>
                  <a:cubicBezTo>
                    <a:pt x="716" y="494"/>
                    <a:pt x="741" y="445"/>
                    <a:pt x="741" y="420"/>
                  </a:cubicBezTo>
                  <a:cubicBezTo>
                    <a:pt x="766" y="371"/>
                    <a:pt x="766" y="346"/>
                    <a:pt x="766" y="297"/>
                  </a:cubicBezTo>
                  <a:cubicBezTo>
                    <a:pt x="766" y="247"/>
                    <a:pt x="766" y="223"/>
                    <a:pt x="741" y="173"/>
                  </a:cubicBezTo>
                  <a:cubicBezTo>
                    <a:pt x="741" y="148"/>
                    <a:pt x="716" y="99"/>
                    <a:pt x="691" y="74"/>
                  </a:cubicBezTo>
                  <a:lnTo>
                    <a:pt x="617" y="25"/>
                  </a:lnTo>
                  <a:cubicBezTo>
                    <a:pt x="568" y="0"/>
                    <a:pt x="519" y="0"/>
                    <a:pt x="469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1" name="Google Shape;2711;p66"/>
            <p:cNvSpPr/>
            <p:nvPr/>
          </p:nvSpPr>
          <p:spPr>
            <a:xfrm>
              <a:off x="1871893" y="3199909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7"/>
                    <a:pt x="396" y="617"/>
                  </a:cubicBezTo>
                  <a:cubicBezTo>
                    <a:pt x="816" y="617"/>
                    <a:pt x="816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2" name="Google Shape;2712;p66"/>
            <p:cNvSpPr/>
            <p:nvPr/>
          </p:nvSpPr>
          <p:spPr>
            <a:xfrm>
              <a:off x="1770908" y="3443458"/>
              <a:ext cx="61381" cy="45159"/>
            </a:xfrm>
            <a:custGeom>
              <a:avLst/>
              <a:gdLst/>
              <a:ahLst/>
              <a:cxnLst/>
              <a:rect l="l" t="t" r="r" b="b"/>
              <a:pathLst>
                <a:path w="840" h="618" extrusionOk="0">
                  <a:moveTo>
                    <a:pt x="420" y="0"/>
                  </a:moveTo>
                  <a:cubicBezTo>
                    <a:pt x="0" y="0"/>
                    <a:pt x="0" y="617"/>
                    <a:pt x="420" y="617"/>
                  </a:cubicBezTo>
                  <a:cubicBezTo>
                    <a:pt x="840" y="617"/>
                    <a:pt x="840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3" name="Google Shape;2713;p66"/>
            <p:cNvSpPr/>
            <p:nvPr/>
          </p:nvSpPr>
          <p:spPr>
            <a:xfrm>
              <a:off x="1781723" y="3600417"/>
              <a:ext cx="61381" cy="45159"/>
            </a:xfrm>
            <a:custGeom>
              <a:avLst/>
              <a:gdLst/>
              <a:ahLst/>
              <a:cxnLst/>
              <a:rect l="l" t="t" r="r" b="b"/>
              <a:pathLst>
                <a:path w="840" h="618" extrusionOk="0">
                  <a:moveTo>
                    <a:pt x="420" y="0"/>
                  </a:moveTo>
                  <a:cubicBezTo>
                    <a:pt x="1" y="0"/>
                    <a:pt x="1" y="617"/>
                    <a:pt x="420" y="617"/>
                  </a:cubicBezTo>
                  <a:cubicBezTo>
                    <a:pt x="840" y="617"/>
                    <a:pt x="840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4" name="Google Shape;2714;p66"/>
            <p:cNvSpPr/>
            <p:nvPr/>
          </p:nvSpPr>
          <p:spPr>
            <a:xfrm>
              <a:off x="1879127" y="3723105"/>
              <a:ext cx="45159" cy="54147"/>
            </a:xfrm>
            <a:custGeom>
              <a:avLst/>
              <a:gdLst/>
              <a:ahLst/>
              <a:cxnLst/>
              <a:rect l="l" t="t" r="r" b="b"/>
              <a:pathLst>
                <a:path w="618" h="741" extrusionOk="0">
                  <a:moveTo>
                    <a:pt x="223" y="0"/>
                  </a:moveTo>
                  <a:cubicBezTo>
                    <a:pt x="174" y="0"/>
                    <a:pt x="124" y="25"/>
                    <a:pt x="99" y="74"/>
                  </a:cubicBezTo>
                  <a:lnTo>
                    <a:pt x="50" y="123"/>
                  </a:lnTo>
                  <a:cubicBezTo>
                    <a:pt x="25" y="173"/>
                    <a:pt x="1" y="222"/>
                    <a:pt x="1" y="296"/>
                  </a:cubicBezTo>
                  <a:lnTo>
                    <a:pt x="1" y="444"/>
                  </a:lnTo>
                  <a:cubicBezTo>
                    <a:pt x="1" y="518"/>
                    <a:pt x="50" y="593"/>
                    <a:pt x="99" y="642"/>
                  </a:cubicBezTo>
                  <a:cubicBezTo>
                    <a:pt x="149" y="716"/>
                    <a:pt x="223" y="741"/>
                    <a:pt x="297" y="741"/>
                  </a:cubicBezTo>
                  <a:lnTo>
                    <a:pt x="396" y="741"/>
                  </a:lnTo>
                  <a:cubicBezTo>
                    <a:pt x="445" y="741"/>
                    <a:pt x="495" y="691"/>
                    <a:pt x="519" y="667"/>
                  </a:cubicBezTo>
                  <a:lnTo>
                    <a:pt x="569" y="593"/>
                  </a:lnTo>
                  <a:cubicBezTo>
                    <a:pt x="593" y="568"/>
                    <a:pt x="618" y="494"/>
                    <a:pt x="618" y="444"/>
                  </a:cubicBezTo>
                  <a:lnTo>
                    <a:pt x="618" y="296"/>
                  </a:lnTo>
                  <a:cubicBezTo>
                    <a:pt x="618" y="247"/>
                    <a:pt x="593" y="222"/>
                    <a:pt x="593" y="173"/>
                  </a:cubicBezTo>
                  <a:cubicBezTo>
                    <a:pt x="569" y="148"/>
                    <a:pt x="544" y="99"/>
                    <a:pt x="519" y="74"/>
                  </a:cubicBezTo>
                  <a:cubicBezTo>
                    <a:pt x="495" y="49"/>
                    <a:pt x="470" y="25"/>
                    <a:pt x="420" y="25"/>
                  </a:cubicBezTo>
                  <a:cubicBezTo>
                    <a:pt x="396" y="0"/>
                    <a:pt x="346" y="0"/>
                    <a:pt x="29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5" name="Google Shape;2715;p66"/>
            <p:cNvSpPr/>
            <p:nvPr/>
          </p:nvSpPr>
          <p:spPr>
            <a:xfrm>
              <a:off x="2027098" y="3755549"/>
              <a:ext cx="61381" cy="45159"/>
            </a:xfrm>
            <a:custGeom>
              <a:avLst/>
              <a:gdLst/>
              <a:ahLst/>
              <a:cxnLst/>
              <a:rect l="l" t="t" r="r" b="b"/>
              <a:pathLst>
                <a:path w="840" h="618" extrusionOk="0">
                  <a:moveTo>
                    <a:pt x="420" y="0"/>
                  </a:moveTo>
                  <a:cubicBezTo>
                    <a:pt x="0" y="0"/>
                    <a:pt x="0" y="618"/>
                    <a:pt x="420" y="618"/>
                  </a:cubicBezTo>
                  <a:cubicBezTo>
                    <a:pt x="840" y="618"/>
                    <a:pt x="840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6" name="Google Shape;2716;p66"/>
            <p:cNvSpPr/>
            <p:nvPr/>
          </p:nvSpPr>
          <p:spPr>
            <a:xfrm>
              <a:off x="2070356" y="3822264"/>
              <a:ext cx="61454" cy="45232"/>
            </a:xfrm>
            <a:custGeom>
              <a:avLst/>
              <a:gdLst/>
              <a:ahLst/>
              <a:cxnLst/>
              <a:rect l="l" t="t" r="r" b="b"/>
              <a:pathLst>
                <a:path w="841" h="619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40" y="618"/>
                    <a:pt x="840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7" name="Google Shape;2717;p66"/>
            <p:cNvSpPr/>
            <p:nvPr/>
          </p:nvSpPr>
          <p:spPr>
            <a:xfrm>
              <a:off x="2290448" y="3800634"/>
              <a:ext cx="45232" cy="54220"/>
            </a:xfrm>
            <a:custGeom>
              <a:avLst/>
              <a:gdLst/>
              <a:ahLst/>
              <a:cxnLst/>
              <a:rect l="l" t="t" r="r" b="b"/>
              <a:pathLst>
                <a:path w="619" h="742" extrusionOk="0">
                  <a:moveTo>
                    <a:pt x="223" y="1"/>
                  </a:moveTo>
                  <a:cubicBezTo>
                    <a:pt x="174" y="1"/>
                    <a:pt x="124" y="25"/>
                    <a:pt x="100" y="75"/>
                  </a:cubicBezTo>
                  <a:lnTo>
                    <a:pt x="50" y="124"/>
                  </a:lnTo>
                  <a:cubicBezTo>
                    <a:pt x="1" y="173"/>
                    <a:pt x="1" y="223"/>
                    <a:pt x="1" y="297"/>
                  </a:cubicBezTo>
                  <a:lnTo>
                    <a:pt x="1" y="445"/>
                  </a:lnTo>
                  <a:cubicBezTo>
                    <a:pt x="1" y="568"/>
                    <a:pt x="75" y="667"/>
                    <a:pt x="174" y="717"/>
                  </a:cubicBezTo>
                  <a:cubicBezTo>
                    <a:pt x="223" y="741"/>
                    <a:pt x="248" y="741"/>
                    <a:pt x="297" y="741"/>
                  </a:cubicBezTo>
                  <a:lnTo>
                    <a:pt x="396" y="741"/>
                  </a:lnTo>
                  <a:cubicBezTo>
                    <a:pt x="445" y="741"/>
                    <a:pt x="470" y="717"/>
                    <a:pt x="519" y="667"/>
                  </a:cubicBezTo>
                  <a:lnTo>
                    <a:pt x="569" y="618"/>
                  </a:lnTo>
                  <a:cubicBezTo>
                    <a:pt x="593" y="568"/>
                    <a:pt x="593" y="494"/>
                    <a:pt x="593" y="445"/>
                  </a:cubicBezTo>
                  <a:lnTo>
                    <a:pt x="593" y="297"/>
                  </a:lnTo>
                  <a:cubicBezTo>
                    <a:pt x="618" y="248"/>
                    <a:pt x="593" y="223"/>
                    <a:pt x="569" y="173"/>
                  </a:cubicBezTo>
                  <a:cubicBezTo>
                    <a:pt x="569" y="149"/>
                    <a:pt x="544" y="99"/>
                    <a:pt x="519" y="75"/>
                  </a:cubicBezTo>
                  <a:cubicBezTo>
                    <a:pt x="495" y="50"/>
                    <a:pt x="445" y="25"/>
                    <a:pt x="421" y="25"/>
                  </a:cubicBezTo>
                  <a:cubicBezTo>
                    <a:pt x="371" y="1"/>
                    <a:pt x="346" y="1"/>
                    <a:pt x="297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8" name="Google Shape;2718;p66"/>
            <p:cNvSpPr/>
            <p:nvPr/>
          </p:nvSpPr>
          <p:spPr>
            <a:xfrm>
              <a:off x="1893596" y="3622046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420" y="0"/>
                  </a:moveTo>
                  <a:cubicBezTo>
                    <a:pt x="0" y="0"/>
                    <a:pt x="0" y="618"/>
                    <a:pt x="420" y="618"/>
                  </a:cubicBezTo>
                  <a:cubicBezTo>
                    <a:pt x="815" y="618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19" name="Google Shape;2719;p66"/>
            <p:cNvSpPr/>
            <p:nvPr/>
          </p:nvSpPr>
          <p:spPr>
            <a:xfrm>
              <a:off x="1826808" y="3376670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420" y="1"/>
                  </a:moveTo>
                  <a:cubicBezTo>
                    <a:pt x="1" y="1"/>
                    <a:pt x="1" y="618"/>
                    <a:pt x="420" y="618"/>
                  </a:cubicBezTo>
                  <a:cubicBezTo>
                    <a:pt x="815" y="618"/>
                    <a:pt x="815" y="1"/>
                    <a:pt x="42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0" name="Google Shape;2720;p66"/>
            <p:cNvSpPr/>
            <p:nvPr/>
          </p:nvSpPr>
          <p:spPr>
            <a:xfrm>
              <a:off x="1760094" y="3333412"/>
              <a:ext cx="59554" cy="45159"/>
            </a:xfrm>
            <a:custGeom>
              <a:avLst/>
              <a:gdLst/>
              <a:ahLst/>
              <a:cxnLst/>
              <a:rect l="l" t="t" r="r" b="b"/>
              <a:pathLst>
                <a:path w="815" h="618" extrusionOk="0">
                  <a:moveTo>
                    <a:pt x="420" y="0"/>
                  </a:moveTo>
                  <a:cubicBezTo>
                    <a:pt x="0" y="0"/>
                    <a:pt x="0" y="617"/>
                    <a:pt x="420" y="617"/>
                  </a:cubicBezTo>
                  <a:cubicBezTo>
                    <a:pt x="815" y="617"/>
                    <a:pt x="815" y="0"/>
                    <a:pt x="42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1" name="Google Shape;2721;p66"/>
            <p:cNvSpPr/>
            <p:nvPr/>
          </p:nvSpPr>
          <p:spPr>
            <a:xfrm>
              <a:off x="1949495" y="2943718"/>
              <a:ext cx="59627" cy="45159"/>
            </a:xfrm>
            <a:custGeom>
              <a:avLst/>
              <a:gdLst/>
              <a:ahLst/>
              <a:cxnLst/>
              <a:rect l="l" t="t" r="r" b="b"/>
              <a:pathLst>
                <a:path w="816" h="618" extrusionOk="0">
                  <a:moveTo>
                    <a:pt x="396" y="0"/>
                  </a:moveTo>
                  <a:cubicBezTo>
                    <a:pt x="1" y="0"/>
                    <a:pt x="1" y="618"/>
                    <a:pt x="396" y="618"/>
                  </a:cubicBezTo>
                  <a:cubicBezTo>
                    <a:pt x="815" y="618"/>
                    <a:pt x="815" y="0"/>
                    <a:pt x="3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2" name="Google Shape;2722;p66"/>
            <p:cNvSpPr/>
            <p:nvPr/>
          </p:nvSpPr>
          <p:spPr>
            <a:xfrm>
              <a:off x="2057715" y="2822857"/>
              <a:ext cx="56047" cy="45159"/>
            </a:xfrm>
            <a:custGeom>
              <a:avLst/>
              <a:gdLst/>
              <a:ahLst/>
              <a:cxnLst/>
              <a:rect l="l" t="t" r="r" b="b"/>
              <a:pathLst>
                <a:path w="767" h="618" extrusionOk="0">
                  <a:moveTo>
                    <a:pt x="322" y="0"/>
                  </a:moveTo>
                  <a:cubicBezTo>
                    <a:pt x="273" y="0"/>
                    <a:pt x="223" y="0"/>
                    <a:pt x="198" y="25"/>
                  </a:cubicBezTo>
                  <a:cubicBezTo>
                    <a:pt x="124" y="50"/>
                    <a:pt x="50" y="99"/>
                    <a:pt x="26" y="173"/>
                  </a:cubicBezTo>
                  <a:cubicBezTo>
                    <a:pt x="26" y="222"/>
                    <a:pt x="1" y="247"/>
                    <a:pt x="1" y="297"/>
                  </a:cubicBezTo>
                  <a:lnTo>
                    <a:pt x="1" y="371"/>
                  </a:lnTo>
                  <a:cubicBezTo>
                    <a:pt x="26" y="420"/>
                    <a:pt x="50" y="469"/>
                    <a:pt x="75" y="519"/>
                  </a:cubicBezTo>
                  <a:lnTo>
                    <a:pt x="149" y="568"/>
                  </a:lnTo>
                  <a:cubicBezTo>
                    <a:pt x="198" y="593"/>
                    <a:pt x="248" y="593"/>
                    <a:pt x="297" y="617"/>
                  </a:cubicBezTo>
                  <a:lnTo>
                    <a:pt x="445" y="617"/>
                  </a:lnTo>
                  <a:cubicBezTo>
                    <a:pt x="618" y="617"/>
                    <a:pt x="766" y="469"/>
                    <a:pt x="766" y="297"/>
                  </a:cubicBezTo>
                  <a:lnTo>
                    <a:pt x="766" y="222"/>
                  </a:lnTo>
                  <a:cubicBezTo>
                    <a:pt x="742" y="173"/>
                    <a:pt x="717" y="124"/>
                    <a:pt x="692" y="74"/>
                  </a:cubicBezTo>
                  <a:lnTo>
                    <a:pt x="618" y="25"/>
                  </a:lnTo>
                  <a:cubicBezTo>
                    <a:pt x="569" y="0"/>
                    <a:pt x="519" y="0"/>
                    <a:pt x="470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3" name="Google Shape;2723;p66"/>
            <p:cNvSpPr/>
            <p:nvPr/>
          </p:nvSpPr>
          <p:spPr>
            <a:xfrm>
              <a:off x="2104627" y="2732613"/>
              <a:ext cx="59627" cy="45232"/>
            </a:xfrm>
            <a:custGeom>
              <a:avLst/>
              <a:gdLst/>
              <a:ahLst/>
              <a:cxnLst/>
              <a:rect l="l" t="t" r="r" b="b"/>
              <a:pathLst>
                <a:path w="816" h="619" extrusionOk="0">
                  <a:moveTo>
                    <a:pt x="421" y="1"/>
                  </a:moveTo>
                  <a:cubicBezTo>
                    <a:pt x="1" y="1"/>
                    <a:pt x="1" y="618"/>
                    <a:pt x="421" y="618"/>
                  </a:cubicBezTo>
                  <a:cubicBezTo>
                    <a:pt x="816" y="618"/>
                    <a:pt x="816" y="1"/>
                    <a:pt x="421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2724" name="Google Shape;2724;p66"/>
            <p:cNvSpPr/>
            <p:nvPr/>
          </p:nvSpPr>
          <p:spPr>
            <a:xfrm>
              <a:off x="2286867" y="2007373"/>
              <a:ext cx="122762" cy="119181"/>
            </a:xfrm>
            <a:custGeom>
              <a:avLst/>
              <a:gdLst/>
              <a:ahLst/>
              <a:cxnLst/>
              <a:rect l="l" t="t" r="r" b="b"/>
              <a:pathLst>
                <a:path w="1680" h="1631" extrusionOk="0">
                  <a:moveTo>
                    <a:pt x="1556" y="1"/>
                  </a:moveTo>
                  <a:cubicBezTo>
                    <a:pt x="1506" y="1"/>
                    <a:pt x="1457" y="26"/>
                    <a:pt x="1482" y="75"/>
                  </a:cubicBezTo>
                  <a:cubicBezTo>
                    <a:pt x="1482" y="347"/>
                    <a:pt x="1432" y="618"/>
                    <a:pt x="1383" y="890"/>
                  </a:cubicBezTo>
                  <a:cubicBezTo>
                    <a:pt x="1309" y="1137"/>
                    <a:pt x="1161" y="1334"/>
                    <a:pt x="939" y="1359"/>
                  </a:cubicBezTo>
                  <a:cubicBezTo>
                    <a:pt x="926" y="1360"/>
                    <a:pt x="914" y="1361"/>
                    <a:pt x="901" y="1361"/>
                  </a:cubicBezTo>
                  <a:cubicBezTo>
                    <a:pt x="697" y="1361"/>
                    <a:pt x="537" y="1172"/>
                    <a:pt x="420" y="939"/>
                  </a:cubicBezTo>
                  <a:cubicBezTo>
                    <a:pt x="297" y="692"/>
                    <a:pt x="198" y="445"/>
                    <a:pt x="149" y="174"/>
                  </a:cubicBezTo>
                  <a:cubicBezTo>
                    <a:pt x="149" y="130"/>
                    <a:pt x="120" y="111"/>
                    <a:pt x="88" y="111"/>
                  </a:cubicBezTo>
                  <a:cubicBezTo>
                    <a:pt x="47" y="111"/>
                    <a:pt x="0" y="143"/>
                    <a:pt x="0" y="198"/>
                  </a:cubicBezTo>
                  <a:cubicBezTo>
                    <a:pt x="25" y="495"/>
                    <a:pt x="99" y="791"/>
                    <a:pt x="198" y="1062"/>
                  </a:cubicBezTo>
                  <a:cubicBezTo>
                    <a:pt x="272" y="1211"/>
                    <a:pt x="346" y="1334"/>
                    <a:pt x="470" y="1433"/>
                  </a:cubicBezTo>
                  <a:cubicBezTo>
                    <a:pt x="593" y="1556"/>
                    <a:pt x="766" y="1630"/>
                    <a:pt x="963" y="1630"/>
                  </a:cubicBezTo>
                  <a:cubicBezTo>
                    <a:pt x="1136" y="1606"/>
                    <a:pt x="1309" y="1532"/>
                    <a:pt x="1408" y="1383"/>
                  </a:cubicBezTo>
                  <a:cubicBezTo>
                    <a:pt x="1506" y="1260"/>
                    <a:pt x="1581" y="1112"/>
                    <a:pt x="1605" y="939"/>
                  </a:cubicBezTo>
                  <a:cubicBezTo>
                    <a:pt x="1679" y="667"/>
                    <a:pt x="1679" y="347"/>
                    <a:pt x="1630" y="75"/>
                  </a:cubicBezTo>
                  <a:cubicBezTo>
                    <a:pt x="1630" y="26"/>
                    <a:pt x="1605" y="1"/>
                    <a:pt x="155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7043933" y="616187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3947" y="2944934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810" y="69382"/>
            <a:ext cx="1569723" cy="2438405"/>
          </a:xfrm>
          <a:prstGeom prst="rect">
            <a:avLst/>
          </a:prstGeom>
        </p:spPr>
      </p:pic>
      <p:sp>
        <p:nvSpPr>
          <p:cNvPr id="63" name="TextBox 62"/>
          <p:cNvSpPr txBox="1"/>
          <p:nvPr/>
        </p:nvSpPr>
        <p:spPr>
          <a:xfrm>
            <a:off x="1096051" y="7053944"/>
            <a:ext cx="55467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SVN-A Love Of Thunder" panose="02040603050506020204" pitchFamily="18" charset="0"/>
              </a:rPr>
              <a:t>Vòng quay may mắn </a:t>
            </a:r>
          </a:p>
        </p:txBody>
      </p:sp>
    </p:spTree>
    <p:extLst>
      <p:ext uri="{BB962C8B-B14F-4D97-AF65-F5344CB8AC3E}">
        <p14:creationId xmlns:p14="http://schemas.microsoft.com/office/powerpoint/2010/main" val="369307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040701" y="217967"/>
            <a:ext cx="12632074" cy="1038451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pt-BR" sz="4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 1. Chọn đáp án đúng:</a:t>
            </a:r>
            <a:endParaRPr lang="en-US" sz="40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040701" y="1631934"/>
                <a:ext cx="12204194" cy="1163152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 lvl="0"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ũy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701" y="1631934"/>
                <a:ext cx="12204194" cy="1163152"/>
              </a:xfrm>
              <a:prstGeom prst="rect">
                <a:avLst/>
              </a:prstGeom>
              <a:blipFill>
                <a:blip r:embed="rId11"/>
                <a:stretch>
                  <a:fillRect l="-1499" t="-12565" b="-2460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1074423" y="3260902"/>
                <a:ext cx="12170471" cy="1222971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ũy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23" y="3260902"/>
                <a:ext cx="12170471" cy="1222971"/>
              </a:xfrm>
              <a:prstGeom prst="rect">
                <a:avLst/>
              </a:prstGeom>
              <a:blipFill>
                <a:blip r:embed="rId12"/>
                <a:stretch>
                  <a:fillRect l="-1502" t="-9453" b="-2089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039950" y="4818540"/>
                <a:ext cx="12204193" cy="1038451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ũy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950" y="4818540"/>
                <a:ext cx="12204193" cy="1038451"/>
              </a:xfrm>
              <a:prstGeom prst="rect">
                <a:avLst/>
              </a:prstGeom>
              <a:blipFill>
                <a:blip r:embed="rId13"/>
                <a:stretch>
                  <a:fillRect l="-1499" t="-19883" b="-3391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1074423" y="6408623"/>
                <a:ext cx="12169719" cy="1271284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ũy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defRPr/>
                </a:pP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23" y="6408623"/>
                <a:ext cx="12169719" cy="1271284"/>
              </a:xfrm>
              <a:prstGeom prst="rect">
                <a:avLst/>
              </a:prstGeom>
              <a:blipFill>
                <a:blip r:embed="rId14"/>
                <a:stretch>
                  <a:fillRect l="-1502" t="-7177" b="-1866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2527761" y="1748537"/>
            <a:ext cx="1062164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2707332" y="4890464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43412" y="659766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31964" y="3427864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57" name="Cloud 56">
            <a:hlinkClick r:id="rId18" action="ppaction://hlinksldjump"/>
          </p:cNvPr>
          <p:cNvSpPr/>
          <p:nvPr/>
        </p:nvSpPr>
        <p:spPr>
          <a:xfrm>
            <a:off x="11289822" y="138721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014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8482" y="6106865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1720" y="6411587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0761" y="7317881"/>
            <a:ext cx="624469" cy="6798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1019041" y="239844"/>
                <a:ext cx="12632074" cy="1925516"/>
              </a:xfrm>
              <a:prstGeom prst="snip2DiagRect">
                <a:avLst/>
              </a:prstGeom>
              <a:solidFill>
                <a:srgbClr val="FFFFFF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r>
                  <a:rPr lang="pt-BR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2: Chọn đáp án đúng: 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p>
                    </m:sSup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groupChrPr>
                          <m:e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……</m:t>
                            </m:r>
                            <m:r>
                              <a:rPr lang="en-US" sz="4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groupChr>
                      </m:e>
                      <m:lim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ừ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ố</m:t>
                        </m:r>
                      </m:lim>
                    </m:limLow>
                  </m:oMath>
                </a14:m>
                <a:r>
                  <a:rPr lang="pt-BR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pt-BR" sz="4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4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l-GR" sz="4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ℕ</m:t>
                        </m:r>
                        <m:r>
                          <a:rPr lang="en-US" sz="4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e>
                    </m:d>
                    <m:r>
                      <a:rPr lang="en-US" sz="40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 b="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pt-BR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ta có:  </a:t>
                </a:r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041" y="239844"/>
                <a:ext cx="12632074" cy="1925516"/>
              </a:xfrm>
              <a:prstGeom prst="snip2DiagRect">
                <a:avLst/>
              </a:prstGeom>
              <a:blipFill>
                <a:blip r:embed="rId11"/>
                <a:stretch>
                  <a:fillRect l="-290" t="-949" b="-9177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344055" y="2772438"/>
                <a:ext cx="625187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vi-VN" sz="3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.</a:t>
                </a:r>
                <a:r>
                  <a:rPr lang="en-US" sz="3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4000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55" y="2772438"/>
                <a:ext cx="6251878" cy="924979"/>
              </a:xfrm>
              <a:prstGeom prst="rect">
                <a:avLst/>
              </a:prstGeom>
              <a:blipFill>
                <a:blip r:embed="rId12"/>
                <a:stretch>
                  <a:fillRect l="-2924" b="-1644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7762957" y="4812737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;</a:t>
                </a:r>
                <a14:m>
                  <m:oMath xmlns:m="http://schemas.openxmlformats.org/officeDocument/2006/math"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600" dirty="0">
                    <a:solidFill>
                      <a:schemeClr val="tx1"/>
                    </a:solidFill>
                  </a:rPr>
                  <a:t> </a:t>
                </a:r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957" y="4812737"/>
                <a:ext cx="5888158" cy="924979"/>
              </a:xfrm>
              <a:prstGeom prst="rect">
                <a:avLst/>
              </a:prstGeom>
              <a:blipFill>
                <a:blip r:embed="rId13"/>
                <a:stretch>
                  <a:fillRect l="-3106" b="-131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344055" y="4718021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mũ;</a:t>
                </a:r>
                <a14:m>
                  <m:oMath xmlns:m="http://schemas.openxmlformats.org/officeDocument/2006/math"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vi-VN" sz="3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55" y="4718021"/>
                <a:ext cx="5888158" cy="924979"/>
              </a:xfrm>
              <a:prstGeom prst="rect">
                <a:avLst/>
              </a:prstGeom>
              <a:blipFill>
                <a:blip r:embed="rId14"/>
                <a:stretch>
                  <a:fillRect l="-3106" b="-125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7762957" y="2772437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 lvl="0">
                  <a:defRPr/>
                </a:pP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36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;</a:t>
                </a:r>
                <a14:m>
                  <m:oMath xmlns:m="http://schemas.openxmlformats.org/officeDocument/2006/math"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36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2957" y="2772437"/>
                <a:ext cx="5888158" cy="924979"/>
              </a:xfrm>
              <a:prstGeom prst="rect">
                <a:avLst/>
              </a:prstGeom>
              <a:blipFill>
                <a:blip r:embed="rId15"/>
                <a:stretch>
                  <a:fillRect l="-3106" b="-125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4" y="2760968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015210" y="4744820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0655" y="2772438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68270" y="4888950"/>
            <a:ext cx="96569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9" action="ppaction://hlinksldjump"/>
          </p:cNvPr>
          <p:cNvSpPr/>
          <p:nvPr/>
        </p:nvSpPr>
        <p:spPr>
          <a:xfrm>
            <a:off x="5804894" y="6810685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42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999163" y="239844"/>
                <a:ext cx="12632074" cy="1925516"/>
              </a:xfrm>
              <a:prstGeom prst="snip2DiagRect">
                <a:avLst/>
              </a:prstGeom>
              <a:solidFill>
                <a:srgbClr val="FFFFFF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lnSpc>
                    <a:spcPct val="150000"/>
                  </a:lnSpc>
                </a:pPr>
                <a:r>
                  <a:rPr lang="pt-BR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3: Cách đọ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pt-BR" sz="4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ào sau đây sai:</a:t>
                </a: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163" y="239844"/>
                <a:ext cx="12632074" cy="1925516"/>
              </a:xfrm>
              <a:prstGeom prst="snip2DiagRect">
                <a:avLst/>
              </a:prstGeom>
              <a:blipFill>
                <a:blip r:embed="rId11"/>
                <a:stretch>
                  <a:fillRect l="-290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780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Snip Diagonal Corner Rectangle 3"/>
              <p:cNvSpPr/>
              <p:nvPr/>
            </p:nvSpPr>
            <p:spPr>
              <a:xfrm>
                <a:off x="457200" y="239844"/>
                <a:ext cx="13174037" cy="1925516"/>
              </a:xfrm>
              <a:prstGeom prst="snip2DiagRect">
                <a:avLst/>
              </a:prstGeom>
              <a:solidFill>
                <a:srgbClr val="FFFFFF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pt-BR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: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.5.5.5.5.5</m:t>
                    </m:r>
                  </m:oMath>
                </a14:m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39844"/>
                <a:ext cx="13174037" cy="1925516"/>
              </a:xfrm>
              <a:prstGeom prst="snip2DiagRect">
                <a:avLst/>
              </a:prstGeom>
              <a:blipFill>
                <a:blip r:embed="rId11"/>
                <a:stretch>
                  <a:fillRect l="-278" r="-416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332264" y="2339215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5.6</m:t>
                    </m:r>
                  </m:oMath>
                </a14:m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264" y="2339215"/>
                <a:ext cx="5888158" cy="924979"/>
              </a:xfrm>
              <a:prstGeom prst="rect">
                <a:avLst/>
              </a:prstGeom>
              <a:blipFill>
                <a:blip r:embed="rId12"/>
                <a:stretch>
                  <a:fillRect l="-3109" b="-132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7356738" y="2344242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 lvl="0"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5+6</m:t>
                    </m:r>
                  </m:oMath>
                </a14:m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738" y="2344242"/>
                <a:ext cx="5888158" cy="924979"/>
              </a:xfrm>
              <a:prstGeom prst="rect">
                <a:avLst/>
              </a:prstGeom>
              <a:blipFill>
                <a:blip r:embed="rId13"/>
                <a:stretch>
                  <a:fillRect l="-3106" b="-1324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1332264" y="3406222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 lvl="0"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e>
                      <m:sup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264" y="3406222"/>
                <a:ext cx="5888158" cy="924979"/>
              </a:xfrm>
              <a:prstGeom prst="rect">
                <a:avLst/>
              </a:prstGeom>
              <a:blipFill>
                <a:blip r:embed="rId14"/>
                <a:stretch>
                  <a:fillRect l="-3109" b="-1390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/>
              <p:cNvSpPr/>
              <p:nvPr/>
            </p:nvSpPr>
            <p:spPr>
              <a:xfrm>
                <a:off x="7356738" y="3411249"/>
                <a:ext cx="5888158" cy="924979"/>
              </a:xfrm>
              <a:prstGeom prst="rect">
                <a:avLst/>
              </a:prstGeom>
              <a:solidFill>
                <a:srgbClr val="FFFFFF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9728" tIns="54864" rIns="109728" bIns="54864" rtlCol="0" anchor="ctr"/>
              <a:lstStyle/>
              <a:p>
                <a:pPr lvl="0">
                  <a:defRPr/>
                </a:pPr>
                <a:r>
                  <a:rPr lang="vi-VN" sz="3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e>
                      <m:sup>
                        <m:r>
                          <a:rPr lang="en-US" sz="3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vi-VN" sz="3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738" y="3411249"/>
                <a:ext cx="5888158" cy="924979"/>
              </a:xfrm>
              <a:prstGeom prst="rect">
                <a:avLst/>
              </a:prstGeom>
              <a:blipFill>
                <a:blip r:embed="rId15"/>
                <a:stretch>
                  <a:fillRect l="-3106" b="-1390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8" name="Cloud 17">
            <a:hlinkClick r:id="rId18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10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12822" y="1748537"/>
            <a:ext cx="12632074" cy="3315194"/>
          </a:xfrm>
          <a:prstGeom prst="snip2DiagRect">
            <a:avLst/>
          </a:prstGeom>
          <a:solidFill>
            <a:srgbClr val="FFFFFF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6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6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vi-VN" sz="6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1081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3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p34"/>
          <p:cNvSpPr txBox="1">
            <a:spLocks noGrp="1"/>
          </p:cNvSpPr>
          <p:nvPr>
            <p:ph type="ctrTitle"/>
          </p:nvPr>
        </p:nvSpPr>
        <p:spPr>
          <a:xfrm>
            <a:off x="1646178" y="5151587"/>
            <a:ext cx="11375656" cy="2047615"/>
          </a:xfrm>
          <a:prstGeom prst="rect">
            <a:avLst/>
          </a:prstGeom>
        </p:spPr>
        <p:txBody>
          <a:bodyPr spcFirstLastPara="1" wrap="square" lIns="146280" tIns="146280" rIns="146280" bIns="146280" anchor="b" anchorCtr="0">
            <a:noAutofit/>
          </a:bodyPr>
          <a:lstStyle/>
          <a:p>
            <a:r>
              <a:rPr lang="en" sz="7200" dirty="0">
                <a:latin typeface="SVN-A Love Of Thunder" panose="02040603050506020204" pitchFamily="18" charset="0"/>
              </a:rPr>
              <a:t>Bài 6.</a:t>
            </a:r>
            <a:br>
              <a:rPr lang="en" sz="7200" dirty="0">
                <a:latin typeface="SVN-A Love Of Thunder" panose="02040603050506020204" pitchFamily="18" charset="0"/>
              </a:rPr>
            </a:br>
            <a:r>
              <a:rPr lang="en" sz="7200" dirty="0">
                <a:latin typeface="SVN-A Love Of Thunder" panose="02040603050506020204" pitchFamily="18" charset="0"/>
              </a:rPr>
              <a:t>Lũy thừa với số mũ tự nhiên </a:t>
            </a:r>
            <a:r>
              <a:rPr lang="en" sz="4800" dirty="0">
                <a:latin typeface="SVN-A Love Of Thunder" panose="02040603050506020204" pitchFamily="18" charset="0"/>
              </a:rPr>
              <a:t>(Tiết 2)</a:t>
            </a:r>
            <a:br>
              <a:rPr lang="en" sz="4800" dirty="0">
                <a:latin typeface="SVN-A Love Of Thunder" panose="02040603050506020204" pitchFamily="18" charset="0"/>
              </a:rPr>
            </a:br>
            <a:r>
              <a:rPr lang="en" sz="4800" dirty="0">
                <a:latin typeface="SVN-A Love Of Thunder" panose="02040603050506020204" pitchFamily="18" charset="0"/>
              </a:rPr>
              <a:t>Giáo viên: Tăng ngọc Thanh</a:t>
            </a:r>
            <a:endParaRPr sz="4800" dirty="0">
              <a:latin typeface="SVN-A Love Of Thunder" panose="02040603050506020204" pitchFamily="18" charset="0"/>
            </a:endParaRPr>
          </a:p>
        </p:txBody>
      </p:sp>
      <p:grpSp>
        <p:nvGrpSpPr>
          <p:cNvPr id="396" name="Google Shape;396;p34"/>
          <p:cNvGrpSpPr/>
          <p:nvPr/>
        </p:nvGrpSpPr>
        <p:grpSpPr>
          <a:xfrm>
            <a:off x="-98441" y="6004124"/>
            <a:ext cx="2436758" cy="2267339"/>
            <a:chOff x="-61526" y="3752577"/>
            <a:chExt cx="1522974" cy="1417087"/>
          </a:xfrm>
        </p:grpSpPr>
        <p:sp>
          <p:nvSpPr>
            <p:cNvPr id="397" name="Google Shape;397;p34"/>
            <p:cNvSpPr/>
            <p:nvPr/>
          </p:nvSpPr>
          <p:spPr>
            <a:xfrm>
              <a:off x="-61526" y="3752577"/>
              <a:ext cx="1522974" cy="1417087"/>
            </a:xfrm>
            <a:custGeom>
              <a:avLst/>
              <a:gdLst/>
              <a:ahLst/>
              <a:cxnLst/>
              <a:rect l="l" t="t" r="r" b="b"/>
              <a:pathLst>
                <a:path w="15284" h="14221" fill="none" extrusionOk="0">
                  <a:moveTo>
                    <a:pt x="14246" y="14196"/>
                  </a:moveTo>
                  <a:cubicBezTo>
                    <a:pt x="14246" y="14196"/>
                    <a:pt x="15283" y="9258"/>
                    <a:pt x="13629" y="7506"/>
                  </a:cubicBezTo>
                  <a:cubicBezTo>
                    <a:pt x="12839" y="6666"/>
                    <a:pt x="12024" y="6888"/>
                    <a:pt x="11407" y="7333"/>
                  </a:cubicBezTo>
                  <a:cubicBezTo>
                    <a:pt x="10987" y="7678"/>
                    <a:pt x="10345" y="7382"/>
                    <a:pt x="10370" y="6839"/>
                  </a:cubicBezTo>
                  <a:cubicBezTo>
                    <a:pt x="10444" y="4889"/>
                    <a:pt x="10345" y="1951"/>
                    <a:pt x="9210" y="1235"/>
                  </a:cubicBezTo>
                  <a:cubicBezTo>
                    <a:pt x="7259" y="0"/>
                    <a:pt x="6000" y="1037"/>
                    <a:pt x="5531" y="6567"/>
                  </a:cubicBezTo>
                  <a:cubicBezTo>
                    <a:pt x="5531" y="6592"/>
                    <a:pt x="5012" y="9110"/>
                    <a:pt x="3655" y="7333"/>
                  </a:cubicBezTo>
                  <a:cubicBezTo>
                    <a:pt x="50" y="2592"/>
                    <a:pt x="1" y="14221"/>
                    <a:pt x="1" y="14221"/>
                  </a:cubicBezTo>
                </a:path>
              </a:pathLst>
            </a:custGeom>
            <a:noFill/>
            <a:ln w="19050" cap="rnd" cmpd="sng">
              <a:solidFill>
                <a:schemeClr val="lt2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398" name="Google Shape;398;p34"/>
            <p:cNvSpPr/>
            <p:nvPr/>
          </p:nvSpPr>
          <p:spPr>
            <a:xfrm>
              <a:off x="118036" y="4079423"/>
              <a:ext cx="1119512" cy="1080478"/>
            </a:xfrm>
            <a:custGeom>
              <a:avLst/>
              <a:gdLst/>
              <a:ahLst/>
              <a:cxnLst/>
              <a:rect l="l" t="t" r="r" b="b"/>
              <a:pathLst>
                <a:path w="11235" h="10843" extrusionOk="0">
                  <a:moveTo>
                    <a:pt x="4225" y="1"/>
                  </a:moveTo>
                  <a:cubicBezTo>
                    <a:pt x="4078" y="1"/>
                    <a:pt x="3929" y="41"/>
                    <a:pt x="3778" y="127"/>
                  </a:cubicBezTo>
                  <a:cubicBezTo>
                    <a:pt x="2149" y="1090"/>
                    <a:pt x="3754" y="6127"/>
                    <a:pt x="4519" y="8225"/>
                  </a:cubicBezTo>
                  <a:cubicBezTo>
                    <a:pt x="4622" y="8492"/>
                    <a:pt x="4468" y="8810"/>
                    <a:pt x="4286" y="8810"/>
                  </a:cubicBezTo>
                  <a:cubicBezTo>
                    <a:pt x="4249" y="8810"/>
                    <a:pt x="4211" y="8797"/>
                    <a:pt x="4173" y="8768"/>
                  </a:cubicBezTo>
                  <a:cubicBezTo>
                    <a:pt x="3219" y="8072"/>
                    <a:pt x="2089" y="6912"/>
                    <a:pt x="1324" y="6912"/>
                  </a:cubicBezTo>
                  <a:cubicBezTo>
                    <a:pt x="1139" y="6912"/>
                    <a:pt x="975" y="6980"/>
                    <a:pt x="840" y="7139"/>
                  </a:cubicBezTo>
                  <a:cubicBezTo>
                    <a:pt x="1" y="8102"/>
                    <a:pt x="1063" y="9929"/>
                    <a:pt x="1630" y="10842"/>
                  </a:cubicBezTo>
                  <a:lnTo>
                    <a:pt x="11210" y="10842"/>
                  </a:lnTo>
                  <a:cubicBezTo>
                    <a:pt x="11234" y="8991"/>
                    <a:pt x="11185" y="3510"/>
                    <a:pt x="9605" y="2349"/>
                  </a:cubicBezTo>
                  <a:cubicBezTo>
                    <a:pt x="9505" y="2271"/>
                    <a:pt x="9385" y="2234"/>
                    <a:pt x="9265" y="2234"/>
                  </a:cubicBezTo>
                  <a:cubicBezTo>
                    <a:pt x="9119" y="2234"/>
                    <a:pt x="8973" y="2290"/>
                    <a:pt x="8864" y="2399"/>
                  </a:cubicBezTo>
                  <a:cubicBezTo>
                    <a:pt x="8568" y="2695"/>
                    <a:pt x="8124" y="3287"/>
                    <a:pt x="7852" y="4596"/>
                  </a:cubicBezTo>
                  <a:cubicBezTo>
                    <a:pt x="7788" y="4877"/>
                    <a:pt x="7618" y="5019"/>
                    <a:pt x="7446" y="5019"/>
                  </a:cubicBezTo>
                  <a:cubicBezTo>
                    <a:pt x="7285" y="5019"/>
                    <a:pt x="7121" y="4895"/>
                    <a:pt x="7037" y="4645"/>
                  </a:cubicBezTo>
                  <a:cubicBezTo>
                    <a:pt x="6443" y="2666"/>
                    <a:pt x="5419" y="1"/>
                    <a:pt x="422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sp>
        <p:nvSpPr>
          <p:cNvPr id="399" name="Google Shape;399;p34"/>
          <p:cNvSpPr/>
          <p:nvPr/>
        </p:nvSpPr>
        <p:spPr>
          <a:xfrm flipH="1">
            <a:off x="1756273" y="6316957"/>
            <a:ext cx="2208686" cy="1940554"/>
          </a:xfrm>
          <a:custGeom>
            <a:avLst/>
            <a:gdLst/>
            <a:ahLst/>
            <a:cxnLst/>
            <a:rect l="l" t="t" r="r" b="b"/>
            <a:pathLst>
              <a:path w="18888" h="16595" extrusionOk="0">
                <a:moveTo>
                  <a:pt x="9795" y="1"/>
                </a:moveTo>
                <a:cubicBezTo>
                  <a:pt x="8290" y="1"/>
                  <a:pt x="7300" y="1971"/>
                  <a:pt x="6889" y="7164"/>
                </a:cubicBezTo>
                <a:cubicBezTo>
                  <a:pt x="6889" y="7182"/>
                  <a:pt x="6524" y="8876"/>
                  <a:pt x="5654" y="8876"/>
                </a:cubicBezTo>
                <a:cubicBezTo>
                  <a:pt x="5348" y="8876"/>
                  <a:pt x="4980" y="8667"/>
                  <a:pt x="4544" y="8102"/>
                </a:cubicBezTo>
                <a:cubicBezTo>
                  <a:pt x="3785" y="7104"/>
                  <a:pt x="3153" y="6690"/>
                  <a:pt x="2627" y="6690"/>
                </a:cubicBezTo>
                <a:cubicBezTo>
                  <a:pt x="52" y="6690"/>
                  <a:pt x="1" y="16595"/>
                  <a:pt x="1" y="16595"/>
                </a:cubicBezTo>
                <a:lnTo>
                  <a:pt x="17629" y="16570"/>
                </a:lnTo>
                <a:cubicBezTo>
                  <a:pt x="17629" y="16570"/>
                  <a:pt x="18888" y="10472"/>
                  <a:pt x="16839" y="8324"/>
                </a:cubicBezTo>
                <a:cubicBezTo>
                  <a:pt x="16365" y="7813"/>
                  <a:pt x="15879" y="7620"/>
                  <a:pt x="15416" y="7620"/>
                </a:cubicBezTo>
                <a:cubicBezTo>
                  <a:pt x="14939" y="7620"/>
                  <a:pt x="14487" y="7826"/>
                  <a:pt x="14098" y="8102"/>
                </a:cubicBezTo>
                <a:cubicBezTo>
                  <a:pt x="13951" y="8214"/>
                  <a:pt x="13786" y="8264"/>
                  <a:pt x="13625" y="8264"/>
                </a:cubicBezTo>
                <a:cubicBezTo>
                  <a:pt x="13219" y="8264"/>
                  <a:pt x="12839" y="7944"/>
                  <a:pt x="12839" y="7484"/>
                </a:cubicBezTo>
                <a:cubicBezTo>
                  <a:pt x="12938" y="5065"/>
                  <a:pt x="12814" y="1460"/>
                  <a:pt x="11407" y="572"/>
                </a:cubicBezTo>
                <a:cubicBezTo>
                  <a:pt x="10818" y="205"/>
                  <a:pt x="10280" y="1"/>
                  <a:pt x="9795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0" name="Google Shape;400;p34"/>
          <p:cNvSpPr/>
          <p:nvPr/>
        </p:nvSpPr>
        <p:spPr>
          <a:xfrm flipH="1">
            <a:off x="2079599" y="6580065"/>
            <a:ext cx="1622603" cy="1665870"/>
          </a:xfrm>
          <a:custGeom>
            <a:avLst/>
            <a:gdLst/>
            <a:ahLst/>
            <a:cxnLst/>
            <a:rect l="l" t="t" r="r" b="b"/>
            <a:pathLst>
              <a:path w="13876" h="14246" fill="none" extrusionOk="0">
                <a:moveTo>
                  <a:pt x="2025" y="14246"/>
                </a:moveTo>
                <a:cubicBezTo>
                  <a:pt x="1334" y="13110"/>
                  <a:pt x="0" y="10839"/>
                  <a:pt x="1037" y="9654"/>
                </a:cubicBezTo>
                <a:cubicBezTo>
                  <a:pt x="1902" y="8642"/>
                  <a:pt x="3704" y="10617"/>
                  <a:pt x="5160" y="11678"/>
                </a:cubicBezTo>
                <a:cubicBezTo>
                  <a:pt x="5432" y="11876"/>
                  <a:pt x="5728" y="11382"/>
                  <a:pt x="5580" y="10987"/>
                </a:cubicBezTo>
                <a:cubicBezTo>
                  <a:pt x="4667" y="8395"/>
                  <a:pt x="2642" y="2173"/>
                  <a:pt x="4667" y="988"/>
                </a:cubicBezTo>
                <a:cubicBezTo>
                  <a:pt x="6370" y="0"/>
                  <a:pt x="7876" y="3852"/>
                  <a:pt x="8691" y="6568"/>
                </a:cubicBezTo>
                <a:cubicBezTo>
                  <a:pt x="8889" y="7210"/>
                  <a:pt x="9555" y="7185"/>
                  <a:pt x="9703" y="6518"/>
                </a:cubicBezTo>
                <a:cubicBezTo>
                  <a:pt x="10049" y="4889"/>
                  <a:pt x="10567" y="4148"/>
                  <a:pt x="10938" y="3802"/>
                </a:cubicBezTo>
                <a:cubicBezTo>
                  <a:pt x="11185" y="3556"/>
                  <a:pt x="11580" y="3531"/>
                  <a:pt x="11851" y="3728"/>
                </a:cubicBezTo>
                <a:cubicBezTo>
                  <a:pt x="13802" y="5160"/>
                  <a:pt x="13876" y="11925"/>
                  <a:pt x="13826" y="14221"/>
                </a:cubicBez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24689"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5" name="Google Shape;405;p34"/>
          <p:cNvSpPr/>
          <p:nvPr/>
        </p:nvSpPr>
        <p:spPr>
          <a:xfrm rot="5769038">
            <a:off x="941304" y="-1083310"/>
            <a:ext cx="1051144" cy="341092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7" name="Google Shape;407;p34"/>
          <p:cNvSpPr/>
          <p:nvPr/>
        </p:nvSpPr>
        <p:spPr>
          <a:xfrm rot="5001423" flipH="1">
            <a:off x="12129430" y="-1593517"/>
            <a:ext cx="1103229" cy="4404902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408" name="Google Shape;408;p34"/>
          <p:cNvSpPr/>
          <p:nvPr/>
        </p:nvSpPr>
        <p:spPr>
          <a:xfrm>
            <a:off x="7803040" y="7917600"/>
            <a:ext cx="3899040" cy="408000"/>
          </a:xfrm>
          <a:prstGeom prst="ellipse">
            <a:avLst/>
          </a:prstGeom>
          <a:solidFill>
            <a:schemeClr val="dk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537" name="Google Shape;537;p34"/>
          <p:cNvSpPr txBox="1"/>
          <p:nvPr/>
        </p:nvSpPr>
        <p:spPr>
          <a:xfrm>
            <a:off x="14377200" y="6152280"/>
            <a:ext cx="2194560" cy="7315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endParaRPr sz="3584"/>
          </a:p>
          <a:p>
            <a:endParaRPr sz="3584">
              <a:latin typeface="Maven Pro"/>
              <a:ea typeface="Maven Pro"/>
              <a:cs typeface="Maven Pro"/>
              <a:sym typeface="Maven Pro"/>
            </a:endParaRPr>
          </a:p>
        </p:txBody>
      </p:sp>
      <p:sp>
        <p:nvSpPr>
          <p:cNvPr id="617" name="Google Shape;617;p34"/>
          <p:cNvSpPr/>
          <p:nvPr/>
        </p:nvSpPr>
        <p:spPr>
          <a:xfrm>
            <a:off x="-98459" y="2807242"/>
            <a:ext cx="406117" cy="1621517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618" name="Google Shape;618;p34"/>
          <p:cNvSpPr/>
          <p:nvPr/>
        </p:nvSpPr>
        <p:spPr>
          <a:xfrm rot="1315102">
            <a:off x="195815" y="3388836"/>
            <a:ext cx="260446" cy="1039893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grpSp>
        <p:nvGrpSpPr>
          <p:cNvPr id="619" name="Google Shape;619;p34"/>
          <p:cNvGrpSpPr/>
          <p:nvPr/>
        </p:nvGrpSpPr>
        <p:grpSpPr>
          <a:xfrm>
            <a:off x="11887200" y="6316957"/>
            <a:ext cx="2508038" cy="1975880"/>
            <a:chOff x="2976202" y="-101378"/>
            <a:chExt cx="4841851" cy="5060811"/>
          </a:xfrm>
        </p:grpSpPr>
        <p:sp>
          <p:nvSpPr>
            <p:cNvPr id="620" name="Google Shape;620;p34"/>
            <p:cNvSpPr/>
            <p:nvPr/>
          </p:nvSpPr>
          <p:spPr>
            <a:xfrm>
              <a:off x="4736005" y="4426495"/>
              <a:ext cx="879932" cy="260696"/>
            </a:xfrm>
            <a:custGeom>
              <a:avLst/>
              <a:gdLst/>
              <a:ahLst/>
              <a:cxnLst/>
              <a:rect l="l" t="t" r="r" b="b"/>
              <a:pathLst>
                <a:path w="14632" h="4335" extrusionOk="0">
                  <a:moveTo>
                    <a:pt x="5213" y="1"/>
                  </a:moveTo>
                  <a:cubicBezTo>
                    <a:pt x="2332" y="1"/>
                    <a:pt x="219" y="628"/>
                    <a:pt x="0" y="668"/>
                  </a:cubicBezTo>
                  <a:lnTo>
                    <a:pt x="428" y="590"/>
                  </a:lnTo>
                  <a:cubicBezTo>
                    <a:pt x="3607" y="3498"/>
                    <a:pt x="6705" y="4335"/>
                    <a:pt x="9192" y="4335"/>
                  </a:cubicBezTo>
                  <a:cubicBezTo>
                    <a:pt x="12429" y="4335"/>
                    <a:pt x="14632" y="2918"/>
                    <a:pt x="14632" y="2808"/>
                  </a:cubicBezTo>
                  <a:cubicBezTo>
                    <a:pt x="11449" y="579"/>
                    <a:pt x="7978" y="1"/>
                    <a:pt x="52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1" name="Google Shape;621;p34"/>
            <p:cNvSpPr/>
            <p:nvPr/>
          </p:nvSpPr>
          <p:spPr>
            <a:xfrm>
              <a:off x="4764090" y="4461976"/>
              <a:ext cx="847157" cy="223711"/>
            </a:xfrm>
            <a:custGeom>
              <a:avLst/>
              <a:gdLst/>
              <a:ahLst/>
              <a:cxnLst/>
              <a:rect l="l" t="t" r="r" b="b"/>
              <a:pathLst>
                <a:path w="14087" h="3720" extrusionOk="0">
                  <a:moveTo>
                    <a:pt x="0" y="0"/>
                  </a:moveTo>
                  <a:lnTo>
                    <a:pt x="0" y="0"/>
                  </a:lnTo>
                  <a:cubicBezTo>
                    <a:pt x="3155" y="2889"/>
                    <a:pt x="6229" y="3719"/>
                    <a:pt x="8701" y="3719"/>
                  </a:cubicBezTo>
                  <a:cubicBezTo>
                    <a:pt x="11655" y="3719"/>
                    <a:pt x="13748" y="2532"/>
                    <a:pt x="14087" y="2257"/>
                  </a:cubicBezTo>
                  <a:cubicBezTo>
                    <a:pt x="11674" y="1790"/>
                    <a:pt x="9223" y="1090"/>
                    <a:pt x="6810" y="623"/>
                  </a:cubicBezTo>
                  <a:cubicBezTo>
                    <a:pt x="4553" y="233"/>
                    <a:pt x="2257" y="39"/>
                    <a:pt x="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2" name="Google Shape;622;p34"/>
            <p:cNvSpPr/>
            <p:nvPr/>
          </p:nvSpPr>
          <p:spPr>
            <a:xfrm>
              <a:off x="4860009" y="4494691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1" y="1"/>
                    <a:pt x="1" y="351"/>
                    <a:pt x="234" y="351"/>
                  </a:cubicBezTo>
                  <a:cubicBezTo>
                    <a:pt x="468" y="351"/>
                    <a:pt x="468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3" name="Google Shape;623;p34"/>
            <p:cNvSpPr/>
            <p:nvPr/>
          </p:nvSpPr>
          <p:spPr>
            <a:xfrm>
              <a:off x="4946607" y="451808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78" y="40"/>
                    <a:pt x="78" y="40"/>
                    <a:pt x="39" y="79"/>
                  </a:cubicBezTo>
                  <a:lnTo>
                    <a:pt x="39" y="157"/>
                  </a:lnTo>
                  <a:cubicBezTo>
                    <a:pt x="1" y="157"/>
                    <a:pt x="1" y="196"/>
                    <a:pt x="39" y="234"/>
                  </a:cubicBezTo>
                  <a:cubicBezTo>
                    <a:pt x="1" y="234"/>
                    <a:pt x="1" y="273"/>
                    <a:pt x="39" y="273"/>
                  </a:cubicBezTo>
                  <a:cubicBezTo>
                    <a:pt x="39" y="312"/>
                    <a:pt x="39" y="312"/>
                    <a:pt x="78" y="312"/>
                  </a:cubicBezTo>
                  <a:cubicBezTo>
                    <a:pt x="78" y="351"/>
                    <a:pt x="117" y="351"/>
                    <a:pt x="117" y="351"/>
                  </a:cubicBezTo>
                  <a:lnTo>
                    <a:pt x="273" y="351"/>
                  </a:lnTo>
                  <a:cubicBezTo>
                    <a:pt x="312" y="312"/>
                    <a:pt x="312" y="273"/>
                    <a:pt x="312" y="273"/>
                  </a:cubicBezTo>
                  <a:lnTo>
                    <a:pt x="351" y="196"/>
                  </a:lnTo>
                  <a:cubicBezTo>
                    <a:pt x="351" y="157"/>
                    <a:pt x="351" y="157"/>
                    <a:pt x="351" y="118"/>
                  </a:cubicBezTo>
                  <a:cubicBezTo>
                    <a:pt x="351" y="118"/>
                    <a:pt x="351" y="79"/>
                    <a:pt x="351" y="79"/>
                  </a:cubicBezTo>
                  <a:cubicBezTo>
                    <a:pt x="351" y="40"/>
                    <a:pt x="312" y="40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4" name="Google Shape;624;p34"/>
            <p:cNvSpPr/>
            <p:nvPr/>
          </p:nvSpPr>
          <p:spPr>
            <a:xfrm>
              <a:off x="4925559" y="4548514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156" y="1"/>
                  </a:moveTo>
                  <a:cubicBezTo>
                    <a:pt x="117" y="1"/>
                    <a:pt x="78" y="40"/>
                    <a:pt x="78" y="40"/>
                  </a:cubicBezTo>
                  <a:lnTo>
                    <a:pt x="39" y="79"/>
                  </a:lnTo>
                  <a:cubicBezTo>
                    <a:pt x="39" y="79"/>
                    <a:pt x="39" y="118"/>
                    <a:pt x="39" y="156"/>
                  </a:cubicBezTo>
                  <a:cubicBezTo>
                    <a:pt x="39" y="156"/>
                    <a:pt x="39" y="156"/>
                    <a:pt x="39" y="195"/>
                  </a:cubicBezTo>
                  <a:cubicBezTo>
                    <a:pt x="0" y="195"/>
                    <a:pt x="0" y="234"/>
                    <a:pt x="39" y="234"/>
                  </a:cubicBezTo>
                  <a:cubicBezTo>
                    <a:pt x="39" y="273"/>
                    <a:pt x="39" y="273"/>
                    <a:pt x="39" y="273"/>
                  </a:cubicBezTo>
                  <a:lnTo>
                    <a:pt x="39" y="312"/>
                  </a:lnTo>
                  <a:lnTo>
                    <a:pt x="78" y="351"/>
                  </a:lnTo>
                  <a:lnTo>
                    <a:pt x="234" y="351"/>
                  </a:lnTo>
                  <a:cubicBezTo>
                    <a:pt x="273" y="351"/>
                    <a:pt x="273" y="351"/>
                    <a:pt x="312" y="312"/>
                  </a:cubicBezTo>
                  <a:cubicBezTo>
                    <a:pt x="312" y="312"/>
                    <a:pt x="351" y="273"/>
                    <a:pt x="351" y="273"/>
                  </a:cubicBezTo>
                  <a:cubicBezTo>
                    <a:pt x="351" y="234"/>
                    <a:pt x="351" y="234"/>
                    <a:pt x="351" y="195"/>
                  </a:cubicBezTo>
                  <a:cubicBezTo>
                    <a:pt x="351" y="195"/>
                    <a:pt x="351" y="156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273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5" name="Google Shape;625;p34"/>
            <p:cNvSpPr/>
            <p:nvPr/>
          </p:nvSpPr>
          <p:spPr>
            <a:xfrm>
              <a:off x="4923213" y="4501727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6" name="Google Shape;626;p34"/>
            <p:cNvSpPr/>
            <p:nvPr/>
          </p:nvSpPr>
          <p:spPr>
            <a:xfrm>
              <a:off x="4934880" y="4485369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6" y="0"/>
                  </a:moveTo>
                  <a:cubicBezTo>
                    <a:pt x="1" y="39"/>
                    <a:pt x="1" y="311"/>
                    <a:pt x="196" y="350"/>
                  </a:cubicBezTo>
                  <a:cubicBezTo>
                    <a:pt x="351" y="311"/>
                    <a:pt x="351" y="39"/>
                    <a:pt x="19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7" name="Google Shape;627;p34"/>
            <p:cNvSpPr/>
            <p:nvPr/>
          </p:nvSpPr>
          <p:spPr>
            <a:xfrm>
              <a:off x="5019133" y="4522775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56" y="1"/>
                  </a:moveTo>
                  <a:cubicBezTo>
                    <a:pt x="1" y="1"/>
                    <a:pt x="1" y="273"/>
                    <a:pt x="156" y="312"/>
                  </a:cubicBezTo>
                  <a:cubicBezTo>
                    <a:pt x="351" y="273"/>
                    <a:pt x="351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8" name="Google Shape;628;p34"/>
            <p:cNvSpPr/>
            <p:nvPr/>
          </p:nvSpPr>
          <p:spPr>
            <a:xfrm>
              <a:off x="4981727" y="456024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78" y="39"/>
                    <a:pt x="39" y="39"/>
                    <a:pt x="39" y="78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95"/>
                    <a:pt x="0" y="234"/>
                    <a:pt x="0" y="234"/>
                  </a:cubicBezTo>
                  <a:lnTo>
                    <a:pt x="39" y="273"/>
                  </a:lnTo>
                  <a:cubicBezTo>
                    <a:pt x="39" y="312"/>
                    <a:pt x="78" y="312"/>
                    <a:pt x="117" y="312"/>
                  </a:cubicBezTo>
                  <a:lnTo>
                    <a:pt x="117" y="351"/>
                  </a:lnTo>
                  <a:lnTo>
                    <a:pt x="312" y="351"/>
                  </a:lnTo>
                  <a:cubicBezTo>
                    <a:pt x="312" y="351"/>
                    <a:pt x="350" y="312"/>
                    <a:pt x="350" y="312"/>
                  </a:cubicBezTo>
                  <a:cubicBezTo>
                    <a:pt x="389" y="273"/>
                    <a:pt x="389" y="273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56"/>
                    <a:pt x="389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29" name="Google Shape;629;p34"/>
            <p:cNvSpPr/>
            <p:nvPr/>
          </p:nvSpPr>
          <p:spPr>
            <a:xfrm>
              <a:off x="5033205" y="459536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0" y="78"/>
                    <a:pt x="0" y="78"/>
                    <a:pt x="0" y="117"/>
                  </a:cubicBezTo>
                  <a:lnTo>
                    <a:pt x="0" y="156"/>
                  </a:lnTo>
                  <a:cubicBezTo>
                    <a:pt x="0" y="156"/>
                    <a:pt x="0" y="195"/>
                    <a:pt x="0" y="234"/>
                  </a:cubicBezTo>
                  <a:lnTo>
                    <a:pt x="39" y="272"/>
                  </a:lnTo>
                  <a:cubicBezTo>
                    <a:pt x="39" y="272"/>
                    <a:pt x="78" y="311"/>
                    <a:pt x="117" y="311"/>
                  </a:cubicBezTo>
                  <a:lnTo>
                    <a:pt x="156" y="350"/>
                  </a:lnTo>
                  <a:lnTo>
                    <a:pt x="312" y="350"/>
                  </a:lnTo>
                  <a:lnTo>
                    <a:pt x="351" y="311"/>
                  </a:lnTo>
                  <a:cubicBezTo>
                    <a:pt x="351" y="272"/>
                    <a:pt x="351" y="272"/>
                    <a:pt x="389" y="234"/>
                  </a:cubicBezTo>
                  <a:lnTo>
                    <a:pt x="389" y="195"/>
                  </a:lnTo>
                  <a:cubicBezTo>
                    <a:pt x="389" y="156"/>
                    <a:pt x="389" y="117"/>
                    <a:pt x="389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0" name="Google Shape;630;p34"/>
            <p:cNvSpPr/>
            <p:nvPr/>
          </p:nvSpPr>
          <p:spPr>
            <a:xfrm>
              <a:off x="5091719" y="4618754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2"/>
                    <a:pt x="234" y="312"/>
                  </a:cubicBezTo>
                  <a:cubicBezTo>
                    <a:pt x="467" y="312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1" name="Google Shape;631;p34"/>
            <p:cNvSpPr/>
            <p:nvPr/>
          </p:nvSpPr>
          <p:spPr>
            <a:xfrm>
              <a:off x="5126779" y="45859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7" y="0"/>
                  </a:moveTo>
                  <a:cubicBezTo>
                    <a:pt x="1" y="39"/>
                    <a:pt x="1" y="312"/>
                    <a:pt x="157" y="351"/>
                  </a:cubicBezTo>
                  <a:cubicBezTo>
                    <a:pt x="351" y="312"/>
                    <a:pt x="351" y="39"/>
                    <a:pt x="15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2" name="Google Shape;632;p34"/>
            <p:cNvSpPr/>
            <p:nvPr/>
          </p:nvSpPr>
          <p:spPr>
            <a:xfrm>
              <a:off x="5096349" y="4563187"/>
              <a:ext cx="23514" cy="22852"/>
            </a:xfrm>
            <a:custGeom>
              <a:avLst/>
              <a:gdLst/>
              <a:ahLst/>
              <a:cxnLst/>
              <a:rect l="l" t="t" r="r" b="b"/>
              <a:pathLst>
                <a:path w="391" h="380" extrusionOk="0">
                  <a:moveTo>
                    <a:pt x="118" y="0"/>
                  </a:moveTo>
                  <a:cubicBezTo>
                    <a:pt x="108" y="0"/>
                    <a:pt x="98" y="10"/>
                    <a:pt x="79" y="29"/>
                  </a:cubicBezTo>
                  <a:cubicBezTo>
                    <a:pt x="79" y="29"/>
                    <a:pt x="40" y="29"/>
                    <a:pt x="40" y="68"/>
                  </a:cubicBezTo>
                  <a:cubicBezTo>
                    <a:pt x="40" y="68"/>
                    <a:pt x="1" y="68"/>
                    <a:pt x="1" y="107"/>
                  </a:cubicBezTo>
                  <a:lnTo>
                    <a:pt x="1" y="146"/>
                  </a:lnTo>
                  <a:cubicBezTo>
                    <a:pt x="1" y="185"/>
                    <a:pt x="1" y="224"/>
                    <a:pt x="1" y="224"/>
                  </a:cubicBezTo>
                  <a:lnTo>
                    <a:pt x="40" y="263"/>
                  </a:lnTo>
                  <a:cubicBezTo>
                    <a:pt x="79" y="302"/>
                    <a:pt x="79" y="302"/>
                    <a:pt x="118" y="302"/>
                  </a:cubicBezTo>
                  <a:lnTo>
                    <a:pt x="118" y="341"/>
                  </a:lnTo>
                  <a:lnTo>
                    <a:pt x="196" y="379"/>
                  </a:lnTo>
                  <a:lnTo>
                    <a:pt x="273" y="379"/>
                  </a:lnTo>
                  <a:cubicBezTo>
                    <a:pt x="312" y="379"/>
                    <a:pt x="351" y="341"/>
                    <a:pt x="351" y="302"/>
                  </a:cubicBezTo>
                  <a:cubicBezTo>
                    <a:pt x="390" y="302"/>
                    <a:pt x="390" y="263"/>
                    <a:pt x="390" y="263"/>
                  </a:cubicBezTo>
                  <a:lnTo>
                    <a:pt x="390" y="185"/>
                  </a:lnTo>
                  <a:cubicBezTo>
                    <a:pt x="390" y="185"/>
                    <a:pt x="390" y="146"/>
                    <a:pt x="390" y="107"/>
                  </a:cubicBezTo>
                  <a:lnTo>
                    <a:pt x="351" y="68"/>
                  </a:lnTo>
                  <a:cubicBezTo>
                    <a:pt x="351" y="68"/>
                    <a:pt x="312" y="29"/>
                    <a:pt x="312" y="29"/>
                  </a:cubicBezTo>
                  <a:lnTo>
                    <a:pt x="157" y="29"/>
                  </a:lnTo>
                  <a:cubicBezTo>
                    <a:pt x="137" y="10"/>
                    <a:pt x="127" y="0"/>
                    <a:pt x="118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3" name="Google Shape;633;p34"/>
            <p:cNvSpPr/>
            <p:nvPr/>
          </p:nvSpPr>
          <p:spPr>
            <a:xfrm>
              <a:off x="5082337" y="4569622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4" name="Google Shape;634;p34"/>
            <p:cNvSpPr/>
            <p:nvPr/>
          </p:nvSpPr>
          <p:spPr>
            <a:xfrm>
              <a:off x="5175971" y="463276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5" name="Google Shape;635;p34"/>
            <p:cNvSpPr/>
            <p:nvPr/>
          </p:nvSpPr>
          <p:spPr>
            <a:xfrm>
              <a:off x="5232080" y="4630421"/>
              <a:ext cx="21168" cy="18823"/>
            </a:xfrm>
            <a:custGeom>
              <a:avLst/>
              <a:gdLst/>
              <a:ahLst/>
              <a:cxnLst/>
              <a:rect l="l" t="t" r="r" b="b"/>
              <a:pathLst>
                <a:path w="352" h="313" extrusionOk="0">
                  <a:moveTo>
                    <a:pt x="196" y="1"/>
                  </a:moveTo>
                  <a:cubicBezTo>
                    <a:pt x="1" y="1"/>
                    <a:pt x="1" y="273"/>
                    <a:pt x="196" y="312"/>
                  </a:cubicBezTo>
                  <a:cubicBezTo>
                    <a:pt x="351" y="273"/>
                    <a:pt x="351" y="1"/>
                    <a:pt x="19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6" name="Google Shape;636;p34"/>
            <p:cNvSpPr/>
            <p:nvPr/>
          </p:nvSpPr>
          <p:spPr>
            <a:xfrm>
              <a:off x="5302320" y="4630421"/>
              <a:ext cx="21108" cy="21168"/>
            </a:xfrm>
            <a:custGeom>
              <a:avLst/>
              <a:gdLst/>
              <a:ahLst/>
              <a:cxnLst/>
              <a:rect l="l" t="t" r="r" b="b"/>
              <a:pathLst>
                <a:path w="351" h="352" extrusionOk="0">
                  <a:moveTo>
                    <a:pt x="78" y="1"/>
                  </a:moveTo>
                  <a:cubicBezTo>
                    <a:pt x="39" y="1"/>
                    <a:pt x="39" y="40"/>
                    <a:pt x="39" y="40"/>
                  </a:cubicBezTo>
                  <a:cubicBezTo>
                    <a:pt x="0" y="79"/>
                    <a:pt x="0" y="79"/>
                    <a:pt x="0" y="118"/>
                  </a:cubicBezTo>
                  <a:lnTo>
                    <a:pt x="0" y="156"/>
                  </a:lnTo>
                  <a:cubicBezTo>
                    <a:pt x="0" y="195"/>
                    <a:pt x="0" y="195"/>
                    <a:pt x="0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156" y="351"/>
                  </a:lnTo>
                  <a:lnTo>
                    <a:pt x="234" y="351"/>
                  </a:lnTo>
                  <a:cubicBezTo>
                    <a:pt x="273" y="351"/>
                    <a:pt x="312" y="312"/>
                    <a:pt x="351" y="273"/>
                  </a:cubicBezTo>
                  <a:cubicBezTo>
                    <a:pt x="351" y="273"/>
                    <a:pt x="351" y="234"/>
                    <a:pt x="351" y="234"/>
                  </a:cubicBezTo>
                  <a:lnTo>
                    <a:pt x="351" y="195"/>
                  </a:lnTo>
                  <a:cubicBezTo>
                    <a:pt x="351" y="156"/>
                    <a:pt x="351" y="118"/>
                    <a:pt x="351" y="118"/>
                  </a:cubicBezTo>
                  <a:lnTo>
                    <a:pt x="351" y="79"/>
                  </a:lnTo>
                  <a:cubicBezTo>
                    <a:pt x="312" y="40"/>
                    <a:pt x="312" y="40"/>
                    <a:pt x="273" y="40"/>
                  </a:cubicBezTo>
                  <a:lnTo>
                    <a:pt x="195" y="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7" name="Google Shape;637;p34"/>
            <p:cNvSpPr/>
            <p:nvPr/>
          </p:nvSpPr>
          <p:spPr>
            <a:xfrm>
              <a:off x="5276581" y="466085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95" y="1"/>
                  </a:moveTo>
                  <a:cubicBezTo>
                    <a:pt x="0" y="1"/>
                    <a:pt x="0" y="351"/>
                    <a:pt x="195" y="351"/>
                  </a:cubicBezTo>
                  <a:cubicBezTo>
                    <a:pt x="428" y="351"/>
                    <a:pt x="428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8" name="Google Shape;638;p34"/>
            <p:cNvSpPr/>
            <p:nvPr/>
          </p:nvSpPr>
          <p:spPr>
            <a:xfrm>
              <a:off x="5365525" y="4651529"/>
              <a:ext cx="28084" cy="21108"/>
            </a:xfrm>
            <a:custGeom>
              <a:avLst/>
              <a:gdLst/>
              <a:ahLst/>
              <a:cxnLst/>
              <a:rect l="l" t="t" r="r" b="b"/>
              <a:pathLst>
                <a:path w="467" h="351" extrusionOk="0">
                  <a:moveTo>
                    <a:pt x="234" y="0"/>
                  </a:moveTo>
                  <a:cubicBezTo>
                    <a:pt x="0" y="0"/>
                    <a:pt x="0" y="350"/>
                    <a:pt x="234" y="350"/>
                  </a:cubicBezTo>
                  <a:cubicBezTo>
                    <a:pt x="467" y="350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39" name="Google Shape;639;p34"/>
            <p:cNvSpPr/>
            <p:nvPr/>
          </p:nvSpPr>
          <p:spPr>
            <a:xfrm>
              <a:off x="5351453" y="461406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78" y="0"/>
                  </a:moveTo>
                  <a:cubicBezTo>
                    <a:pt x="39" y="0"/>
                    <a:pt x="39" y="39"/>
                    <a:pt x="39" y="39"/>
                  </a:cubicBezTo>
                  <a:cubicBezTo>
                    <a:pt x="1" y="39"/>
                    <a:pt x="1" y="78"/>
                    <a:pt x="1" y="117"/>
                  </a:cubicBezTo>
                  <a:lnTo>
                    <a:pt x="1" y="156"/>
                  </a:lnTo>
                  <a:cubicBezTo>
                    <a:pt x="1" y="156"/>
                    <a:pt x="1" y="195"/>
                    <a:pt x="1" y="234"/>
                  </a:cubicBezTo>
                  <a:lnTo>
                    <a:pt x="39" y="273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78" y="351"/>
                  </a:lnTo>
                  <a:lnTo>
                    <a:pt x="312" y="351"/>
                  </a:lnTo>
                  <a:cubicBezTo>
                    <a:pt x="312" y="312"/>
                    <a:pt x="312" y="312"/>
                    <a:pt x="351" y="273"/>
                  </a:cubicBezTo>
                  <a:cubicBezTo>
                    <a:pt x="351" y="273"/>
                    <a:pt x="351" y="234"/>
                    <a:pt x="390" y="234"/>
                  </a:cubicBezTo>
                  <a:lnTo>
                    <a:pt x="390" y="195"/>
                  </a:lnTo>
                  <a:cubicBezTo>
                    <a:pt x="390" y="156"/>
                    <a:pt x="390" y="117"/>
                    <a:pt x="390" y="117"/>
                  </a:cubicBezTo>
                  <a:lnTo>
                    <a:pt x="351" y="78"/>
                  </a:lnTo>
                  <a:cubicBezTo>
                    <a:pt x="312" y="39"/>
                    <a:pt x="312" y="39"/>
                    <a:pt x="273" y="39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0" name="Google Shape;640;p34"/>
            <p:cNvSpPr/>
            <p:nvPr/>
          </p:nvSpPr>
          <p:spPr>
            <a:xfrm>
              <a:off x="5412312" y="4628076"/>
              <a:ext cx="28144" cy="21168"/>
            </a:xfrm>
            <a:custGeom>
              <a:avLst/>
              <a:gdLst/>
              <a:ahLst/>
              <a:cxnLst/>
              <a:rect l="l" t="t" r="r" b="b"/>
              <a:pathLst>
                <a:path w="468" h="352" extrusionOk="0">
                  <a:moveTo>
                    <a:pt x="234" y="1"/>
                  </a:moveTo>
                  <a:cubicBezTo>
                    <a:pt x="0" y="1"/>
                    <a:pt x="0" y="351"/>
                    <a:pt x="234" y="351"/>
                  </a:cubicBezTo>
                  <a:cubicBezTo>
                    <a:pt x="467" y="351"/>
                    <a:pt x="467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1" name="Google Shape;641;p34"/>
            <p:cNvSpPr/>
            <p:nvPr/>
          </p:nvSpPr>
          <p:spPr>
            <a:xfrm>
              <a:off x="5454408" y="4618754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2" name="Google Shape;642;p34"/>
            <p:cNvSpPr/>
            <p:nvPr/>
          </p:nvSpPr>
          <p:spPr>
            <a:xfrm>
              <a:off x="5515267" y="4607028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3" name="Google Shape;643;p34"/>
            <p:cNvSpPr/>
            <p:nvPr/>
          </p:nvSpPr>
          <p:spPr>
            <a:xfrm>
              <a:off x="3097920" y="4024355"/>
              <a:ext cx="748892" cy="493789"/>
            </a:xfrm>
            <a:custGeom>
              <a:avLst/>
              <a:gdLst/>
              <a:ahLst/>
              <a:cxnLst/>
              <a:rect l="l" t="t" r="r" b="b"/>
              <a:pathLst>
                <a:path w="12453" h="8211" extrusionOk="0">
                  <a:moveTo>
                    <a:pt x="12452" y="0"/>
                  </a:moveTo>
                  <a:lnTo>
                    <a:pt x="12180" y="350"/>
                  </a:lnTo>
                  <a:cubicBezTo>
                    <a:pt x="12106" y="350"/>
                    <a:pt x="12033" y="349"/>
                    <a:pt x="11961" y="349"/>
                  </a:cubicBezTo>
                  <a:cubicBezTo>
                    <a:pt x="2223" y="349"/>
                    <a:pt x="1" y="8056"/>
                    <a:pt x="117" y="8211"/>
                  </a:cubicBezTo>
                  <a:cubicBezTo>
                    <a:pt x="8015" y="7238"/>
                    <a:pt x="12179" y="351"/>
                    <a:pt x="124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4" name="Google Shape;644;p34"/>
            <p:cNvSpPr/>
            <p:nvPr/>
          </p:nvSpPr>
          <p:spPr>
            <a:xfrm>
              <a:off x="3104896" y="4045343"/>
              <a:ext cx="723153" cy="468170"/>
            </a:xfrm>
            <a:custGeom>
              <a:avLst/>
              <a:gdLst/>
              <a:ahLst/>
              <a:cxnLst/>
              <a:rect l="l" t="t" r="r" b="b"/>
              <a:pathLst>
                <a:path w="12025" h="7785" extrusionOk="0">
                  <a:moveTo>
                    <a:pt x="11870" y="1"/>
                  </a:moveTo>
                  <a:cubicBezTo>
                    <a:pt x="2580" y="1"/>
                    <a:pt x="117" y="6971"/>
                    <a:pt x="1" y="7784"/>
                  </a:cubicBezTo>
                  <a:cubicBezTo>
                    <a:pt x="2180" y="6461"/>
                    <a:pt x="4437" y="5410"/>
                    <a:pt x="6538" y="4087"/>
                  </a:cubicBezTo>
                  <a:cubicBezTo>
                    <a:pt x="8484" y="2881"/>
                    <a:pt x="10313" y="1519"/>
                    <a:pt x="12025" y="1"/>
                  </a:cubicBezTo>
                  <a:cubicBezTo>
                    <a:pt x="11973" y="1"/>
                    <a:pt x="11922" y="1"/>
                    <a:pt x="118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5" name="Google Shape;645;p34"/>
            <p:cNvSpPr/>
            <p:nvPr/>
          </p:nvSpPr>
          <p:spPr>
            <a:xfrm>
              <a:off x="3706331" y="407817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0" y="39"/>
                    <a:pt x="0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6" name="Google Shape;646;p34"/>
            <p:cNvSpPr/>
            <p:nvPr/>
          </p:nvSpPr>
          <p:spPr>
            <a:xfrm>
              <a:off x="3629115" y="411558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1"/>
                  </a:moveTo>
                  <a:cubicBezTo>
                    <a:pt x="39" y="1"/>
                    <a:pt x="0" y="40"/>
                    <a:pt x="0" y="79"/>
                  </a:cubicBezTo>
                  <a:lnTo>
                    <a:pt x="0" y="118"/>
                  </a:lnTo>
                  <a:cubicBezTo>
                    <a:pt x="0" y="118"/>
                    <a:pt x="0" y="156"/>
                    <a:pt x="0" y="195"/>
                  </a:cubicBezTo>
                  <a:lnTo>
                    <a:pt x="39" y="273"/>
                  </a:lnTo>
                  <a:cubicBezTo>
                    <a:pt x="39" y="273"/>
                    <a:pt x="39" y="312"/>
                    <a:pt x="78" y="312"/>
                  </a:cubicBezTo>
                  <a:cubicBezTo>
                    <a:pt x="78" y="351"/>
                    <a:pt x="78" y="351"/>
                    <a:pt x="117" y="351"/>
                  </a:cubicBezTo>
                  <a:cubicBezTo>
                    <a:pt x="117" y="390"/>
                    <a:pt x="156" y="390"/>
                    <a:pt x="195" y="390"/>
                  </a:cubicBezTo>
                  <a:lnTo>
                    <a:pt x="273" y="390"/>
                  </a:lnTo>
                  <a:cubicBezTo>
                    <a:pt x="311" y="390"/>
                    <a:pt x="311" y="351"/>
                    <a:pt x="350" y="312"/>
                  </a:cubicBezTo>
                  <a:lnTo>
                    <a:pt x="350" y="273"/>
                  </a:lnTo>
                  <a:cubicBezTo>
                    <a:pt x="350" y="273"/>
                    <a:pt x="350" y="234"/>
                    <a:pt x="350" y="195"/>
                  </a:cubicBezTo>
                  <a:lnTo>
                    <a:pt x="350" y="156"/>
                  </a:lnTo>
                  <a:lnTo>
                    <a:pt x="311" y="118"/>
                  </a:lnTo>
                  <a:cubicBezTo>
                    <a:pt x="311" y="79"/>
                    <a:pt x="311" y="79"/>
                    <a:pt x="273" y="40"/>
                  </a:cubicBez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7" name="Google Shape;647;p34"/>
            <p:cNvSpPr/>
            <p:nvPr/>
          </p:nvSpPr>
          <p:spPr>
            <a:xfrm>
              <a:off x="3619733" y="4080524"/>
              <a:ext cx="21108" cy="23454"/>
            </a:xfrm>
            <a:custGeom>
              <a:avLst/>
              <a:gdLst/>
              <a:ahLst/>
              <a:cxnLst/>
              <a:rect l="l" t="t" r="r" b="b"/>
              <a:pathLst>
                <a:path w="351" h="390" extrusionOk="0">
                  <a:moveTo>
                    <a:pt x="78" y="0"/>
                  </a:moveTo>
                  <a:lnTo>
                    <a:pt x="39" y="39"/>
                  </a:lnTo>
                  <a:lnTo>
                    <a:pt x="39" y="78"/>
                  </a:lnTo>
                  <a:cubicBezTo>
                    <a:pt x="39" y="78"/>
                    <a:pt x="39" y="39"/>
                    <a:pt x="78" y="39"/>
                  </a:cubicBezTo>
                  <a:cubicBezTo>
                    <a:pt x="78" y="0"/>
                    <a:pt x="117" y="0"/>
                    <a:pt x="117" y="0"/>
                  </a:cubicBezTo>
                  <a:close/>
                  <a:moveTo>
                    <a:pt x="39" y="78"/>
                  </a:moveTo>
                  <a:cubicBezTo>
                    <a:pt x="1" y="117"/>
                    <a:pt x="1" y="117"/>
                    <a:pt x="39" y="156"/>
                  </a:cubicBezTo>
                  <a:cubicBezTo>
                    <a:pt x="1" y="156"/>
                    <a:pt x="1" y="195"/>
                    <a:pt x="39" y="195"/>
                  </a:cubicBezTo>
                  <a:cubicBezTo>
                    <a:pt x="1" y="195"/>
                    <a:pt x="1" y="234"/>
                    <a:pt x="39" y="234"/>
                  </a:cubicBezTo>
                  <a:cubicBezTo>
                    <a:pt x="39" y="272"/>
                    <a:pt x="78" y="311"/>
                    <a:pt x="78" y="311"/>
                  </a:cubicBezTo>
                  <a:lnTo>
                    <a:pt x="234" y="311"/>
                  </a:lnTo>
                  <a:lnTo>
                    <a:pt x="273" y="350"/>
                  </a:lnTo>
                  <a:lnTo>
                    <a:pt x="312" y="350"/>
                  </a:lnTo>
                  <a:lnTo>
                    <a:pt x="312" y="272"/>
                  </a:lnTo>
                  <a:lnTo>
                    <a:pt x="312" y="234"/>
                  </a:lnTo>
                  <a:lnTo>
                    <a:pt x="312" y="195"/>
                  </a:lnTo>
                  <a:cubicBezTo>
                    <a:pt x="351" y="156"/>
                    <a:pt x="351" y="156"/>
                    <a:pt x="312" y="156"/>
                  </a:cubicBezTo>
                  <a:lnTo>
                    <a:pt x="312" y="117"/>
                  </a:lnTo>
                  <a:lnTo>
                    <a:pt x="273" y="78"/>
                  </a:lnTo>
                  <a:lnTo>
                    <a:pt x="117" y="78"/>
                  </a:lnTo>
                  <a:cubicBezTo>
                    <a:pt x="78" y="78"/>
                    <a:pt x="78" y="117"/>
                    <a:pt x="39" y="117"/>
                  </a:cubicBezTo>
                  <a:lnTo>
                    <a:pt x="39" y="78"/>
                  </a:lnTo>
                  <a:close/>
                  <a:moveTo>
                    <a:pt x="39" y="311"/>
                  </a:moveTo>
                  <a:lnTo>
                    <a:pt x="39" y="350"/>
                  </a:lnTo>
                  <a:cubicBezTo>
                    <a:pt x="78" y="350"/>
                    <a:pt x="117" y="389"/>
                    <a:pt x="117" y="389"/>
                  </a:cubicBezTo>
                  <a:lnTo>
                    <a:pt x="156" y="389"/>
                  </a:lnTo>
                  <a:cubicBezTo>
                    <a:pt x="195" y="389"/>
                    <a:pt x="234" y="389"/>
                    <a:pt x="234" y="350"/>
                  </a:cubicBezTo>
                  <a:lnTo>
                    <a:pt x="78" y="350"/>
                  </a:lnTo>
                  <a:lnTo>
                    <a:pt x="39" y="311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8" name="Google Shape;648;p34"/>
            <p:cNvSpPr/>
            <p:nvPr/>
          </p:nvSpPr>
          <p:spPr>
            <a:xfrm>
              <a:off x="3654853" y="4113239"/>
              <a:ext cx="23454" cy="18823"/>
            </a:xfrm>
            <a:custGeom>
              <a:avLst/>
              <a:gdLst/>
              <a:ahLst/>
              <a:cxnLst/>
              <a:rect l="l" t="t" r="r" b="b"/>
              <a:pathLst>
                <a:path w="390" h="313" extrusionOk="0">
                  <a:moveTo>
                    <a:pt x="195" y="1"/>
                  </a:moveTo>
                  <a:cubicBezTo>
                    <a:pt x="0" y="40"/>
                    <a:pt x="0" y="312"/>
                    <a:pt x="195" y="312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49" name="Google Shape;649;p34"/>
            <p:cNvSpPr/>
            <p:nvPr/>
          </p:nvSpPr>
          <p:spPr>
            <a:xfrm>
              <a:off x="3654853" y="4132002"/>
              <a:ext cx="28144" cy="18763"/>
            </a:xfrm>
            <a:custGeom>
              <a:avLst/>
              <a:gdLst/>
              <a:ahLst/>
              <a:cxnLst/>
              <a:rect l="l" t="t" r="r" b="b"/>
              <a:pathLst>
                <a:path w="468" h="312" extrusionOk="0">
                  <a:moveTo>
                    <a:pt x="234" y="0"/>
                  </a:moveTo>
                  <a:cubicBezTo>
                    <a:pt x="0" y="0"/>
                    <a:pt x="0" y="311"/>
                    <a:pt x="234" y="311"/>
                  </a:cubicBezTo>
                  <a:cubicBezTo>
                    <a:pt x="467" y="311"/>
                    <a:pt x="467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0" name="Google Shape;650;p34"/>
            <p:cNvSpPr/>
            <p:nvPr/>
          </p:nvSpPr>
          <p:spPr>
            <a:xfrm>
              <a:off x="3570601" y="4160086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1"/>
                    <a:pt x="195" y="350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1" name="Google Shape;651;p34"/>
            <p:cNvSpPr/>
            <p:nvPr/>
          </p:nvSpPr>
          <p:spPr>
            <a:xfrm>
              <a:off x="3572946" y="4106263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lnTo>
                    <a:pt x="78" y="39"/>
                  </a:lnTo>
                  <a:cubicBezTo>
                    <a:pt x="78" y="39"/>
                    <a:pt x="39" y="39"/>
                    <a:pt x="39" y="78"/>
                  </a:cubicBezTo>
                  <a:cubicBezTo>
                    <a:pt x="39" y="78"/>
                    <a:pt x="0" y="78"/>
                    <a:pt x="0" y="117"/>
                  </a:cubicBezTo>
                  <a:cubicBezTo>
                    <a:pt x="0" y="117"/>
                    <a:pt x="0" y="156"/>
                    <a:pt x="0" y="156"/>
                  </a:cubicBezTo>
                  <a:cubicBezTo>
                    <a:pt x="0" y="195"/>
                    <a:pt x="0" y="195"/>
                    <a:pt x="0" y="234"/>
                  </a:cubicBezTo>
                  <a:lnTo>
                    <a:pt x="0" y="273"/>
                  </a:lnTo>
                  <a:cubicBezTo>
                    <a:pt x="0" y="311"/>
                    <a:pt x="39" y="311"/>
                    <a:pt x="39" y="350"/>
                  </a:cubicBezTo>
                  <a:lnTo>
                    <a:pt x="234" y="350"/>
                  </a:lnTo>
                  <a:cubicBezTo>
                    <a:pt x="273" y="350"/>
                    <a:pt x="312" y="311"/>
                    <a:pt x="312" y="311"/>
                  </a:cubicBezTo>
                  <a:cubicBezTo>
                    <a:pt x="312" y="311"/>
                    <a:pt x="350" y="273"/>
                    <a:pt x="350" y="273"/>
                  </a:cubicBezTo>
                  <a:cubicBezTo>
                    <a:pt x="350" y="234"/>
                    <a:pt x="350" y="234"/>
                    <a:pt x="350" y="195"/>
                  </a:cubicBezTo>
                  <a:cubicBezTo>
                    <a:pt x="350" y="156"/>
                    <a:pt x="350" y="156"/>
                    <a:pt x="350" y="117"/>
                  </a:cubicBezTo>
                  <a:lnTo>
                    <a:pt x="350" y="78"/>
                  </a:lnTo>
                  <a:cubicBezTo>
                    <a:pt x="350" y="78"/>
                    <a:pt x="312" y="39"/>
                    <a:pt x="273" y="39"/>
                  </a:cubicBezTo>
                  <a:lnTo>
                    <a:pt x="156" y="39"/>
                  </a:lnTo>
                  <a:lnTo>
                    <a:pt x="156" y="0"/>
                  </a:ln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2" name="Google Shape;652;p34"/>
            <p:cNvSpPr/>
            <p:nvPr/>
          </p:nvSpPr>
          <p:spPr>
            <a:xfrm>
              <a:off x="3512087" y="4115584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lnTo>
                    <a:pt x="117" y="40"/>
                  </a:lnTo>
                  <a:cubicBezTo>
                    <a:pt x="78" y="40"/>
                    <a:pt x="78" y="40"/>
                    <a:pt x="39" y="79"/>
                  </a:cubicBezTo>
                  <a:cubicBezTo>
                    <a:pt x="39" y="79"/>
                    <a:pt x="1" y="79"/>
                    <a:pt x="1" y="118"/>
                  </a:cubicBezTo>
                  <a:cubicBezTo>
                    <a:pt x="1" y="118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51"/>
                  </a:cubicBezTo>
                  <a:lnTo>
                    <a:pt x="195" y="351"/>
                  </a:lnTo>
                  <a:lnTo>
                    <a:pt x="273" y="312"/>
                  </a:lnTo>
                  <a:cubicBezTo>
                    <a:pt x="273" y="312"/>
                    <a:pt x="312" y="312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234"/>
                    <a:pt x="390" y="195"/>
                    <a:pt x="390" y="156"/>
                  </a:cubicBezTo>
                  <a:cubicBezTo>
                    <a:pt x="390" y="156"/>
                    <a:pt x="390" y="118"/>
                    <a:pt x="390" y="118"/>
                  </a:cubicBezTo>
                  <a:lnTo>
                    <a:pt x="390" y="79"/>
                  </a:lnTo>
                  <a:cubicBezTo>
                    <a:pt x="351" y="40"/>
                    <a:pt x="351" y="1"/>
                    <a:pt x="312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3" name="Google Shape;653;p34"/>
            <p:cNvSpPr/>
            <p:nvPr/>
          </p:nvSpPr>
          <p:spPr>
            <a:xfrm>
              <a:off x="3451228" y="4141323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1" y="40"/>
                    <a:pt x="1" y="312"/>
                    <a:pt x="195" y="312"/>
                  </a:cubicBezTo>
                  <a:cubicBezTo>
                    <a:pt x="351" y="312"/>
                    <a:pt x="351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4" name="Google Shape;654;p34"/>
            <p:cNvSpPr/>
            <p:nvPr/>
          </p:nvSpPr>
          <p:spPr>
            <a:xfrm>
              <a:off x="3448882" y="418582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5" name="Google Shape;655;p34"/>
            <p:cNvSpPr/>
            <p:nvPr/>
          </p:nvSpPr>
          <p:spPr>
            <a:xfrm>
              <a:off x="3484003" y="4181134"/>
              <a:ext cx="23454" cy="20507"/>
            </a:xfrm>
            <a:custGeom>
              <a:avLst/>
              <a:gdLst/>
              <a:ahLst/>
              <a:cxnLst/>
              <a:rect l="l" t="t" r="r" b="b"/>
              <a:pathLst>
                <a:path w="390" h="341" extrusionOk="0">
                  <a:moveTo>
                    <a:pt x="195" y="0"/>
                  </a:moveTo>
                  <a:lnTo>
                    <a:pt x="117" y="39"/>
                  </a:lnTo>
                  <a:lnTo>
                    <a:pt x="39" y="39"/>
                  </a:lnTo>
                  <a:cubicBezTo>
                    <a:pt x="39" y="78"/>
                    <a:pt x="1" y="78"/>
                    <a:pt x="1" y="117"/>
                  </a:cubicBezTo>
                  <a:cubicBezTo>
                    <a:pt x="1" y="117"/>
                    <a:pt x="1" y="156"/>
                    <a:pt x="1" y="156"/>
                  </a:cubicBezTo>
                  <a:cubicBezTo>
                    <a:pt x="1" y="195"/>
                    <a:pt x="1" y="195"/>
                    <a:pt x="1" y="234"/>
                  </a:cubicBezTo>
                  <a:lnTo>
                    <a:pt x="1" y="273"/>
                  </a:lnTo>
                  <a:cubicBezTo>
                    <a:pt x="39" y="312"/>
                    <a:pt x="39" y="312"/>
                    <a:pt x="78" y="312"/>
                  </a:cubicBezTo>
                  <a:lnTo>
                    <a:pt x="117" y="312"/>
                  </a:lnTo>
                  <a:cubicBezTo>
                    <a:pt x="137" y="331"/>
                    <a:pt x="146" y="341"/>
                    <a:pt x="156" y="341"/>
                  </a:cubicBezTo>
                  <a:cubicBezTo>
                    <a:pt x="166" y="341"/>
                    <a:pt x="176" y="331"/>
                    <a:pt x="195" y="312"/>
                  </a:cubicBezTo>
                  <a:lnTo>
                    <a:pt x="273" y="312"/>
                  </a:lnTo>
                  <a:cubicBezTo>
                    <a:pt x="273" y="312"/>
                    <a:pt x="312" y="273"/>
                    <a:pt x="312" y="273"/>
                  </a:cubicBezTo>
                  <a:cubicBezTo>
                    <a:pt x="351" y="273"/>
                    <a:pt x="351" y="234"/>
                    <a:pt x="351" y="234"/>
                  </a:cubicBezTo>
                  <a:cubicBezTo>
                    <a:pt x="390" y="195"/>
                    <a:pt x="390" y="195"/>
                    <a:pt x="351" y="156"/>
                  </a:cubicBezTo>
                  <a:cubicBezTo>
                    <a:pt x="390" y="156"/>
                    <a:pt x="390" y="117"/>
                    <a:pt x="351" y="78"/>
                  </a:cubicBezTo>
                  <a:lnTo>
                    <a:pt x="351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6" name="Google Shape;656;p34"/>
            <p:cNvSpPr/>
            <p:nvPr/>
          </p:nvSpPr>
          <p:spPr>
            <a:xfrm>
              <a:off x="3491039" y="4169407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95" y="1"/>
                  </a:moveTo>
                  <a:cubicBezTo>
                    <a:pt x="0" y="1"/>
                    <a:pt x="0" y="273"/>
                    <a:pt x="195" y="312"/>
                  </a:cubicBezTo>
                  <a:cubicBezTo>
                    <a:pt x="351" y="273"/>
                    <a:pt x="351" y="1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7" name="Google Shape;657;p34"/>
            <p:cNvSpPr/>
            <p:nvPr/>
          </p:nvSpPr>
          <p:spPr>
            <a:xfrm>
              <a:off x="3378702" y="4183479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8" name="Google Shape;658;p34"/>
            <p:cNvSpPr/>
            <p:nvPr/>
          </p:nvSpPr>
          <p:spPr>
            <a:xfrm>
              <a:off x="3341236" y="4223230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59" name="Google Shape;659;p34"/>
            <p:cNvSpPr/>
            <p:nvPr/>
          </p:nvSpPr>
          <p:spPr>
            <a:xfrm>
              <a:off x="3289759" y="4268273"/>
              <a:ext cx="21108" cy="20567"/>
            </a:xfrm>
            <a:custGeom>
              <a:avLst/>
              <a:gdLst/>
              <a:ahLst/>
              <a:cxnLst/>
              <a:rect l="l" t="t" r="r" b="b"/>
              <a:pathLst>
                <a:path w="351" h="342" extrusionOk="0">
                  <a:moveTo>
                    <a:pt x="210" y="1"/>
                  </a:moveTo>
                  <a:cubicBezTo>
                    <a:pt x="195" y="1"/>
                    <a:pt x="176" y="11"/>
                    <a:pt x="156" y="30"/>
                  </a:cubicBezTo>
                  <a:lnTo>
                    <a:pt x="79" y="30"/>
                  </a:lnTo>
                  <a:cubicBezTo>
                    <a:pt x="79" y="30"/>
                    <a:pt x="40" y="69"/>
                    <a:pt x="40" y="69"/>
                  </a:cubicBezTo>
                  <a:cubicBezTo>
                    <a:pt x="1" y="69"/>
                    <a:pt x="1" y="108"/>
                    <a:pt x="1" y="108"/>
                  </a:cubicBezTo>
                  <a:cubicBezTo>
                    <a:pt x="1" y="147"/>
                    <a:pt x="1" y="147"/>
                    <a:pt x="1" y="186"/>
                  </a:cubicBezTo>
                  <a:cubicBezTo>
                    <a:pt x="1" y="186"/>
                    <a:pt x="1" y="225"/>
                    <a:pt x="1" y="264"/>
                  </a:cubicBezTo>
                  <a:lnTo>
                    <a:pt x="1" y="302"/>
                  </a:lnTo>
                  <a:cubicBezTo>
                    <a:pt x="1" y="302"/>
                    <a:pt x="40" y="341"/>
                    <a:pt x="40" y="341"/>
                  </a:cubicBezTo>
                  <a:lnTo>
                    <a:pt x="195" y="341"/>
                  </a:lnTo>
                  <a:lnTo>
                    <a:pt x="234" y="302"/>
                  </a:lnTo>
                  <a:lnTo>
                    <a:pt x="312" y="302"/>
                  </a:lnTo>
                  <a:cubicBezTo>
                    <a:pt x="312" y="264"/>
                    <a:pt x="351" y="264"/>
                    <a:pt x="351" y="264"/>
                  </a:cubicBezTo>
                  <a:cubicBezTo>
                    <a:pt x="351" y="225"/>
                    <a:pt x="351" y="186"/>
                    <a:pt x="351" y="186"/>
                  </a:cubicBezTo>
                  <a:cubicBezTo>
                    <a:pt x="351" y="147"/>
                    <a:pt x="351" y="147"/>
                    <a:pt x="351" y="108"/>
                  </a:cubicBezTo>
                  <a:lnTo>
                    <a:pt x="351" y="69"/>
                  </a:lnTo>
                  <a:cubicBezTo>
                    <a:pt x="351" y="30"/>
                    <a:pt x="312" y="30"/>
                    <a:pt x="273" y="30"/>
                  </a:cubicBezTo>
                  <a:lnTo>
                    <a:pt x="234" y="30"/>
                  </a:lnTo>
                  <a:cubicBezTo>
                    <a:pt x="234" y="11"/>
                    <a:pt x="224" y="1"/>
                    <a:pt x="210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0" name="Google Shape;660;p34"/>
            <p:cNvSpPr/>
            <p:nvPr/>
          </p:nvSpPr>
          <p:spPr>
            <a:xfrm>
              <a:off x="3285068" y="4230266"/>
              <a:ext cx="23514" cy="21108"/>
            </a:xfrm>
            <a:custGeom>
              <a:avLst/>
              <a:gdLst/>
              <a:ahLst/>
              <a:cxnLst/>
              <a:rect l="l" t="t" r="r" b="b"/>
              <a:pathLst>
                <a:path w="391" h="351" extrusionOk="0">
                  <a:moveTo>
                    <a:pt x="195" y="1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1" name="Google Shape;661;p34"/>
            <p:cNvSpPr/>
            <p:nvPr/>
          </p:nvSpPr>
          <p:spPr>
            <a:xfrm>
              <a:off x="3224269" y="4300447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2" name="Google Shape;662;p34"/>
            <p:cNvSpPr/>
            <p:nvPr/>
          </p:nvSpPr>
          <p:spPr>
            <a:xfrm>
              <a:off x="3261674" y="431451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18" y="0"/>
                  </a:moveTo>
                  <a:cubicBezTo>
                    <a:pt x="118" y="39"/>
                    <a:pt x="79" y="39"/>
                    <a:pt x="79" y="39"/>
                  </a:cubicBezTo>
                  <a:lnTo>
                    <a:pt x="40" y="78"/>
                  </a:lnTo>
                  <a:cubicBezTo>
                    <a:pt x="1" y="117"/>
                    <a:pt x="1" y="117"/>
                    <a:pt x="40" y="156"/>
                  </a:cubicBezTo>
                  <a:cubicBezTo>
                    <a:pt x="1" y="195"/>
                    <a:pt x="1" y="195"/>
                    <a:pt x="40" y="234"/>
                  </a:cubicBezTo>
                  <a:lnTo>
                    <a:pt x="40" y="273"/>
                  </a:lnTo>
                  <a:cubicBezTo>
                    <a:pt x="40" y="273"/>
                    <a:pt x="40" y="312"/>
                    <a:pt x="79" y="312"/>
                  </a:cubicBezTo>
                  <a:lnTo>
                    <a:pt x="273" y="312"/>
                  </a:lnTo>
                  <a:cubicBezTo>
                    <a:pt x="312" y="273"/>
                    <a:pt x="312" y="273"/>
                    <a:pt x="351" y="273"/>
                  </a:cubicBezTo>
                  <a:lnTo>
                    <a:pt x="390" y="195"/>
                  </a:lnTo>
                  <a:cubicBezTo>
                    <a:pt x="390" y="195"/>
                    <a:pt x="390" y="156"/>
                    <a:pt x="390" y="156"/>
                  </a:cubicBezTo>
                  <a:cubicBezTo>
                    <a:pt x="390" y="117"/>
                    <a:pt x="390" y="117"/>
                    <a:pt x="390" y="78"/>
                  </a:cubicBezTo>
                  <a:lnTo>
                    <a:pt x="390" y="39"/>
                  </a:lnTo>
                  <a:cubicBezTo>
                    <a:pt x="351" y="39"/>
                    <a:pt x="351" y="0"/>
                    <a:pt x="312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3" name="Google Shape;663;p34"/>
            <p:cNvSpPr/>
            <p:nvPr/>
          </p:nvSpPr>
          <p:spPr>
            <a:xfrm>
              <a:off x="3205506" y="4347294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56" y="0"/>
                  </a:moveTo>
                  <a:cubicBezTo>
                    <a:pt x="1" y="39"/>
                    <a:pt x="1" y="312"/>
                    <a:pt x="156" y="350"/>
                  </a:cubicBezTo>
                  <a:cubicBezTo>
                    <a:pt x="351" y="312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4" name="Google Shape;664;p34"/>
            <p:cNvSpPr/>
            <p:nvPr/>
          </p:nvSpPr>
          <p:spPr>
            <a:xfrm>
              <a:off x="3184458" y="4380069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56" y="0"/>
                  </a:moveTo>
                  <a:cubicBezTo>
                    <a:pt x="1" y="39"/>
                    <a:pt x="1" y="311"/>
                    <a:pt x="156" y="350"/>
                  </a:cubicBezTo>
                  <a:cubicBezTo>
                    <a:pt x="351" y="311"/>
                    <a:pt x="351" y="39"/>
                    <a:pt x="156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5" name="Google Shape;665;p34"/>
            <p:cNvSpPr/>
            <p:nvPr/>
          </p:nvSpPr>
          <p:spPr>
            <a:xfrm>
              <a:off x="3144707" y="4429201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0" y="39"/>
                    <a:pt x="0" y="312"/>
                    <a:pt x="195" y="350"/>
                  </a:cubicBezTo>
                  <a:cubicBezTo>
                    <a:pt x="389" y="312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6" name="Google Shape;666;p34"/>
            <p:cNvSpPr/>
            <p:nvPr/>
          </p:nvSpPr>
          <p:spPr>
            <a:xfrm>
              <a:off x="3458264" y="3570979"/>
              <a:ext cx="793394" cy="420662"/>
            </a:xfrm>
            <a:custGeom>
              <a:avLst/>
              <a:gdLst/>
              <a:ahLst/>
              <a:cxnLst/>
              <a:rect l="l" t="t" r="r" b="b"/>
              <a:pathLst>
                <a:path w="13193" h="6995" extrusionOk="0">
                  <a:moveTo>
                    <a:pt x="2157" y="1"/>
                  </a:moveTo>
                  <a:cubicBezTo>
                    <a:pt x="868" y="1"/>
                    <a:pt x="26" y="238"/>
                    <a:pt x="0" y="301"/>
                  </a:cubicBezTo>
                  <a:cubicBezTo>
                    <a:pt x="4709" y="6683"/>
                    <a:pt x="12764" y="6917"/>
                    <a:pt x="13192" y="6994"/>
                  </a:cubicBezTo>
                  <a:lnTo>
                    <a:pt x="12764" y="6917"/>
                  </a:lnTo>
                  <a:cubicBezTo>
                    <a:pt x="9525" y="1043"/>
                    <a:pt x="4859" y="1"/>
                    <a:pt x="215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7" name="Google Shape;667;p34"/>
            <p:cNvSpPr/>
            <p:nvPr/>
          </p:nvSpPr>
          <p:spPr>
            <a:xfrm>
              <a:off x="3462955" y="3571039"/>
              <a:ext cx="760619" cy="413566"/>
            </a:xfrm>
            <a:custGeom>
              <a:avLst/>
              <a:gdLst/>
              <a:ahLst/>
              <a:cxnLst/>
              <a:rect l="l" t="t" r="r" b="b"/>
              <a:pathLst>
                <a:path w="12648" h="6877" extrusionOk="0">
                  <a:moveTo>
                    <a:pt x="2070" y="0"/>
                  </a:moveTo>
                  <a:cubicBezTo>
                    <a:pt x="979" y="0"/>
                    <a:pt x="214" y="171"/>
                    <a:pt x="0" y="261"/>
                  </a:cubicBezTo>
                  <a:cubicBezTo>
                    <a:pt x="2179" y="1468"/>
                    <a:pt x="4242" y="2907"/>
                    <a:pt x="6421" y="4114"/>
                  </a:cubicBezTo>
                  <a:cubicBezTo>
                    <a:pt x="8406" y="5203"/>
                    <a:pt x="10507" y="6137"/>
                    <a:pt x="12647" y="6877"/>
                  </a:cubicBezTo>
                  <a:cubicBezTo>
                    <a:pt x="9409" y="1037"/>
                    <a:pt x="4755" y="0"/>
                    <a:pt x="207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8" name="Google Shape;668;p34"/>
            <p:cNvSpPr/>
            <p:nvPr/>
          </p:nvSpPr>
          <p:spPr>
            <a:xfrm>
              <a:off x="4120558" y="3897946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69" name="Google Shape;669;p34"/>
            <p:cNvSpPr/>
            <p:nvPr/>
          </p:nvSpPr>
          <p:spPr>
            <a:xfrm>
              <a:off x="4047972" y="3848814"/>
              <a:ext cx="23454" cy="23454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95" y="1"/>
                  </a:moveTo>
                  <a:cubicBezTo>
                    <a:pt x="156" y="40"/>
                    <a:pt x="117" y="40"/>
                    <a:pt x="117" y="40"/>
                  </a:cubicBezTo>
                  <a:lnTo>
                    <a:pt x="79" y="117"/>
                  </a:lnTo>
                  <a:cubicBezTo>
                    <a:pt x="40" y="117"/>
                    <a:pt x="40" y="156"/>
                    <a:pt x="40" y="156"/>
                  </a:cubicBezTo>
                  <a:cubicBezTo>
                    <a:pt x="1" y="195"/>
                    <a:pt x="1" y="273"/>
                    <a:pt x="40" y="312"/>
                  </a:cubicBezTo>
                  <a:cubicBezTo>
                    <a:pt x="40" y="312"/>
                    <a:pt x="40" y="351"/>
                    <a:pt x="79" y="351"/>
                  </a:cubicBezTo>
                  <a:lnTo>
                    <a:pt x="117" y="390"/>
                  </a:lnTo>
                  <a:lnTo>
                    <a:pt x="234" y="390"/>
                  </a:lnTo>
                  <a:cubicBezTo>
                    <a:pt x="273" y="390"/>
                    <a:pt x="273" y="390"/>
                    <a:pt x="312" y="351"/>
                  </a:cubicBezTo>
                  <a:lnTo>
                    <a:pt x="351" y="273"/>
                  </a:lnTo>
                  <a:cubicBezTo>
                    <a:pt x="351" y="273"/>
                    <a:pt x="390" y="234"/>
                    <a:pt x="390" y="234"/>
                  </a:cubicBezTo>
                  <a:cubicBezTo>
                    <a:pt x="390" y="195"/>
                    <a:pt x="390" y="156"/>
                    <a:pt x="390" y="117"/>
                  </a:cubicBezTo>
                  <a:cubicBezTo>
                    <a:pt x="390" y="78"/>
                    <a:pt x="351" y="40"/>
                    <a:pt x="351" y="40"/>
                  </a:cubicBezTo>
                  <a:lnTo>
                    <a:pt x="312" y="40"/>
                  </a:lnTo>
                  <a:cubicBezTo>
                    <a:pt x="273" y="40"/>
                    <a:pt x="273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0" name="Google Shape;670;p34"/>
            <p:cNvSpPr/>
            <p:nvPr/>
          </p:nvSpPr>
          <p:spPr>
            <a:xfrm>
              <a:off x="4080747" y="3830111"/>
              <a:ext cx="18763" cy="18763"/>
            </a:xfrm>
            <a:custGeom>
              <a:avLst/>
              <a:gdLst/>
              <a:ahLst/>
              <a:cxnLst/>
              <a:rect l="l" t="t" r="r" b="b"/>
              <a:pathLst>
                <a:path w="312" h="312" extrusionOk="0">
                  <a:moveTo>
                    <a:pt x="78" y="0"/>
                  </a:moveTo>
                  <a:lnTo>
                    <a:pt x="39" y="39"/>
                  </a:lnTo>
                  <a:cubicBezTo>
                    <a:pt x="78" y="39"/>
                    <a:pt x="78" y="0"/>
                    <a:pt x="117" y="0"/>
                  </a:cubicBezTo>
                  <a:close/>
                  <a:moveTo>
                    <a:pt x="117" y="0"/>
                  </a:moveTo>
                  <a:cubicBezTo>
                    <a:pt x="117" y="0"/>
                    <a:pt x="78" y="39"/>
                    <a:pt x="78" y="39"/>
                  </a:cubicBezTo>
                  <a:cubicBezTo>
                    <a:pt x="39" y="39"/>
                    <a:pt x="39" y="78"/>
                    <a:pt x="39" y="78"/>
                  </a:cubicBez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39" y="273"/>
                    <a:pt x="39" y="273"/>
                  </a:cubicBezTo>
                  <a:lnTo>
                    <a:pt x="39" y="234"/>
                  </a:lnTo>
                  <a:cubicBezTo>
                    <a:pt x="39" y="273"/>
                    <a:pt x="78" y="312"/>
                    <a:pt x="78" y="312"/>
                  </a:cubicBezTo>
                  <a:lnTo>
                    <a:pt x="234" y="312"/>
                  </a:lnTo>
                  <a:lnTo>
                    <a:pt x="273" y="273"/>
                  </a:lnTo>
                  <a:cubicBezTo>
                    <a:pt x="312" y="273"/>
                    <a:pt x="312" y="234"/>
                    <a:pt x="312" y="234"/>
                  </a:cubicBezTo>
                  <a:cubicBezTo>
                    <a:pt x="312" y="195"/>
                    <a:pt x="312" y="195"/>
                    <a:pt x="312" y="195"/>
                  </a:cubicBezTo>
                  <a:cubicBezTo>
                    <a:pt x="312" y="156"/>
                    <a:pt x="312" y="156"/>
                    <a:pt x="312" y="156"/>
                  </a:cubicBezTo>
                  <a:lnTo>
                    <a:pt x="312" y="117"/>
                  </a:lnTo>
                  <a:lnTo>
                    <a:pt x="312" y="78"/>
                  </a:lnTo>
                  <a:lnTo>
                    <a:pt x="273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1" name="Google Shape;671;p34"/>
            <p:cNvSpPr/>
            <p:nvPr/>
          </p:nvSpPr>
          <p:spPr>
            <a:xfrm>
              <a:off x="4066735" y="3872208"/>
              <a:ext cx="21108" cy="21108"/>
            </a:xfrm>
            <a:custGeom>
              <a:avLst/>
              <a:gdLst/>
              <a:ahLst/>
              <a:cxnLst/>
              <a:rect l="l" t="t" r="r" b="b"/>
              <a:pathLst>
                <a:path w="351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50" y="312"/>
                    <a:pt x="35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2" name="Google Shape;672;p34"/>
            <p:cNvSpPr/>
            <p:nvPr/>
          </p:nvSpPr>
          <p:spPr>
            <a:xfrm>
              <a:off x="4050318" y="3883934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1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3" name="Google Shape;673;p34"/>
            <p:cNvSpPr/>
            <p:nvPr/>
          </p:nvSpPr>
          <p:spPr>
            <a:xfrm>
              <a:off x="3982483" y="382307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1"/>
                  </a:moveTo>
                  <a:cubicBezTo>
                    <a:pt x="0" y="40"/>
                    <a:pt x="0" y="312"/>
                    <a:pt x="195" y="351"/>
                  </a:cubicBezTo>
                  <a:cubicBezTo>
                    <a:pt x="389" y="312"/>
                    <a:pt x="389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4" name="Google Shape;674;p34"/>
            <p:cNvSpPr/>
            <p:nvPr/>
          </p:nvSpPr>
          <p:spPr>
            <a:xfrm>
              <a:off x="4031615" y="3795592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37" y="0"/>
                  </a:moveTo>
                  <a:cubicBezTo>
                    <a:pt x="117" y="0"/>
                    <a:pt x="98" y="10"/>
                    <a:pt x="78" y="30"/>
                  </a:cubicBezTo>
                  <a:cubicBezTo>
                    <a:pt x="39" y="30"/>
                    <a:pt x="39" y="30"/>
                    <a:pt x="0" y="68"/>
                  </a:cubicBezTo>
                  <a:cubicBezTo>
                    <a:pt x="0" y="107"/>
                    <a:pt x="0" y="146"/>
                    <a:pt x="0" y="185"/>
                  </a:cubicBezTo>
                  <a:lnTo>
                    <a:pt x="0" y="224"/>
                  </a:lnTo>
                  <a:cubicBezTo>
                    <a:pt x="0" y="224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89" y="263"/>
                    <a:pt x="389" y="263"/>
                    <a:pt x="389" y="224"/>
                  </a:cubicBezTo>
                  <a:lnTo>
                    <a:pt x="389" y="185"/>
                  </a:lnTo>
                  <a:cubicBezTo>
                    <a:pt x="389" y="146"/>
                    <a:pt x="351" y="107"/>
                    <a:pt x="351" y="107"/>
                  </a:cubicBezTo>
                  <a:lnTo>
                    <a:pt x="312" y="107"/>
                  </a:lnTo>
                  <a:lnTo>
                    <a:pt x="273" y="68"/>
                  </a:lnTo>
                  <a:cubicBezTo>
                    <a:pt x="234" y="30"/>
                    <a:pt x="234" y="30"/>
                    <a:pt x="195" y="30"/>
                  </a:cubicBezTo>
                  <a:cubicBezTo>
                    <a:pt x="175" y="10"/>
                    <a:pt x="156" y="0"/>
                    <a:pt x="137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5" name="Google Shape;675;p34"/>
            <p:cNvSpPr/>
            <p:nvPr/>
          </p:nvSpPr>
          <p:spPr>
            <a:xfrm>
              <a:off x="3991804" y="3748204"/>
              <a:ext cx="23454" cy="22852"/>
            </a:xfrm>
            <a:custGeom>
              <a:avLst/>
              <a:gdLst/>
              <a:ahLst/>
              <a:cxnLst/>
              <a:rect l="l" t="t" r="r" b="b"/>
              <a:pathLst>
                <a:path w="390" h="380" extrusionOk="0">
                  <a:moveTo>
                    <a:pt x="118" y="0"/>
                  </a:moveTo>
                  <a:cubicBezTo>
                    <a:pt x="79" y="0"/>
                    <a:pt x="79" y="39"/>
                    <a:pt x="40" y="39"/>
                  </a:cubicBezTo>
                  <a:lnTo>
                    <a:pt x="40" y="78"/>
                  </a:lnTo>
                  <a:cubicBezTo>
                    <a:pt x="1" y="117"/>
                    <a:pt x="1" y="156"/>
                    <a:pt x="40" y="156"/>
                  </a:cubicBezTo>
                  <a:lnTo>
                    <a:pt x="40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8" y="312"/>
                  </a:lnTo>
                  <a:cubicBezTo>
                    <a:pt x="156" y="351"/>
                    <a:pt x="156" y="351"/>
                    <a:pt x="195" y="351"/>
                  </a:cubicBezTo>
                  <a:lnTo>
                    <a:pt x="234" y="351"/>
                  </a:lnTo>
                  <a:cubicBezTo>
                    <a:pt x="254" y="370"/>
                    <a:pt x="263" y="380"/>
                    <a:pt x="273" y="380"/>
                  </a:cubicBezTo>
                  <a:cubicBezTo>
                    <a:pt x="283" y="380"/>
                    <a:pt x="293" y="370"/>
                    <a:pt x="312" y="351"/>
                  </a:cubicBezTo>
                  <a:cubicBezTo>
                    <a:pt x="351" y="351"/>
                    <a:pt x="351" y="351"/>
                    <a:pt x="351" y="312"/>
                  </a:cubicBez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90" y="156"/>
                    <a:pt x="351" y="117"/>
                    <a:pt x="351" y="78"/>
                  </a:cubicBezTo>
                  <a:lnTo>
                    <a:pt x="312" y="39"/>
                  </a:lnTo>
                  <a:cubicBezTo>
                    <a:pt x="273" y="39"/>
                    <a:pt x="273" y="0"/>
                    <a:pt x="234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6" name="Google Shape;676;p34"/>
            <p:cNvSpPr/>
            <p:nvPr/>
          </p:nvSpPr>
          <p:spPr>
            <a:xfrm>
              <a:off x="3940326" y="3708393"/>
              <a:ext cx="23454" cy="21168"/>
            </a:xfrm>
            <a:custGeom>
              <a:avLst/>
              <a:gdLst/>
              <a:ahLst/>
              <a:cxnLst/>
              <a:rect l="l" t="t" r="r" b="b"/>
              <a:pathLst>
                <a:path w="390" h="352" extrusionOk="0">
                  <a:moveTo>
                    <a:pt x="195" y="1"/>
                  </a:moveTo>
                  <a:cubicBezTo>
                    <a:pt x="1" y="40"/>
                    <a:pt x="1" y="312"/>
                    <a:pt x="195" y="351"/>
                  </a:cubicBezTo>
                  <a:cubicBezTo>
                    <a:pt x="390" y="312"/>
                    <a:pt x="390" y="40"/>
                    <a:pt x="195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7" name="Google Shape;677;p34"/>
            <p:cNvSpPr/>
            <p:nvPr/>
          </p:nvSpPr>
          <p:spPr>
            <a:xfrm>
              <a:off x="3900575" y="372950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2"/>
                    <a:pt x="195" y="311"/>
                  </a:cubicBezTo>
                  <a:cubicBezTo>
                    <a:pt x="389" y="272"/>
                    <a:pt x="389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8" name="Google Shape;678;p34"/>
            <p:cNvSpPr/>
            <p:nvPr/>
          </p:nvSpPr>
          <p:spPr>
            <a:xfrm>
              <a:off x="3923969" y="375578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56" y="1"/>
                  </a:moveTo>
                  <a:cubicBezTo>
                    <a:pt x="146" y="1"/>
                    <a:pt x="136" y="11"/>
                    <a:pt x="117" y="30"/>
                  </a:cubicBezTo>
                  <a:lnTo>
                    <a:pt x="0" y="30"/>
                  </a:lnTo>
                  <a:lnTo>
                    <a:pt x="0" y="69"/>
                  </a:lnTo>
                  <a:cubicBezTo>
                    <a:pt x="0" y="108"/>
                    <a:pt x="0" y="147"/>
                    <a:pt x="0" y="186"/>
                  </a:cubicBezTo>
                  <a:lnTo>
                    <a:pt x="0" y="225"/>
                  </a:lnTo>
                  <a:cubicBezTo>
                    <a:pt x="0" y="225"/>
                    <a:pt x="0" y="263"/>
                    <a:pt x="39" y="302"/>
                  </a:cubicBezTo>
                  <a:lnTo>
                    <a:pt x="78" y="341"/>
                  </a:lnTo>
                  <a:cubicBezTo>
                    <a:pt x="117" y="341"/>
                    <a:pt x="117" y="380"/>
                    <a:pt x="156" y="380"/>
                  </a:cubicBezTo>
                  <a:lnTo>
                    <a:pt x="273" y="380"/>
                  </a:lnTo>
                  <a:cubicBezTo>
                    <a:pt x="312" y="380"/>
                    <a:pt x="312" y="341"/>
                    <a:pt x="312" y="341"/>
                  </a:cubicBezTo>
                  <a:lnTo>
                    <a:pt x="351" y="302"/>
                  </a:lnTo>
                  <a:cubicBezTo>
                    <a:pt x="351" y="263"/>
                    <a:pt x="389" y="263"/>
                    <a:pt x="389" y="225"/>
                  </a:cubicBezTo>
                  <a:lnTo>
                    <a:pt x="389" y="186"/>
                  </a:lnTo>
                  <a:cubicBezTo>
                    <a:pt x="351" y="147"/>
                    <a:pt x="351" y="108"/>
                    <a:pt x="351" y="108"/>
                  </a:cubicBezTo>
                  <a:lnTo>
                    <a:pt x="312" y="108"/>
                  </a:lnTo>
                  <a:lnTo>
                    <a:pt x="234" y="30"/>
                  </a:lnTo>
                  <a:lnTo>
                    <a:pt x="195" y="30"/>
                  </a:lnTo>
                  <a:cubicBezTo>
                    <a:pt x="175" y="11"/>
                    <a:pt x="166" y="1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79" name="Google Shape;679;p34"/>
            <p:cNvSpPr/>
            <p:nvPr/>
          </p:nvSpPr>
          <p:spPr>
            <a:xfrm>
              <a:off x="3935635" y="3757585"/>
              <a:ext cx="23454" cy="21108"/>
            </a:xfrm>
            <a:custGeom>
              <a:avLst/>
              <a:gdLst/>
              <a:ahLst/>
              <a:cxnLst/>
              <a:rect l="l" t="t" r="r" b="b"/>
              <a:pathLst>
                <a:path w="390" h="351" extrusionOk="0">
                  <a:moveTo>
                    <a:pt x="195" y="0"/>
                  </a:moveTo>
                  <a:cubicBezTo>
                    <a:pt x="1" y="39"/>
                    <a:pt x="1" y="311"/>
                    <a:pt x="195" y="350"/>
                  </a:cubicBezTo>
                  <a:cubicBezTo>
                    <a:pt x="390" y="311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0" name="Google Shape;680;p34"/>
            <p:cNvSpPr/>
            <p:nvPr/>
          </p:nvSpPr>
          <p:spPr>
            <a:xfrm>
              <a:off x="3867800" y="3668642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0"/>
                    <a:pt x="0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1" name="Google Shape;681;p34"/>
            <p:cNvSpPr/>
            <p:nvPr/>
          </p:nvSpPr>
          <p:spPr>
            <a:xfrm>
              <a:off x="3816323" y="3654570"/>
              <a:ext cx="21108" cy="18823"/>
            </a:xfrm>
            <a:custGeom>
              <a:avLst/>
              <a:gdLst/>
              <a:ahLst/>
              <a:cxnLst/>
              <a:rect l="l" t="t" r="r" b="b"/>
              <a:pathLst>
                <a:path w="351" h="313" extrusionOk="0">
                  <a:moveTo>
                    <a:pt x="156" y="1"/>
                  </a:moveTo>
                  <a:cubicBezTo>
                    <a:pt x="0" y="40"/>
                    <a:pt x="0" y="312"/>
                    <a:pt x="156" y="312"/>
                  </a:cubicBezTo>
                  <a:cubicBezTo>
                    <a:pt x="350" y="312"/>
                    <a:pt x="350" y="40"/>
                    <a:pt x="156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2" name="Google Shape;682;p34"/>
            <p:cNvSpPr/>
            <p:nvPr/>
          </p:nvSpPr>
          <p:spPr>
            <a:xfrm>
              <a:off x="3748427" y="3628831"/>
              <a:ext cx="23454" cy="22912"/>
            </a:xfrm>
            <a:custGeom>
              <a:avLst/>
              <a:gdLst/>
              <a:ahLst/>
              <a:cxnLst/>
              <a:rect l="l" t="t" r="r" b="b"/>
              <a:pathLst>
                <a:path w="390" h="381" extrusionOk="0">
                  <a:moveTo>
                    <a:pt x="118" y="1"/>
                  </a:moveTo>
                  <a:cubicBezTo>
                    <a:pt x="79" y="40"/>
                    <a:pt x="79" y="40"/>
                    <a:pt x="40" y="40"/>
                  </a:cubicBezTo>
                  <a:lnTo>
                    <a:pt x="40" y="79"/>
                  </a:lnTo>
                  <a:cubicBezTo>
                    <a:pt x="1" y="117"/>
                    <a:pt x="1" y="156"/>
                    <a:pt x="1" y="156"/>
                  </a:cubicBezTo>
                  <a:lnTo>
                    <a:pt x="1" y="195"/>
                  </a:lnTo>
                  <a:cubicBezTo>
                    <a:pt x="1" y="234"/>
                    <a:pt x="40" y="273"/>
                    <a:pt x="40" y="273"/>
                  </a:cubicBezTo>
                  <a:lnTo>
                    <a:pt x="118" y="351"/>
                  </a:lnTo>
                  <a:lnTo>
                    <a:pt x="156" y="351"/>
                  </a:lnTo>
                  <a:cubicBezTo>
                    <a:pt x="176" y="370"/>
                    <a:pt x="195" y="380"/>
                    <a:pt x="215" y="380"/>
                  </a:cubicBezTo>
                  <a:cubicBezTo>
                    <a:pt x="234" y="380"/>
                    <a:pt x="254" y="370"/>
                    <a:pt x="273" y="351"/>
                  </a:cubicBezTo>
                  <a:lnTo>
                    <a:pt x="351" y="351"/>
                  </a:lnTo>
                  <a:lnTo>
                    <a:pt x="390" y="312"/>
                  </a:lnTo>
                  <a:cubicBezTo>
                    <a:pt x="390" y="273"/>
                    <a:pt x="390" y="234"/>
                    <a:pt x="390" y="195"/>
                  </a:cubicBezTo>
                  <a:lnTo>
                    <a:pt x="390" y="156"/>
                  </a:lnTo>
                  <a:cubicBezTo>
                    <a:pt x="351" y="156"/>
                    <a:pt x="351" y="117"/>
                    <a:pt x="351" y="117"/>
                  </a:cubicBezTo>
                  <a:lnTo>
                    <a:pt x="312" y="40"/>
                  </a:lnTo>
                  <a:cubicBezTo>
                    <a:pt x="273" y="40"/>
                    <a:pt x="273" y="40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3" name="Google Shape;683;p34"/>
            <p:cNvSpPr/>
            <p:nvPr/>
          </p:nvSpPr>
          <p:spPr>
            <a:xfrm>
              <a:off x="3781202" y="3610128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0"/>
                    <a:pt x="1" y="273"/>
                    <a:pt x="195" y="312"/>
                  </a:cubicBezTo>
                  <a:cubicBezTo>
                    <a:pt x="390" y="273"/>
                    <a:pt x="390" y="0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4" name="Google Shape;684;p34"/>
            <p:cNvSpPr/>
            <p:nvPr/>
          </p:nvSpPr>
          <p:spPr>
            <a:xfrm>
              <a:off x="3692259" y="3589080"/>
              <a:ext cx="21168" cy="21108"/>
            </a:xfrm>
            <a:custGeom>
              <a:avLst/>
              <a:gdLst/>
              <a:ahLst/>
              <a:cxnLst/>
              <a:rect l="l" t="t" r="r" b="b"/>
              <a:pathLst>
                <a:path w="352" h="351" extrusionOk="0">
                  <a:moveTo>
                    <a:pt x="195" y="0"/>
                  </a:moveTo>
                  <a:cubicBezTo>
                    <a:pt x="1" y="39"/>
                    <a:pt x="1" y="312"/>
                    <a:pt x="195" y="350"/>
                  </a:cubicBezTo>
                  <a:cubicBezTo>
                    <a:pt x="351" y="312"/>
                    <a:pt x="351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5" name="Google Shape;685;p34"/>
            <p:cNvSpPr/>
            <p:nvPr/>
          </p:nvSpPr>
          <p:spPr>
            <a:xfrm>
              <a:off x="3696950" y="3628831"/>
              <a:ext cx="25799" cy="21108"/>
            </a:xfrm>
            <a:custGeom>
              <a:avLst/>
              <a:gdLst/>
              <a:ahLst/>
              <a:cxnLst/>
              <a:rect l="l" t="t" r="r" b="b"/>
              <a:pathLst>
                <a:path w="429" h="351" extrusionOk="0">
                  <a:moveTo>
                    <a:pt x="117" y="1"/>
                  </a:moveTo>
                  <a:cubicBezTo>
                    <a:pt x="79" y="1"/>
                    <a:pt x="79" y="40"/>
                    <a:pt x="40" y="40"/>
                  </a:cubicBezTo>
                  <a:lnTo>
                    <a:pt x="1" y="79"/>
                  </a:lnTo>
                  <a:cubicBezTo>
                    <a:pt x="1" y="117"/>
                    <a:pt x="1" y="117"/>
                    <a:pt x="1" y="156"/>
                  </a:cubicBezTo>
                  <a:lnTo>
                    <a:pt x="1" y="195"/>
                  </a:lnTo>
                  <a:cubicBezTo>
                    <a:pt x="40" y="234"/>
                    <a:pt x="40" y="273"/>
                    <a:pt x="79" y="273"/>
                  </a:cubicBezTo>
                  <a:lnTo>
                    <a:pt x="117" y="312"/>
                  </a:lnTo>
                  <a:cubicBezTo>
                    <a:pt x="117" y="351"/>
                    <a:pt x="156" y="351"/>
                    <a:pt x="156" y="351"/>
                  </a:cubicBezTo>
                  <a:lnTo>
                    <a:pt x="312" y="351"/>
                  </a:lnTo>
                  <a:cubicBezTo>
                    <a:pt x="312" y="351"/>
                    <a:pt x="351" y="351"/>
                    <a:pt x="351" y="312"/>
                  </a:cubicBezTo>
                  <a:lnTo>
                    <a:pt x="390" y="273"/>
                  </a:lnTo>
                  <a:cubicBezTo>
                    <a:pt x="390" y="273"/>
                    <a:pt x="390" y="234"/>
                    <a:pt x="429" y="195"/>
                  </a:cubicBezTo>
                  <a:lnTo>
                    <a:pt x="429" y="156"/>
                  </a:lnTo>
                  <a:cubicBezTo>
                    <a:pt x="390" y="117"/>
                    <a:pt x="390" y="117"/>
                    <a:pt x="351" y="79"/>
                  </a:cubicBezTo>
                  <a:lnTo>
                    <a:pt x="273" y="40"/>
                  </a:lnTo>
                  <a:cubicBezTo>
                    <a:pt x="273" y="40"/>
                    <a:pt x="234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6" name="Google Shape;686;p34"/>
            <p:cNvSpPr/>
            <p:nvPr/>
          </p:nvSpPr>
          <p:spPr>
            <a:xfrm>
              <a:off x="3638436" y="3596056"/>
              <a:ext cx="25799" cy="18823"/>
            </a:xfrm>
            <a:custGeom>
              <a:avLst/>
              <a:gdLst/>
              <a:ahLst/>
              <a:cxnLst/>
              <a:rect l="l" t="t" r="r" b="b"/>
              <a:pathLst>
                <a:path w="429" h="313" extrusionOk="0">
                  <a:moveTo>
                    <a:pt x="234" y="1"/>
                  </a:moveTo>
                  <a:cubicBezTo>
                    <a:pt x="1" y="1"/>
                    <a:pt x="1" y="312"/>
                    <a:pt x="234" y="312"/>
                  </a:cubicBezTo>
                  <a:cubicBezTo>
                    <a:pt x="429" y="312"/>
                    <a:pt x="429" y="1"/>
                    <a:pt x="234" y="1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7" name="Google Shape;687;p34"/>
            <p:cNvSpPr/>
            <p:nvPr/>
          </p:nvSpPr>
          <p:spPr>
            <a:xfrm>
              <a:off x="3601030" y="3593771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0" y="39"/>
                    <a:pt x="0" y="311"/>
                    <a:pt x="195" y="311"/>
                  </a:cubicBezTo>
                  <a:cubicBezTo>
                    <a:pt x="389" y="311"/>
                    <a:pt x="389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8" name="Google Shape;688;p34"/>
            <p:cNvSpPr/>
            <p:nvPr/>
          </p:nvSpPr>
          <p:spPr>
            <a:xfrm>
              <a:off x="3537826" y="3584389"/>
              <a:ext cx="23454" cy="18763"/>
            </a:xfrm>
            <a:custGeom>
              <a:avLst/>
              <a:gdLst/>
              <a:ahLst/>
              <a:cxnLst/>
              <a:rect l="l" t="t" r="r" b="b"/>
              <a:pathLst>
                <a:path w="390" h="312" extrusionOk="0">
                  <a:moveTo>
                    <a:pt x="195" y="0"/>
                  </a:moveTo>
                  <a:cubicBezTo>
                    <a:pt x="1" y="39"/>
                    <a:pt x="1" y="312"/>
                    <a:pt x="195" y="312"/>
                  </a:cubicBezTo>
                  <a:cubicBezTo>
                    <a:pt x="390" y="312"/>
                    <a:pt x="390" y="39"/>
                    <a:pt x="195" y="0"/>
                  </a:cubicBezTo>
                  <a:close/>
                </a:path>
              </a:pathLst>
            </a:custGeom>
            <a:solidFill>
              <a:srgbClr val="21191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89" name="Google Shape;689;p34"/>
            <p:cNvSpPr/>
            <p:nvPr/>
          </p:nvSpPr>
          <p:spPr>
            <a:xfrm>
              <a:off x="5906101" y="-101378"/>
              <a:ext cx="1558584" cy="4914437"/>
            </a:xfrm>
            <a:custGeom>
              <a:avLst/>
              <a:gdLst/>
              <a:ahLst/>
              <a:cxnLst/>
              <a:rect l="l" t="t" r="r" b="b"/>
              <a:pathLst>
                <a:path w="25917" h="81720" fill="none" extrusionOk="0">
                  <a:moveTo>
                    <a:pt x="12297" y="80435"/>
                  </a:moveTo>
                  <a:cubicBezTo>
                    <a:pt x="12297" y="80435"/>
                    <a:pt x="23543" y="74053"/>
                    <a:pt x="20897" y="65025"/>
                  </a:cubicBezTo>
                  <a:cubicBezTo>
                    <a:pt x="18212" y="55997"/>
                    <a:pt x="15838" y="56581"/>
                    <a:pt x="20897" y="50471"/>
                  </a:cubicBezTo>
                  <a:cubicBezTo>
                    <a:pt x="25916" y="44362"/>
                    <a:pt x="25566" y="42300"/>
                    <a:pt x="22259" y="34828"/>
                  </a:cubicBezTo>
                  <a:cubicBezTo>
                    <a:pt x="18951" y="27318"/>
                    <a:pt x="25683" y="19924"/>
                    <a:pt x="21636" y="14515"/>
                  </a:cubicBezTo>
                  <a:cubicBezTo>
                    <a:pt x="17550" y="9106"/>
                    <a:pt x="3697" y="0"/>
                    <a:pt x="8444" y="9768"/>
                  </a:cubicBezTo>
                  <a:cubicBezTo>
                    <a:pt x="13153" y="19535"/>
                    <a:pt x="18445" y="21053"/>
                    <a:pt x="13153" y="30470"/>
                  </a:cubicBezTo>
                  <a:cubicBezTo>
                    <a:pt x="7900" y="39926"/>
                    <a:pt x="0" y="48720"/>
                    <a:pt x="6538" y="54441"/>
                  </a:cubicBezTo>
                  <a:cubicBezTo>
                    <a:pt x="13036" y="60161"/>
                    <a:pt x="4242" y="66815"/>
                    <a:pt x="5020" y="74287"/>
                  </a:cubicBezTo>
                  <a:cubicBezTo>
                    <a:pt x="5837" y="81719"/>
                    <a:pt x="12297" y="80435"/>
                    <a:pt x="12297" y="80435"/>
                  </a:cubicBezTo>
                  <a:close/>
                </a:path>
              </a:pathLst>
            </a:custGeom>
            <a:noFill/>
            <a:ln w="17500" cap="flat" cmpd="sng">
              <a:solidFill>
                <a:schemeClr val="accen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0" name="Google Shape;690;p34"/>
            <p:cNvSpPr/>
            <p:nvPr/>
          </p:nvSpPr>
          <p:spPr>
            <a:xfrm>
              <a:off x="5838326" y="1155496"/>
              <a:ext cx="860808" cy="3436978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rgbClr val="94C8B9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1" name="Google Shape;691;p34"/>
            <p:cNvSpPr/>
            <p:nvPr/>
          </p:nvSpPr>
          <p:spPr>
            <a:xfrm>
              <a:off x="3256984" y="3942328"/>
              <a:ext cx="4561069" cy="1017106"/>
            </a:xfrm>
            <a:custGeom>
              <a:avLst/>
              <a:gdLst/>
              <a:ahLst/>
              <a:cxnLst/>
              <a:rect l="l" t="t" r="r" b="b"/>
              <a:pathLst>
                <a:path w="75844" h="16913" extrusionOk="0">
                  <a:moveTo>
                    <a:pt x="11505" y="1"/>
                  </a:moveTo>
                  <a:cubicBezTo>
                    <a:pt x="10926" y="1"/>
                    <a:pt x="10347" y="14"/>
                    <a:pt x="9768" y="41"/>
                  </a:cubicBezTo>
                  <a:cubicBezTo>
                    <a:pt x="6499" y="158"/>
                    <a:pt x="3231" y="469"/>
                    <a:pt x="1" y="936"/>
                  </a:cubicBezTo>
                  <a:lnTo>
                    <a:pt x="546" y="3582"/>
                  </a:lnTo>
                  <a:cubicBezTo>
                    <a:pt x="4515" y="2412"/>
                    <a:pt x="8634" y="1690"/>
                    <a:pt x="12740" y="1690"/>
                  </a:cubicBezTo>
                  <a:cubicBezTo>
                    <a:pt x="14913" y="1690"/>
                    <a:pt x="17083" y="1893"/>
                    <a:pt x="19224" y="2337"/>
                  </a:cubicBezTo>
                  <a:cubicBezTo>
                    <a:pt x="22298" y="2999"/>
                    <a:pt x="25295" y="4049"/>
                    <a:pt x="28097" y="5450"/>
                  </a:cubicBezTo>
                  <a:cubicBezTo>
                    <a:pt x="29536" y="6112"/>
                    <a:pt x="30937" y="6851"/>
                    <a:pt x="32299" y="7668"/>
                  </a:cubicBezTo>
                  <a:lnTo>
                    <a:pt x="33311" y="8252"/>
                  </a:lnTo>
                  <a:cubicBezTo>
                    <a:pt x="33661" y="8446"/>
                    <a:pt x="33972" y="8641"/>
                    <a:pt x="34323" y="8874"/>
                  </a:cubicBezTo>
                  <a:cubicBezTo>
                    <a:pt x="35023" y="9303"/>
                    <a:pt x="35724" y="9731"/>
                    <a:pt x="36424" y="10120"/>
                  </a:cubicBezTo>
                  <a:cubicBezTo>
                    <a:pt x="39304" y="11793"/>
                    <a:pt x="42339" y="13194"/>
                    <a:pt x="45491" y="14245"/>
                  </a:cubicBezTo>
                  <a:cubicBezTo>
                    <a:pt x="47086" y="14789"/>
                    <a:pt x="48721" y="15217"/>
                    <a:pt x="50355" y="15607"/>
                  </a:cubicBezTo>
                  <a:cubicBezTo>
                    <a:pt x="52028" y="15996"/>
                    <a:pt x="53663" y="16307"/>
                    <a:pt x="55375" y="16502"/>
                  </a:cubicBezTo>
                  <a:cubicBezTo>
                    <a:pt x="57583" y="16782"/>
                    <a:pt x="59816" y="16912"/>
                    <a:pt x="62059" y="16912"/>
                  </a:cubicBezTo>
                  <a:cubicBezTo>
                    <a:pt x="66655" y="16912"/>
                    <a:pt x="71293" y="16366"/>
                    <a:pt x="75843" y="15451"/>
                  </a:cubicBezTo>
                  <a:lnTo>
                    <a:pt x="72964" y="6968"/>
                  </a:lnTo>
                  <a:cubicBezTo>
                    <a:pt x="67594" y="9731"/>
                    <a:pt x="61679" y="11248"/>
                    <a:pt x="55608" y="11482"/>
                  </a:cubicBezTo>
                  <a:cubicBezTo>
                    <a:pt x="55273" y="11490"/>
                    <a:pt x="54939" y="11494"/>
                    <a:pt x="54604" y="11494"/>
                  </a:cubicBezTo>
                  <a:cubicBezTo>
                    <a:pt x="48761" y="11494"/>
                    <a:pt x="43008" y="10210"/>
                    <a:pt x="37708" y="7707"/>
                  </a:cubicBezTo>
                  <a:cubicBezTo>
                    <a:pt x="37008" y="7357"/>
                    <a:pt x="36307" y="7007"/>
                    <a:pt x="35607" y="6656"/>
                  </a:cubicBezTo>
                  <a:cubicBezTo>
                    <a:pt x="35257" y="6462"/>
                    <a:pt x="34867" y="6267"/>
                    <a:pt x="34478" y="6112"/>
                  </a:cubicBezTo>
                  <a:lnTo>
                    <a:pt x="33389" y="5567"/>
                  </a:lnTo>
                  <a:cubicBezTo>
                    <a:pt x="31910" y="4866"/>
                    <a:pt x="30431" y="4244"/>
                    <a:pt x="28914" y="3621"/>
                  </a:cubicBezTo>
                  <a:cubicBezTo>
                    <a:pt x="25878" y="2376"/>
                    <a:pt x="22726" y="1442"/>
                    <a:pt x="19536" y="780"/>
                  </a:cubicBezTo>
                  <a:cubicBezTo>
                    <a:pt x="17940" y="469"/>
                    <a:pt x="16306" y="236"/>
                    <a:pt x="14671" y="119"/>
                  </a:cubicBezTo>
                  <a:cubicBezTo>
                    <a:pt x="13616" y="44"/>
                    <a:pt x="12561" y="1"/>
                    <a:pt x="11505" y="1"/>
                  </a:cubicBezTo>
                  <a:close/>
                </a:path>
              </a:pathLst>
            </a:custGeom>
            <a:solidFill>
              <a:srgbClr val="783F0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2" name="Google Shape;692;p34"/>
            <p:cNvSpPr/>
            <p:nvPr/>
          </p:nvSpPr>
          <p:spPr>
            <a:xfrm>
              <a:off x="4583858" y="3254415"/>
              <a:ext cx="110052" cy="816788"/>
            </a:xfrm>
            <a:custGeom>
              <a:avLst/>
              <a:gdLst/>
              <a:ahLst/>
              <a:cxnLst/>
              <a:rect l="l" t="t" r="r" b="b"/>
              <a:pathLst>
                <a:path w="1830" h="13582" fill="none" extrusionOk="0">
                  <a:moveTo>
                    <a:pt x="1830" y="1"/>
                  </a:moveTo>
                  <a:lnTo>
                    <a:pt x="1" y="1358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3" name="Google Shape;693;p34"/>
            <p:cNvSpPr/>
            <p:nvPr/>
          </p:nvSpPr>
          <p:spPr>
            <a:xfrm>
              <a:off x="4373256" y="4037946"/>
              <a:ext cx="213007" cy="55567"/>
            </a:xfrm>
            <a:custGeom>
              <a:avLst/>
              <a:gdLst/>
              <a:ahLst/>
              <a:cxnLst/>
              <a:rect l="l" t="t" r="r" b="b"/>
              <a:pathLst>
                <a:path w="3542" h="924" extrusionOk="0">
                  <a:moveTo>
                    <a:pt x="1264" y="0"/>
                  </a:moveTo>
                  <a:cubicBezTo>
                    <a:pt x="1096" y="0"/>
                    <a:pt x="996" y="36"/>
                    <a:pt x="1012" y="124"/>
                  </a:cubicBezTo>
                  <a:cubicBezTo>
                    <a:pt x="1047" y="299"/>
                    <a:pt x="1207" y="442"/>
                    <a:pt x="1408" y="442"/>
                  </a:cubicBezTo>
                  <a:cubicBezTo>
                    <a:pt x="1431" y="442"/>
                    <a:pt x="1455" y="440"/>
                    <a:pt x="1479" y="436"/>
                  </a:cubicBezTo>
                  <a:lnTo>
                    <a:pt x="1479" y="436"/>
                  </a:lnTo>
                  <a:cubicBezTo>
                    <a:pt x="1479" y="436"/>
                    <a:pt x="1" y="903"/>
                    <a:pt x="584" y="903"/>
                  </a:cubicBezTo>
                  <a:cubicBezTo>
                    <a:pt x="797" y="903"/>
                    <a:pt x="1215" y="923"/>
                    <a:pt x="1672" y="923"/>
                  </a:cubicBezTo>
                  <a:cubicBezTo>
                    <a:pt x="2473" y="923"/>
                    <a:pt x="3393" y="860"/>
                    <a:pt x="3542" y="514"/>
                  </a:cubicBezTo>
                  <a:cubicBezTo>
                    <a:pt x="3542" y="514"/>
                    <a:pt x="1905" y="0"/>
                    <a:pt x="1264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4" name="Google Shape;694;p34"/>
            <p:cNvSpPr/>
            <p:nvPr/>
          </p:nvSpPr>
          <p:spPr>
            <a:xfrm>
              <a:off x="4965310" y="3326941"/>
              <a:ext cx="107706" cy="819133"/>
            </a:xfrm>
            <a:custGeom>
              <a:avLst/>
              <a:gdLst/>
              <a:ahLst/>
              <a:cxnLst/>
              <a:rect l="l" t="t" r="r" b="b"/>
              <a:pathLst>
                <a:path w="1791" h="13621" fill="none" extrusionOk="0">
                  <a:moveTo>
                    <a:pt x="1791" y="1"/>
                  </a:moveTo>
                  <a:lnTo>
                    <a:pt x="1" y="13621"/>
                  </a:lnTo>
                </a:path>
              </a:pathLst>
            </a:custGeom>
            <a:noFill/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5" name="Google Shape;695;p34"/>
            <p:cNvSpPr/>
            <p:nvPr/>
          </p:nvSpPr>
          <p:spPr>
            <a:xfrm>
              <a:off x="4757895" y="4111855"/>
              <a:ext cx="207474" cy="57311"/>
            </a:xfrm>
            <a:custGeom>
              <a:avLst/>
              <a:gdLst/>
              <a:ahLst/>
              <a:cxnLst/>
              <a:rect l="l" t="t" r="r" b="b"/>
              <a:pathLst>
                <a:path w="3450" h="953" extrusionOk="0">
                  <a:moveTo>
                    <a:pt x="1141" y="0"/>
                  </a:moveTo>
                  <a:cubicBezTo>
                    <a:pt x="1010" y="0"/>
                    <a:pt x="938" y="30"/>
                    <a:pt x="959" y="102"/>
                  </a:cubicBezTo>
                  <a:cubicBezTo>
                    <a:pt x="959" y="294"/>
                    <a:pt x="1117" y="433"/>
                    <a:pt x="1282" y="433"/>
                  </a:cubicBezTo>
                  <a:cubicBezTo>
                    <a:pt x="1306" y="433"/>
                    <a:pt x="1330" y="430"/>
                    <a:pt x="1354" y="424"/>
                  </a:cubicBezTo>
                  <a:lnTo>
                    <a:pt x="1354" y="424"/>
                  </a:lnTo>
                  <a:cubicBezTo>
                    <a:pt x="1141" y="495"/>
                    <a:pt x="1" y="884"/>
                    <a:pt x="531" y="919"/>
                  </a:cubicBezTo>
                  <a:cubicBezTo>
                    <a:pt x="758" y="919"/>
                    <a:pt x="1256" y="953"/>
                    <a:pt x="1778" y="953"/>
                  </a:cubicBezTo>
                  <a:cubicBezTo>
                    <a:pt x="2510" y="953"/>
                    <a:pt x="3291" y="886"/>
                    <a:pt x="3450" y="569"/>
                  </a:cubicBezTo>
                  <a:cubicBezTo>
                    <a:pt x="3450" y="569"/>
                    <a:pt x="1719" y="0"/>
                    <a:pt x="1141" y="0"/>
                  </a:cubicBezTo>
                  <a:close/>
                </a:path>
              </a:pathLst>
            </a:custGeom>
            <a:solidFill>
              <a:srgbClr val="070707"/>
            </a:solidFill>
            <a:ln w="8750" cap="rnd" cmpd="sng">
              <a:solidFill>
                <a:srgbClr val="070707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6" name="Google Shape;696;p34"/>
            <p:cNvSpPr/>
            <p:nvPr/>
          </p:nvSpPr>
          <p:spPr>
            <a:xfrm>
              <a:off x="4534725" y="3050850"/>
              <a:ext cx="337071" cy="358660"/>
            </a:xfrm>
            <a:custGeom>
              <a:avLst/>
              <a:gdLst/>
              <a:ahLst/>
              <a:cxnLst/>
              <a:rect l="l" t="t" r="r" b="b"/>
              <a:pathLst>
                <a:path w="5605" h="5964" extrusionOk="0">
                  <a:moveTo>
                    <a:pt x="195" y="0"/>
                  </a:moveTo>
                  <a:cubicBezTo>
                    <a:pt x="195" y="0"/>
                    <a:pt x="1" y="5215"/>
                    <a:pt x="2141" y="5915"/>
                  </a:cubicBezTo>
                  <a:cubicBezTo>
                    <a:pt x="2244" y="5948"/>
                    <a:pt x="2345" y="5963"/>
                    <a:pt x="2444" y="5963"/>
                  </a:cubicBezTo>
                  <a:cubicBezTo>
                    <a:pt x="4340" y="5963"/>
                    <a:pt x="5271" y="189"/>
                    <a:pt x="5604" y="78"/>
                  </a:cubicBezTo>
                  <a:lnTo>
                    <a:pt x="195" y="0"/>
                  </a:ln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7" name="Google Shape;697;p34"/>
            <p:cNvSpPr/>
            <p:nvPr/>
          </p:nvSpPr>
          <p:spPr>
            <a:xfrm>
              <a:off x="5065980" y="3329286"/>
              <a:ext cx="42156" cy="35180"/>
            </a:xfrm>
            <a:custGeom>
              <a:avLst/>
              <a:gdLst/>
              <a:ahLst/>
              <a:cxnLst/>
              <a:rect l="l" t="t" r="r" b="b"/>
              <a:pathLst>
                <a:path w="701" h="585" extrusionOk="0">
                  <a:moveTo>
                    <a:pt x="350" y="1"/>
                  </a:moveTo>
                  <a:cubicBezTo>
                    <a:pt x="0" y="40"/>
                    <a:pt x="0" y="546"/>
                    <a:pt x="350" y="585"/>
                  </a:cubicBezTo>
                  <a:cubicBezTo>
                    <a:pt x="701" y="546"/>
                    <a:pt x="701" y="40"/>
                    <a:pt x="3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8" name="Google Shape;698;p34"/>
            <p:cNvSpPr/>
            <p:nvPr/>
          </p:nvSpPr>
          <p:spPr>
            <a:xfrm>
              <a:off x="5108076" y="3259106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2" y="0"/>
                  </a:moveTo>
                  <a:cubicBezTo>
                    <a:pt x="273" y="0"/>
                    <a:pt x="234" y="0"/>
                    <a:pt x="195" y="39"/>
                  </a:cubicBezTo>
                  <a:cubicBezTo>
                    <a:pt x="117" y="78"/>
                    <a:pt x="78" y="117"/>
                    <a:pt x="39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39" y="428"/>
                    <a:pt x="39" y="506"/>
                    <a:pt x="78" y="545"/>
                  </a:cubicBezTo>
                  <a:lnTo>
                    <a:pt x="156" y="584"/>
                  </a:lnTo>
                  <a:cubicBezTo>
                    <a:pt x="195" y="623"/>
                    <a:pt x="234" y="623"/>
                    <a:pt x="312" y="623"/>
                  </a:cubicBezTo>
                  <a:lnTo>
                    <a:pt x="429" y="623"/>
                  </a:lnTo>
                  <a:cubicBezTo>
                    <a:pt x="468" y="623"/>
                    <a:pt x="506" y="623"/>
                    <a:pt x="545" y="584"/>
                  </a:cubicBezTo>
                  <a:cubicBezTo>
                    <a:pt x="623" y="584"/>
                    <a:pt x="701" y="506"/>
                    <a:pt x="740" y="428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40" y="195"/>
                    <a:pt x="701" y="117"/>
                    <a:pt x="662" y="117"/>
                  </a:cubicBezTo>
                  <a:lnTo>
                    <a:pt x="623" y="39"/>
                  </a:lnTo>
                  <a:cubicBezTo>
                    <a:pt x="545" y="39"/>
                    <a:pt x="506" y="0"/>
                    <a:pt x="4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699" name="Google Shape;699;p34"/>
            <p:cNvSpPr/>
            <p:nvPr/>
          </p:nvSpPr>
          <p:spPr>
            <a:xfrm>
              <a:off x="5016787" y="3240403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78"/>
                    <a:pt x="1" y="584"/>
                    <a:pt x="351" y="623"/>
                  </a:cubicBezTo>
                  <a:cubicBezTo>
                    <a:pt x="740" y="584"/>
                    <a:pt x="740" y="78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0" name="Google Shape;700;p34"/>
            <p:cNvSpPr/>
            <p:nvPr/>
          </p:nvSpPr>
          <p:spPr>
            <a:xfrm>
              <a:off x="5096349" y="3184235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40" y="584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1" name="Google Shape;701;p34"/>
            <p:cNvSpPr/>
            <p:nvPr/>
          </p:nvSpPr>
          <p:spPr>
            <a:xfrm>
              <a:off x="5117458" y="3104673"/>
              <a:ext cx="49192" cy="37466"/>
            </a:xfrm>
            <a:custGeom>
              <a:avLst/>
              <a:gdLst/>
              <a:ahLst/>
              <a:cxnLst/>
              <a:rect l="l" t="t" r="r" b="b"/>
              <a:pathLst>
                <a:path w="818" h="623" extrusionOk="0">
                  <a:moveTo>
                    <a:pt x="428" y="0"/>
                  </a:moveTo>
                  <a:cubicBezTo>
                    <a:pt x="0" y="0"/>
                    <a:pt x="0" y="623"/>
                    <a:pt x="428" y="623"/>
                  </a:cubicBezTo>
                  <a:cubicBezTo>
                    <a:pt x="817" y="623"/>
                    <a:pt x="81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2" name="Google Shape;702;p34"/>
            <p:cNvSpPr/>
            <p:nvPr/>
          </p:nvSpPr>
          <p:spPr>
            <a:xfrm>
              <a:off x="4757054" y="3149114"/>
              <a:ext cx="42156" cy="37526"/>
            </a:xfrm>
            <a:custGeom>
              <a:avLst/>
              <a:gdLst/>
              <a:ahLst/>
              <a:cxnLst/>
              <a:rect l="l" t="t" r="r" b="b"/>
              <a:pathLst>
                <a:path w="701" h="624" extrusionOk="0">
                  <a:moveTo>
                    <a:pt x="351" y="0"/>
                  </a:moveTo>
                  <a:cubicBezTo>
                    <a:pt x="1" y="39"/>
                    <a:pt x="1" y="584"/>
                    <a:pt x="351" y="623"/>
                  </a:cubicBezTo>
                  <a:cubicBezTo>
                    <a:pt x="701" y="584"/>
                    <a:pt x="701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3" name="Google Shape;703;p34"/>
            <p:cNvSpPr/>
            <p:nvPr/>
          </p:nvSpPr>
          <p:spPr>
            <a:xfrm>
              <a:off x="4658789" y="3130411"/>
              <a:ext cx="44502" cy="37466"/>
            </a:xfrm>
            <a:custGeom>
              <a:avLst/>
              <a:gdLst/>
              <a:ahLst/>
              <a:cxnLst/>
              <a:rect l="l" t="t" r="r" b="b"/>
              <a:pathLst>
                <a:path w="740" h="623" extrusionOk="0">
                  <a:moveTo>
                    <a:pt x="389" y="0"/>
                  </a:moveTo>
                  <a:cubicBezTo>
                    <a:pt x="0" y="39"/>
                    <a:pt x="0" y="584"/>
                    <a:pt x="389" y="623"/>
                  </a:cubicBezTo>
                  <a:cubicBezTo>
                    <a:pt x="740" y="584"/>
                    <a:pt x="740" y="39"/>
                    <a:pt x="3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4" name="Google Shape;704;p34"/>
            <p:cNvSpPr/>
            <p:nvPr/>
          </p:nvSpPr>
          <p:spPr>
            <a:xfrm>
              <a:off x="4721933" y="3202937"/>
              <a:ext cx="44562" cy="37526"/>
            </a:xfrm>
            <a:custGeom>
              <a:avLst/>
              <a:gdLst/>
              <a:ahLst/>
              <a:cxnLst/>
              <a:rect l="l" t="t" r="r" b="b"/>
              <a:pathLst>
                <a:path w="741" h="624" extrusionOk="0">
                  <a:moveTo>
                    <a:pt x="312" y="0"/>
                  </a:moveTo>
                  <a:cubicBezTo>
                    <a:pt x="234" y="0"/>
                    <a:pt x="195" y="0"/>
                    <a:pt x="195" y="39"/>
                  </a:cubicBezTo>
                  <a:cubicBezTo>
                    <a:pt x="156" y="39"/>
                    <a:pt x="118" y="39"/>
                    <a:pt x="79" y="78"/>
                  </a:cubicBezTo>
                  <a:cubicBezTo>
                    <a:pt x="40" y="117"/>
                    <a:pt x="40" y="156"/>
                    <a:pt x="1" y="195"/>
                  </a:cubicBezTo>
                  <a:cubicBezTo>
                    <a:pt x="1" y="234"/>
                    <a:pt x="1" y="273"/>
                    <a:pt x="1" y="312"/>
                  </a:cubicBezTo>
                  <a:lnTo>
                    <a:pt x="1" y="390"/>
                  </a:lnTo>
                  <a:cubicBezTo>
                    <a:pt x="1" y="429"/>
                    <a:pt x="40" y="506"/>
                    <a:pt x="79" y="545"/>
                  </a:cubicBezTo>
                  <a:lnTo>
                    <a:pt x="118" y="584"/>
                  </a:lnTo>
                  <a:cubicBezTo>
                    <a:pt x="156" y="584"/>
                    <a:pt x="234" y="623"/>
                    <a:pt x="273" y="623"/>
                  </a:cubicBezTo>
                  <a:lnTo>
                    <a:pt x="429" y="623"/>
                  </a:lnTo>
                  <a:cubicBezTo>
                    <a:pt x="468" y="623"/>
                    <a:pt x="507" y="623"/>
                    <a:pt x="546" y="584"/>
                  </a:cubicBezTo>
                  <a:cubicBezTo>
                    <a:pt x="585" y="584"/>
                    <a:pt x="623" y="545"/>
                    <a:pt x="623" y="545"/>
                  </a:cubicBezTo>
                  <a:cubicBezTo>
                    <a:pt x="662" y="506"/>
                    <a:pt x="701" y="467"/>
                    <a:pt x="701" y="429"/>
                  </a:cubicBezTo>
                  <a:cubicBezTo>
                    <a:pt x="740" y="390"/>
                    <a:pt x="740" y="351"/>
                    <a:pt x="740" y="312"/>
                  </a:cubicBezTo>
                  <a:lnTo>
                    <a:pt x="740" y="234"/>
                  </a:lnTo>
                  <a:cubicBezTo>
                    <a:pt x="701" y="156"/>
                    <a:pt x="701" y="117"/>
                    <a:pt x="662" y="78"/>
                  </a:cubicBezTo>
                  <a:lnTo>
                    <a:pt x="585" y="39"/>
                  </a:ln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5" name="Google Shape;705;p34"/>
            <p:cNvSpPr/>
            <p:nvPr/>
          </p:nvSpPr>
          <p:spPr>
            <a:xfrm>
              <a:off x="4689218" y="3273118"/>
              <a:ext cx="44502" cy="37526"/>
            </a:xfrm>
            <a:custGeom>
              <a:avLst/>
              <a:gdLst/>
              <a:ahLst/>
              <a:cxnLst/>
              <a:rect l="l" t="t" r="r" b="b"/>
              <a:pathLst>
                <a:path w="740" h="624" extrusionOk="0">
                  <a:moveTo>
                    <a:pt x="311" y="1"/>
                  </a:moveTo>
                  <a:cubicBezTo>
                    <a:pt x="272" y="1"/>
                    <a:pt x="234" y="1"/>
                    <a:pt x="195" y="40"/>
                  </a:cubicBezTo>
                  <a:cubicBezTo>
                    <a:pt x="156" y="40"/>
                    <a:pt x="117" y="79"/>
                    <a:pt x="78" y="118"/>
                  </a:cubicBezTo>
                  <a:cubicBezTo>
                    <a:pt x="78" y="118"/>
                    <a:pt x="39" y="157"/>
                    <a:pt x="39" y="195"/>
                  </a:cubicBezTo>
                  <a:cubicBezTo>
                    <a:pt x="0" y="234"/>
                    <a:pt x="0" y="273"/>
                    <a:pt x="0" y="312"/>
                  </a:cubicBezTo>
                  <a:lnTo>
                    <a:pt x="0" y="390"/>
                  </a:lnTo>
                  <a:cubicBezTo>
                    <a:pt x="0" y="468"/>
                    <a:pt x="39" y="507"/>
                    <a:pt x="78" y="546"/>
                  </a:cubicBezTo>
                  <a:lnTo>
                    <a:pt x="156" y="585"/>
                  </a:lnTo>
                  <a:cubicBezTo>
                    <a:pt x="195" y="623"/>
                    <a:pt x="234" y="623"/>
                    <a:pt x="311" y="623"/>
                  </a:cubicBezTo>
                  <a:lnTo>
                    <a:pt x="428" y="623"/>
                  </a:lnTo>
                  <a:cubicBezTo>
                    <a:pt x="506" y="623"/>
                    <a:pt x="584" y="585"/>
                    <a:pt x="662" y="546"/>
                  </a:cubicBezTo>
                  <a:cubicBezTo>
                    <a:pt x="700" y="507"/>
                    <a:pt x="700" y="468"/>
                    <a:pt x="700" y="429"/>
                  </a:cubicBezTo>
                  <a:cubicBezTo>
                    <a:pt x="739" y="390"/>
                    <a:pt x="739" y="351"/>
                    <a:pt x="739" y="312"/>
                  </a:cubicBezTo>
                  <a:lnTo>
                    <a:pt x="739" y="234"/>
                  </a:lnTo>
                  <a:cubicBezTo>
                    <a:pt x="739" y="195"/>
                    <a:pt x="700" y="118"/>
                    <a:pt x="662" y="118"/>
                  </a:cubicBezTo>
                  <a:lnTo>
                    <a:pt x="623" y="40"/>
                  </a:lnTo>
                  <a:cubicBezTo>
                    <a:pt x="545" y="1"/>
                    <a:pt x="506" y="1"/>
                    <a:pt x="4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6" name="Google Shape;706;p34"/>
            <p:cNvSpPr/>
            <p:nvPr/>
          </p:nvSpPr>
          <p:spPr>
            <a:xfrm>
              <a:off x="4670456" y="3345704"/>
              <a:ext cx="44562" cy="37466"/>
            </a:xfrm>
            <a:custGeom>
              <a:avLst/>
              <a:gdLst/>
              <a:ahLst/>
              <a:cxnLst/>
              <a:rect l="l" t="t" r="r" b="b"/>
              <a:pathLst>
                <a:path w="741" h="623" extrusionOk="0">
                  <a:moveTo>
                    <a:pt x="351" y="0"/>
                  </a:moveTo>
                  <a:cubicBezTo>
                    <a:pt x="1" y="39"/>
                    <a:pt x="1" y="545"/>
                    <a:pt x="351" y="623"/>
                  </a:cubicBezTo>
                  <a:cubicBezTo>
                    <a:pt x="740" y="545"/>
                    <a:pt x="740" y="39"/>
                    <a:pt x="3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7" name="Google Shape;707;p34"/>
            <p:cNvSpPr/>
            <p:nvPr/>
          </p:nvSpPr>
          <p:spPr>
            <a:xfrm>
              <a:off x="4871736" y="2978264"/>
              <a:ext cx="344047" cy="435215"/>
            </a:xfrm>
            <a:custGeom>
              <a:avLst/>
              <a:gdLst/>
              <a:ahLst/>
              <a:cxnLst/>
              <a:rect l="l" t="t" r="r" b="b"/>
              <a:pathLst>
                <a:path w="5721" h="7237" extrusionOk="0">
                  <a:moveTo>
                    <a:pt x="5487" y="1"/>
                  </a:moveTo>
                  <a:lnTo>
                    <a:pt x="0" y="1285"/>
                  </a:lnTo>
                  <a:cubicBezTo>
                    <a:pt x="0" y="1285"/>
                    <a:pt x="1342" y="7236"/>
                    <a:pt x="3249" y="7236"/>
                  </a:cubicBezTo>
                  <a:cubicBezTo>
                    <a:pt x="3370" y="7236"/>
                    <a:pt x="3494" y="7212"/>
                    <a:pt x="3619" y="7161"/>
                  </a:cubicBezTo>
                  <a:cubicBezTo>
                    <a:pt x="5721" y="6305"/>
                    <a:pt x="5487" y="1"/>
                    <a:pt x="5487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8" name="Google Shape;708;p34"/>
            <p:cNvSpPr/>
            <p:nvPr/>
          </p:nvSpPr>
          <p:spPr>
            <a:xfrm>
              <a:off x="3066107" y="1259474"/>
              <a:ext cx="375859" cy="297741"/>
            </a:xfrm>
            <a:custGeom>
              <a:avLst/>
              <a:gdLst/>
              <a:ahLst/>
              <a:cxnLst/>
              <a:rect l="l" t="t" r="r" b="b"/>
              <a:pathLst>
                <a:path w="6250" h="4951" extrusionOk="0">
                  <a:moveTo>
                    <a:pt x="501" y="0"/>
                  </a:moveTo>
                  <a:cubicBezTo>
                    <a:pt x="227" y="0"/>
                    <a:pt x="1" y="352"/>
                    <a:pt x="996" y="2393"/>
                  </a:cubicBezTo>
                  <a:cubicBezTo>
                    <a:pt x="1674" y="3952"/>
                    <a:pt x="3178" y="4950"/>
                    <a:pt x="4815" y="4950"/>
                  </a:cubicBezTo>
                  <a:cubicBezTo>
                    <a:pt x="5058" y="4950"/>
                    <a:pt x="5303" y="4928"/>
                    <a:pt x="5549" y="4883"/>
                  </a:cubicBezTo>
                  <a:cubicBezTo>
                    <a:pt x="6249" y="3288"/>
                    <a:pt x="4887" y="1148"/>
                    <a:pt x="4887" y="1148"/>
                  </a:cubicBezTo>
                  <a:lnTo>
                    <a:pt x="801" y="97"/>
                  </a:lnTo>
                  <a:cubicBezTo>
                    <a:pt x="801" y="97"/>
                    <a:pt x="644" y="0"/>
                    <a:pt x="50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09" name="Google Shape;709;p34"/>
            <p:cNvSpPr/>
            <p:nvPr/>
          </p:nvSpPr>
          <p:spPr>
            <a:xfrm>
              <a:off x="2976202" y="1054645"/>
              <a:ext cx="383858" cy="550018"/>
            </a:xfrm>
            <a:custGeom>
              <a:avLst/>
              <a:gdLst/>
              <a:ahLst/>
              <a:cxnLst/>
              <a:rect l="l" t="t" r="r" b="b"/>
              <a:pathLst>
                <a:path w="6383" h="9146" extrusionOk="0">
                  <a:moveTo>
                    <a:pt x="3697" y="1"/>
                  </a:moveTo>
                  <a:cubicBezTo>
                    <a:pt x="3697" y="1"/>
                    <a:pt x="1246" y="156"/>
                    <a:pt x="623" y="3542"/>
                  </a:cubicBezTo>
                  <a:cubicBezTo>
                    <a:pt x="0" y="6888"/>
                    <a:pt x="2569" y="9145"/>
                    <a:pt x="2569" y="9145"/>
                  </a:cubicBezTo>
                  <a:cubicBezTo>
                    <a:pt x="3425" y="5137"/>
                    <a:pt x="6382" y="4554"/>
                    <a:pt x="6382" y="4554"/>
                  </a:cubicBezTo>
                  <a:cubicBezTo>
                    <a:pt x="6304" y="2803"/>
                    <a:pt x="3697" y="1"/>
                    <a:pt x="3697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0" name="Google Shape;710;p34"/>
            <p:cNvSpPr/>
            <p:nvPr/>
          </p:nvSpPr>
          <p:spPr>
            <a:xfrm>
              <a:off x="3198530" y="763881"/>
              <a:ext cx="3670673" cy="3289642"/>
            </a:xfrm>
            <a:custGeom>
              <a:avLst/>
              <a:gdLst/>
              <a:ahLst/>
              <a:cxnLst/>
              <a:rect l="l" t="t" r="r" b="b"/>
              <a:pathLst>
                <a:path w="61038" h="54702" extrusionOk="0">
                  <a:moveTo>
                    <a:pt x="7503" y="1"/>
                  </a:moveTo>
                  <a:cubicBezTo>
                    <a:pt x="4345" y="1"/>
                    <a:pt x="1383" y="1823"/>
                    <a:pt x="0" y="4836"/>
                  </a:cubicBezTo>
                  <a:cubicBezTo>
                    <a:pt x="0" y="4836"/>
                    <a:pt x="1518" y="11218"/>
                    <a:pt x="3386" y="12618"/>
                  </a:cubicBezTo>
                  <a:cubicBezTo>
                    <a:pt x="5253" y="13980"/>
                    <a:pt x="6265" y="20596"/>
                    <a:pt x="8405" y="27133"/>
                  </a:cubicBezTo>
                  <a:cubicBezTo>
                    <a:pt x="10507" y="33671"/>
                    <a:pt x="13892" y="38379"/>
                    <a:pt x="23893" y="39663"/>
                  </a:cubicBezTo>
                  <a:cubicBezTo>
                    <a:pt x="25326" y="39852"/>
                    <a:pt x="26660" y="39934"/>
                    <a:pt x="27896" y="39934"/>
                  </a:cubicBezTo>
                  <a:cubicBezTo>
                    <a:pt x="35319" y="39934"/>
                    <a:pt x="39242" y="36984"/>
                    <a:pt x="40276" y="36550"/>
                  </a:cubicBezTo>
                  <a:cubicBezTo>
                    <a:pt x="40347" y="36519"/>
                    <a:pt x="40426" y="36505"/>
                    <a:pt x="40510" y="36505"/>
                  </a:cubicBezTo>
                  <a:cubicBezTo>
                    <a:pt x="41801" y="36505"/>
                    <a:pt x="44513" y="39968"/>
                    <a:pt x="46229" y="41648"/>
                  </a:cubicBezTo>
                  <a:cubicBezTo>
                    <a:pt x="48058" y="43399"/>
                    <a:pt x="56814" y="54373"/>
                    <a:pt x="58020" y="54684"/>
                  </a:cubicBezTo>
                  <a:cubicBezTo>
                    <a:pt x="58065" y="54696"/>
                    <a:pt x="58104" y="54701"/>
                    <a:pt x="58138" y="54701"/>
                  </a:cubicBezTo>
                  <a:cubicBezTo>
                    <a:pt x="59004" y="54701"/>
                    <a:pt x="56192" y="50988"/>
                    <a:pt x="56191" y="50987"/>
                  </a:cubicBezTo>
                  <a:lnTo>
                    <a:pt x="56191" y="50987"/>
                  </a:lnTo>
                  <a:cubicBezTo>
                    <a:pt x="56192" y="50988"/>
                    <a:pt x="58682" y="53283"/>
                    <a:pt x="60044" y="53750"/>
                  </a:cubicBezTo>
                  <a:cubicBezTo>
                    <a:pt x="60127" y="53781"/>
                    <a:pt x="60193" y="53796"/>
                    <a:pt x="60245" y="53796"/>
                  </a:cubicBezTo>
                  <a:cubicBezTo>
                    <a:pt x="61037" y="53796"/>
                    <a:pt x="58294" y="50366"/>
                    <a:pt x="58293" y="50365"/>
                  </a:cubicBezTo>
                  <a:lnTo>
                    <a:pt x="58293" y="50365"/>
                  </a:lnTo>
                  <a:cubicBezTo>
                    <a:pt x="58294" y="50366"/>
                    <a:pt x="60153" y="52576"/>
                    <a:pt x="60741" y="52576"/>
                  </a:cubicBezTo>
                  <a:cubicBezTo>
                    <a:pt x="60885" y="52576"/>
                    <a:pt x="60953" y="52444"/>
                    <a:pt x="60900" y="52116"/>
                  </a:cubicBezTo>
                  <a:cubicBezTo>
                    <a:pt x="60627" y="50404"/>
                    <a:pt x="41715" y="28495"/>
                    <a:pt x="41715" y="28495"/>
                  </a:cubicBezTo>
                  <a:cubicBezTo>
                    <a:pt x="41715" y="28495"/>
                    <a:pt x="31442" y="17833"/>
                    <a:pt x="21753" y="7754"/>
                  </a:cubicBezTo>
                  <a:cubicBezTo>
                    <a:pt x="18562" y="4330"/>
                    <a:pt x="14515" y="1800"/>
                    <a:pt x="10040" y="400"/>
                  </a:cubicBezTo>
                  <a:cubicBezTo>
                    <a:pt x="9198" y="130"/>
                    <a:pt x="8344" y="1"/>
                    <a:pt x="7503" y="1"/>
                  </a:cubicBezTo>
                  <a:close/>
                </a:path>
              </a:pathLst>
            </a:custGeom>
            <a:solidFill>
              <a:srgbClr val="F2848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1" name="Google Shape;711;p34"/>
            <p:cNvSpPr/>
            <p:nvPr/>
          </p:nvSpPr>
          <p:spPr>
            <a:xfrm>
              <a:off x="3198530" y="764843"/>
              <a:ext cx="1596049" cy="966169"/>
            </a:xfrm>
            <a:custGeom>
              <a:avLst/>
              <a:gdLst/>
              <a:ahLst/>
              <a:cxnLst/>
              <a:rect l="l" t="t" r="r" b="b"/>
              <a:pathLst>
                <a:path w="26540" h="16066" extrusionOk="0">
                  <a:moveTo>
                    <a:pt x="7527" y="0"/>
                  </a:moveTo>
                  <a:cubicBezTo>
                    <a:pt x="4360" y="0"/>
                    <a:pt x="1387" y="1800"/>
                    <a:pt x="0" y="4820"/>
                  </a:cubicBezTo>
                  <a:cubicBezTo>
                    <a:pt x="0" y="4820"/>
                    <a:pt x="1557" y="11202"/>
                    <a:pt x="3424" y="12602"/>
                  </a:cubicBezTo>
                  <a:cubicBezTo>
                    <a:pt x="4125" y="13147"/>
                    <a:pt x="4670" y="14354"/>
                    <a:pt x="5215" y="16066"/>
                  </a:cubicBezTo>
                  <a:cubicBezTo>
                    <a:pt x="6460" y="15365"/>
                    <a:pt x="7433" y="14315"/>
                    <a:pt x="8055" y="13031"/>
                  </a:cubicBezTo>
                  <a:cubicBezTo>
                    <a:pt x="8685" y="13383"/>
                    <a:pt x="9274" y="13531"/>
                    <a:pt x="9819" y="13531"/>
                  </a:cubicBezTo>
                  <a:cubicBezTo>
                    <a:pt x="12641" y="13531"/>
                    <a:pt x="14281" y="9567"/>
                    <a:pt x="14281" y="9567"/>
                  </a:cubicBezTo>
                  <a:cubicBezTo>
                    <a:pt x="17268" y="12316"/>
                    <a:pt x="20272" y="13269"/>
                    <a:pt x="22965" y="13269"/>
                  </a:cubicBezTo>
                  <a:cubicBezTo>
                    <a:pt x="24237" y="13269"/>
                    <a:pt x="25440" y="13056"/>
                    <a:pt x="26539" y="12719"/>
                  </a:cubicBezTo>
                  <a:lnTo>
                    <a:pt x="21792" y="7777"/>
                  </a:lnTo>
                  <a:cubicBezTo>
                    <a:pt x="18562" y="4353"/>
                    <a:pt x="14515" y="1784"/>
                    <a:pt x="10040" y="384"/>
                  </a:cubicBezTo>
                  <a:cubicBezTo>
                    <a:pt x="9206" y="124"/>
                    <a:pt x="8360" y="0"/>
                    <a:pt x="752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2" name="Google Shape;712;p34"/>
            <p:cNvSpPr/>
            <p:nvPr/>
          </p:nvSpPr>
          <p:spPr>
            <a:xfrm>
              <a:off x="3626769" y="1439946"/>
              <a:ext cx="2504005" cy="1557922"/>
            </a:xfrm>
            <a:custGeom>
              <a:avLst/>
              <a:gdLst/>
              <a:ahLst/>
              <a:cxnLst/>
              <a:rect l="l" t="t" r="r" b="b"/>
              <a:pathLst>
                <a:path w="41638" h="25906" extrusionOk="0">
                  <a:moveTo>
                    <a:pt x="12510" y="0"/>
                  </a:moveTo>
                  <a:cubicBezTo>
                    <a:pt x="8960" y="0"/>
                    <a:pt x="5321" y="1062"/>
                    <a:pt x="3386" y="3789"/>
                  </a:cubicBezTo>
                  <a:cubicBezTo>
                    <a:pt x="0" y="8575"/>
                    <a:pt x="3969" y="12778"/>
                    <a:pt x="7277" y="18732"/>
                  </a:cubicBezTo>
                  <a:cubicBezTo>
                    <a:pt x="9983" y="23514"/>
                    <a:pt x="13655" y="25905"/>
                    <a:pt x="19302" y="25905"/>
                  </a:cubicBezTo>
                  <a:cubicBezTo>
                    <a:pt x="20639" y="25905"/>
                    <a:pt x="22087" y="25771"/>
                    <a:pt x="23660" y="25503"/>
                  </a:cubicBezTo>
                  <a:cubicBezTo>
                    <a:pt x="31909" y="24063"/>
                    <a:pt x="41638" y="22079"/>
                    <a:pt x="41638" y="22079"/>
                  </a:cubicBezTo>
                  <a:cubicBezTo>
                    <a:pt x="36073" y="13089"/>
                    <a:pt x="23854" y="3867"/>
                    <a:pt x="19729" y="1610"/>
                  </a:cubicBezTo>
                  <a:cubicBezTo>
                    <a:pt x="17919" y="629"/>
                    <a:pt x="15241" y="0"/>
                    <a:pt x="1251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3" name="Google Shape;713;p34"/>
            <p:cNvSpPr/>
            <p:nvPr/>
          </p:nvSpPr>
          <p:spPr>
            <a:xfrm>
              <a:off x="3781202" y="1239508"/>
              <a:ext cx="175601" cy="217698"/>
            </a:xfrm>
            <a:custGeom>
              <a:avLst/>
              <a:gdLst/>
              <a:ahLst/>
              <a:cxnLst/>
              <a:rect l="l" t="t" r="r" b="b"/>
              <a:pathLst>
                <a:path w="2920" h="3620" fill="none" extrusionOk="0">
                  <a:moveTo>
                    <a:pt x="2919" y="1"/>
                  </a:moveTo>
                  <a:cubicBezTo>
                    <a:pt x="2919" y="1752"/>
                    <a:pt x="1713" y="3270"/>
                    <a:pt x="1" y="362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4" name="Google Shape;714;p34"/>
            <p:cNvSpPr/>
            <p:nvPr/>
          </p:nvSpPr>
          <p:spPr>
            <a:xfrm>
              <a:off x="3785893" y="1220805"/>
              <a:ext cx="81967" cy="133445"/>
            </a:xfrm>
            <a:custGeom>
              <a:avLst/>
              <a:gdLst/>
              <a:ahLst/>
              <a:cxnLst/>
              <a:rect l="l" t="t" r="r" b="b"/>
              <a:pathLst>
                <a:path w="1363" h="2219" fill="none" extrusionOk="0">
                  <a:moveTo>
                    <a:pt x="1285" y="1"/>
                  </a:moveTo>
                  <a:cubicBezTo>
                    <a:pt x="1362" y="935"/>
                    <a:pt x="856" y="1830"/>
                    <a:pt x="0" y="2219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5" name="Google Shape;715;p34"/>
            <p:cNvSpPr/>
            <p:nvPr/>
          </p:nvSpPr>
          <p:spPr>
            <a:xfrm>
              <a:off x="3537826" y="1522696"/>
              <a:ext cx="65610" cy="91349"/>
            </a:xfrm>
            <a:custGeom>
              <a:avLst/>
              <a:gdLst/>
              <a:ahLst/>
              <a:cxnLst/>
              <a:rect l="l" t="t" r="r" b="b"/>
              <a:pathLst>
                <a:path w="1091" h="1519" fill="none" extrusionOk="0">
                  <a:moveTo>
                    <a:pt x="1090" y="0"/>
                  </a:moveTo>
                  <a:cubicBezTo>
                    <a:pt x="1090" y="662"/>
                    <a:pt x="623" y="1285"/>
                    <a:pt x="1" y="1518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6" name="Google Shape;716;p34"/>
            <p:cNvSpPr/>
            <p:nvPr/>
          </p:nvSpPr>
          <p:spPr>
            <a:xfrm>
              <a:off x="3495730" y="1468872"/>
              <a:ext cx="58514" cy="58574"/>
            </a:xfrm>
            <a:custGeom>
              <a:avLst/>
              <a:gdLst/>
              <a:ahLst/>
              <a:cxnLst/>
              <a:rect l="l" t="t" r="r" b="b"/>
              <a:pathLst>
                <a:path w="973" h="974" fill="none" extrusionOk="0">
                  <a:moveTo>
                    <a:pt x="973" y="0"/>
                  </a:moveTo>
                  <a:cubicBezTo>
                    <a:pt x="778" y="429"/>
                    <a:pt x="428" y="779"/>
                    <a:pt x="0" y="973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7" name="Google Shape;717;p34"/>
            <p:cNvSpPr/>
            <p:nvPr/>
          </p:nvSpPr>
          <p:spPr>
            <a:xfrm>
              <a:off x="4235180" y="1298022"/>
              <a:ext cx="266830" cy="100730"/>
            </a:xfrm>
            <a:custGeom>
              <a:avLst/>
              <a:gdLst/>
              <a:ahLst/>
              <a:cxnLst/>
              <a:rect l="l" t="t" r="r" b="b"/>
              <a:pathLst>
                <a:path w="4437" h="1675" fill="none" extrusionOk="0">
                  <a:moveTo>
                    <a:pt x="4437" y="857"/>
                  </a:moveTo>
                  <a:cubicBezTo>
                    <a:pt x="2958" y="1674"/>
                    <a:pt x="1090" y="1324"/>
                    <a:pt x="1" y="1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8" name="Google Shape;718;p34"/>
            <p:cNvSpPr/>
            <p:nvPr/>
          </p:nvSpPr>
          <p:spPr>
            <a:xfrm>
              <a:off x="4272646" y="1237223"/>
              <a:ext cx="114742" cy="32775"/>
            </a:xfrm>
            <a:custGeom>
              <a:avLst/>
              <a:gdLst/>
              <a:ahLst/>
              <a:cxnLst/>
              <a:rect l="l" t="t" r="r" b="b"/>
              <a:pathLst>
                <a:path w="1908" h="545" fill="none" extrusionOk="0">
                  <a:moveTo>
                    <a:pt x="1907" y="117"/>
                  </a:moveTo>
                  <a:cubicBezTo>
                    <a:pt x="1323" y="545"/>
                    <a:pt x="545" y="506"/>
                    <a:pt x="0" y="0"/>
                  </a:cubicBezTo>
                </a:path>
              </a:pathLst>
            </a:custGeom>
            <a:noFill/>
            <a:ln w="12650" cap="rnd" cmpd="sng">
              <a:solidFill>
                <a:schemeClr val="lt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19" name="Google Shape;719;p34"/>
            <p:cNvSpPr/>
            <p:nvPr/>
          </p:nvSpPr>
          <p:spPr>
            <a:xfrm>
              <a:off x="5980972" y="2646004"/>
              <a:ext cx="60919" cy="58514"/>
            </a:xfrm>
            <a:custGeom>
              <a:avLst/>
              <a:gdLst/>
              <a:ahLst/>
              <a:cxnLst/>
              <a:rect l="l" t="t" r="r" b="b"/>
              <a:pathLst>
                <a:path w="1013" h="973" extrusionOk="0">
                  <a:moveTo>
                    <a:pt x="506" y="0"/>
                  </a:moveTo>
                  <a:cubicBezTo>
                    <a:pt x="428" y="39"/>
                    <a:pt x="351" y="78"/>
                    <a:pt x="312" y="117"/>
                  </a:cubicBezTo>
                  <a:lnTo>
                    <a:pt x="156" y="234"/>
                  </a:lnTo>
                  <a:cubicBezTo>
                    <a:pt x="117" y="272"/>
                    <a:pt x="78" y="311"/>
                    <a:pt x="78" y="389"/>
                  </a:cubicBezTo>
                  <a:cubicBezTo>
                    <a:pt x="0" y="467"/>
                    <a:pt x="0" y="584"/>
                    <a:pt x="78" y="700"/>
                  </a:cubicBezTo>
                  <a:cubicBezTo>
                    <a:pt x="78" y="739"/>
                    <a:pt x="117" y="817"/>
                    <a:pt x="156" y="856"/>
                  </a:cubicBezTo>
                  <a:lnTo>
                    <a:pt x="234" y="895"/>
                  </a:lnTo>
                  <a:cubicBezTo>
                    <a:pt x="312" y="934"/>
                    <a:pt x="389" y="973"/>
                    <a:pt x="467" y="973"/>
                  </a:cubicBezTo>
                  <a:lnTo>
                    <a:pt x="584" y="973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95" y="739"/>
                  </a:lnTo>
                  <a:cubicBezTo>
                    <a:pt x="934" y="700"/>
                    <a:pt x="973" y="662"/>
                    <a:pt x="973" y="584"/>
                  </a:cubicBezTo>
                  <a:cubicBezTo>
                    <a:pt x="1012" y="545"/>
                    <a:pt x="1012" y="506"/>
                    <a:pt x="1012" y="428"/>
                  </a:cubicBezTo>
                  <a:cubicBezTo>
                    <a:pt x="1012" y="389"/>
                    <a:pt x="1012" y="311"/>
                    <a:pt x="973" y="272"/>
                  </a:cubicBezTo>
                  <a:cubicBezTo>
                    <a:pt x="973" y="234"/>
                    <a:pt x="934" y="156"/>
                    <a:pt x="895" y="117"/>
                  </a:cubicBezTo>
                  <a:lnTo>
                    <a:pt x="817" y="78"/>
                  </a:lnTo>
                  <a:cubicBezTo>
                    <a:pt x="740" y="39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0" name="Google Shape;720;p34"/>
            <p:cNvSpPr/>
            <p:nvPr/>
          </p:nvSpPr>
          <p:spPr>
            <a:xfrm>
              <a:off x="3846752" y="1852670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1" name="Google Shape;721;p34"/>
            <p:cNvSpPr/>
            <p:nvPr/>
          </p:nvSpPr>
          <p:spPr>
            <a:xfrm>
              <a:off x="3830335" y="17028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2" name="Google Shape;722;p34"/>
            <p:cNvSpPr/>
            <p:nvPr/>
          </p:nvSpPr>
          <p:spPr>
            <a:xfrm>
              <a:off x="3977792" y="178477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3" name="Google Shape;723;p34"/>
            <p:cNvSpPr/>
            <p:nvPr/>
          </p:nvSpPr>
          <p:spPr>
            <a:xfrm>
              <a:off x="3968410" y="195562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4" name="Google Shape;724;p34"/>
            <p:cNvSpPr/>
            <p:nvPr/>
          </p:nvSpPr>
          <p:spPr>
            <a:xfrm>
              <a:off x="3886503" y="203753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7"/>
                  </a:cubicBezTo>
                  <a:cubicBezTo>
                    <a:pt x="1012" y="779"/>
                    <a:pt x="1012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5" name="Google Shape;725;p34"/>
            <p:cNvSpPr/>
            <p:nvPr/>
          </p:nvSpPr>
          <p:spPr>
            <a:xfrm>
              <a:off x="3806941" y="1922850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1"/>
                  </a:moveTo>
                  <a:cubicBezTo>
                    <a:pt x="1" y="40"/>
                    <a:pt x="1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6" name="Google Shape;726;p34"/>
            <p:cNvSpPr/>
            <p:nvPr/>
          </p:nvSpPr>
          <p:spPr>
            <a:xfrm>
              <a:off x="4052663" y="208666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78"/>
                    <a:pt x="1" y="818"/>
                    <a:pt x="506" y="857"/>
                  </a:cubicBezTo>
                  <a:cubicBezTo>
                    <a:pt x="1012" y="818"/>
                    <a:pt x="1012" y="78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7" name="Google Shape;727;p34"/>
            <p:cNvSpPr/>
            <p:nvPr/>
          </p:nvSpPr>
          <p:spPr>
            <a:xfrm>
              <a:off x="4127534" y="192285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8" name="Google Shape;728;p34"/>
            <p:cNvSpPr/>
            <p:nvPr/>
          </p:nvSpPr>
          <p:spPr>
            <a:xfrm>
              <a:off x="4078402" y="185267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9"/>
                    <a:pt x="506" y="856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29" name="Google Shape;729;p34"/>
            <p:cNvSpPr/>
            <p:nvPr/>
          </p:nvSpPr>
          <p:spPr>
            <a:xfrm>
              <a:off x="4345172" y="210771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2" y="818"/>
                    <a:pt x="1012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0" name="Google Shape;730;p34"/>
            <p:cNvSpPr/>
            <p:nvPr/>
          </p:nvSpPr>
          <p:spPr>
            <a:xfrm>
              <a:off x="4169691" y="214752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1" name="Google Shape;731;p34"/>
            <p:cNvSpPr/>
            <p:nvPr/>
          </p:nvSpPr>
          <p:spPr>
            <a:xfrm>
              <a:off x="4031615" y="229726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2" name="Google Shape;732;p34"/>
            <p:cNvSpPr/>
            <p:nvPr/>
          </p:nvSpPr>
          <p:spPr>
            <a:xfrm>
              <a:off x="4186048" y="238855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6" y="1"/>
                  </a:moveTo>
                  <a:cubicBezTo>
                    <a:pt x="1" y="39"/>
                    <a:pt x="1" y="779"/>
                    <a:pt x="506" y="818"/>
                  </a:cubicBezTo>
                  <a:cubicBezTo>
                    <a:pt x="1012" y="779"/>
                    <a:pt x="1012" y="3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3" name="Google Shape;733;p34"/>
            <p:cNvSpPr/>
            <p:nvPr/>
          </p:nvSpPr>
          <p:spPr>
            <a:xfrm>
              <a:off x="4289003" y="2496201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4" name="Google Shape;734;p34"/>
            <p:cNvSpPr/>
            <p:nvPr/>
          </p:nvSpPr>
          <p:spPr>
            <a:xfrm>
              <a:off x="4441151" y="2266897"/>
              <a:ext cx="51538" cy="58514"/>
            </a:xfrm>
            <a:custGeom>
              <a:avLst/>
              <a:gdLst/>
              <a:ahLst/>
              <a:cxnLst/>
              <a:rect l="l" t="t" r="r" b="b"/>
              <a:pathLst>
                <a:path w="857" h="973" extrusionOk="0">
                  <a:moveTo>
                    <a:pt x="311" y="0"/>
                  </a:moveTo>
                  <a:cubicBezTo>
                    <a:pt x="234" y="0"/>
                    <a:pt x="195" y="39"/>
                    <a:pt x="117" y="117"/>
                  </a:cubicBezTo>
                  <a:lnTo>
                    <a:pt x="78" y="195"/>
                  </a:lnTo>
                  <a:cubicBezTo>
                    <a:pt x="39" y="272"/>
                    <a:pt x="0" y="311"/>
                    <a:pt x="0" y="389"/>
                  </a:cubicBezTo>
                  <a:lnTo>
                    <a:pt x="0" y="545"/>
                  </a:lnTo>
                  <a:cubicBezTo>
                    <a:pt x="0" y="584"/>
                    <a:pt x="0" y="662"/>
                    <a:pt x="39" y="700"/>
                  </a:cubicBezTo>
                  <a:cubicBezTo>
                    <a:pt x="78" y="817"/>
                    <a:pt x="156" y="895"/>
                    <a:pt x="273" y="934"/>
                  </a:cubicBezTo>
                  <a:cubicBezTo>
                    <a:pt x="311" y="973"/>
                    <a:pt x="389" y="973"/>
                    <a:pt x="428" y="973"/>
                  </a:cubicBezTo>
                  <a:lnTo>
                    <a:pt x="545" y="973"/>
                  </a:lnTo>
                  <a:cubicBezTo>
                    <a:pt x="623" y="934"/>
                    <a:pt x="662" y="895"/>
                    <a:pt x="740" y="856"/>
                  </a:cubicBezTo>
                  <a:lnTo>
                    <a:pt x="778" y="778"/>
                  </a:lnTo>
                  <a:cubicBezTo>
                    <a:pt x="817" y="700"/>
                    <a:pt x="856" y="623"/>
                    <a:pt x="856" y="545"/>
                  </a:cubicBezTo>
                  <a:lnTo>
                    <a:pt x="856" y="428"/>
                  </a:lnTo>
                  <a:cubicBezTo>
                    <a:pt x="856" y="350"/>
                    <a:pt x="856" y="311"/>
                    <a:pt x="817" y="272"/>
                  </a:cubicBezTo>
                  <a:cubicBezTo>
                    <a:pt x="778" y="156"/>
                    <a:pt x="701" y="78"/>
                    <a:pt x="584" y="39"/>
                  </a:cubicBezTo>
                  <a:cubicBezTo>
                    <a:pt x="545" y="0"/>
                    <a:pt x="467" y="0"/>
                    <a:pt x="4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5" name="Google Shape;735;p34"/>
            <p:cNvSpPr/>
            <p:nvPr/>
          </p:nvSpPr>
          <p:spPr>
            <a:xfrm>
              <a:off x="4523059" y="245645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39"/>
                    <a:pt x="0" y="778"/>
                    <a:pt x="545" y="856"/>
                  </a:cubicBezTo>
                  <a:cubicBezTo>
                    <a:pt x="1051" y="778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6" name="Google Shape;736;p34"/>
            <p:cNvSpPr/>
            <p:nvPr/>
          </p:nvSpPr>
          <p:spPr>
            <a:xfrm>
              <a:off x="4677492" y="247046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7" name="Google Shape;737;p34"/>
            <p:cNvSpPr/>
            <p:nvPr/>
          </p:nvSpPr>
          <p:spPr>
            <a:xfrm>
              <a:off x="4813222" y="2460059"/>
              <a:ext cx="51538" cy="57251"/>
            </a:xfrm>
            <a:custGeom>
              <a:avLst/>
              <a:gdLst/>
              <a:ahLst/>
              <a:cxnLst/>
              <a:rect l="l" t="t" r="r" b="b"/>
              <a:pathLst>
                <a:path w="857" h="952" extrusionOk="0">
                  <a:moveTo>
                    <a:pt x="495" y="1"/>
                  </a:moveTo>
                  <a:cubicBezTo>
                    <a:pt x="476" y="1"/>
                    <a:pt x="454" y="5"/>
                    <a:pt x="428" y="18"/>
                  </a:cubicBezTo>
                  <a:lnTo>
                    <a:pt x="312" y="18"/>
                  </a:lnTo>
                  <a:cubicBezTo>
                    <a:pt x="234" y="18"/>
                    <a:pt x="195" y="57"/>
                    <a:pt x="117" y="96"/>
                  </a:cubicBezTo>
                  <a:lnTo>
                    <a:pt x="78" y="212"/>
                  </a:lnTo>
                  <a:cubicBezTo>
                    <a:pt x="39" y="251"/>
                    <a:pt x="0" y="329"/>
                    <a:pt x="0" y="407"/>
                  </a:cubicBezTo>
                  <a:lnTo>
                    <a:pt x="0" y="563"/>
                  </a:lnTo>
                  <a:cubicBezTo>
                    <a:pt x="0" y="602"/>
                    <a:pt x="0" y="640"/>
                    <a:pt x="39" y="718"/>
                  </a:cubicBezTo>
                  <a:cubicBezTo>
                    <a:pt x="78" y="757"/>
                    <a:pt x="78" y="796"/>
                    <a:pt x="117" y="835"/>
                  </a:cubicBezTo>
                  <a:cubicBezTo>
                    <a:pt x="156" y="874"/>
                    <a:pt x="234" y="913"/>
                    <a:pt x="273" y="952"/>
                  </a:cubicBezTo>
                  <a:lnTo>
                    <a:pt x="545" y="952"/>
                  </a:lnTo>
                  <a:cubicBezTo>
                    <a:pt x="623" y="952"/>
                    <a:pt x="701" y="913"/>
                    <a:pt x="740" y="874"/>
                  </a:cubicBezTo>
                  <a:lnTo>
                    <a:pt x="779" y="757"/>
                  </a:lnTo>
                  <a:cubicBezTo>
                    <a:pt x="857" y="718"/>
                    <a:pt x="857" y="640"/>
                    <a:pt x="857" y="563"/>
                  </a:cubicBezTo>
                  <a:lnTo>
                    <a:pt x="857" y="407"/>
                  </a:lnTo>
                  <a:cubicBezTo>
                    <a:pt x="857" y="368"/>
                    <a:pt x="857" y="329"/>
                    <a:pt x="818" y="251"/>
                  </a:cubicBezTo>
                  <a:cubicBezTo>
                    <a:pt x="779" y="135"/>
                    <a:pt x="701" y="57"/>
                    <a:pt x="584" y="18"/>
                  </a:cubicBezTo>
                  <a:cubicBezTo>
                    <a:pt x="558" y="18"/>
                    <a:pt x="532" y="1"/>
                    <a:pt x="49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8" name="Google Shape;738;p34"/>
            <p:cNvSpPr/>
            <p:nvPr/>
          </p:nvSpPr>
          <p:spPr>
            <a:xfrm>
              <a:off x="4951298" y="242602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39" name="Google Shape;739;p34"/>
            <p:cNvSpPr/>
            <p:nvPr/>
          </p:nvSpPr>
          <p:spPr>
            <a:xfrm>
              <a:off x="5016787" y="2505583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78"/>
                    <a:pt x="1" y="817"/>
                    <a:pt x="546" y="856"/>
                  </a:cubicBezTo>
                  <a:cubicBezTo>
                    <a:pt x="1052" y="817"/>
                    <a:pt x="1052" y="78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0" name="Google Shape;740;p34"/>
            <p:cNvSpPr/>
            <p:nvPr/>
          </p:nvSpPr>
          <p:spPr>
            <a:xfrm>
              <a:off x="5248497" y="2571073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40"/>
                    <a:pt x="0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1" name="Google Shape;741;p34"/>
            <p:cNvSpPr/>
            <p:nvPr/>
          </p:nvSpPr>
          <p:spPr>
            <a:xfrm>
              <a:off x="5292939" y="2503237"/>
              <a:ext cx="51538" cy="56229"/>
            </a:xfrm>
            <a:custGeom>
              <a:avLst/>
              <a:gdLst/>
              <a:ahLst/>
              <a:cxnLst/>
              <a:rect l="l" t="t" r="r" b="b"/>
              <a:pathLst>
                <a:path w="857" h="935" extrusionOk="0">
                  <a:moveTo>
                    <a:pt x="312" y="0"/>
                  </a:moveTo>
                  <a:cubicBezTo>
                    <a:pt x="234" y="0"/>
                    <a:pt x="195" y="39"/>
                    <a:pt x="117" y="78"/>
                  </a:cubicBezTo>
                  <a:lnTo>
                    <a:pt x="79" y="195"/>
                  </a:lnTo>
                  <a:cubicBezTo>
                    <a:pt x="40" y="234"/>
                    <a:pt x="1" y="312"/>
                    <a:pt x="1" y="389"/>
                  </a:cubicBezTo>
                  <a:lnTo>
                    <a:pt x="1" y="506"/>
                  </a:lnTo>
                  <a:cubicBezTo>
                    <a:pt x="1" y="584"/>
                    <a:pt x="40" y="623"/>
                    <a:pt x="40" y="701"/>
                  </a:cubicBezTo>
                  <a:cubicBezTo>
                    <a:pt x="79" y="740"/>
                    <a:pt x="117" y="779"/>
                    <a:pt x="156" y="817"/>
                  </a:cubicBezTo>
                  <a:cubicBezTo>
                    <a:pt x="156" y="856"/>
                    <a:pt x="234" y="895"/>
                    <a:pt x="273" y="895"/>
                  </a:cubicBezTo>
                  <a:cubicBezTo>
                    <a:pt x="312" y="934"/>
                    <a:pt x="390" y="934"/>
                    <a:pt x="429" y="934"/>
                  </a:cubicBezTo>
                  <a:lnTo>
                    <a:pt x="546" y="934"/>
                  </a:lnTo>
                  <a:cubicBezTo>
                    <a:pt x="623" y="934"/>
                    <a:pt x="701" y="895"/>
                    <a:pt x="740" y="856"/>
                  </a:cubicBezTo>
                  <a:lnTo>
                    <a:pt x="818" y="740"/>
                  </a:lnTo>
                  <a:cubicBezTo>
                    <a:pt x="857" y="701"/>
                    <a:pt x="857" y="623"/>
                    <a:pt x="857" y="545"/>
                  </a:cubicBezTo>
                  <a:lnTo>
                    <a:pt x="857" y="428"/>
                  </a:lnTo>
                  <a:cubicBezTo>
                    <a:pt x="857" y="351"/>
                    <a:pt x="857" y="312"/>
                    <a:pt x="818" y="234"/>
                  </a:cubicBezTo>
                  <a:cubicBezTo>
                    <a:pt x="818" y="195"/>
                    <a:pt x="779" y="156"/>
                    <a:pt x="740" y="117"/>
                  </a:cubicBezTo>
                  <a:cubicBezTo>
                    <a:pt x="701" y="78"/>
                    <a:pt x="662" y="39"/>
                    <a:pt x="584" y="39"/>
                  </a:cubicBezTo>
                  <a:cubicBezTo>
                    <a:pt x="546" y="0"/>
                    <a:pt x="507" y="0"/>
                    <a:pt x="4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2" name="Google Shape;742;p34"/>
            <p:cNvSpPr/>
            <p:nvPr/>
          </p:nvSpPr>
          <p:spPr>
            <a:xfrm>
              <a:off x="5576126" y="2606193"/>
              <a:ext cx="60859" cy="56229"/>
            </a:xfrm>
            <a:custGeom>
              <a:avLst/>
              <a:gdLst/>
              <a:ahLst/>
              <a:cxnLst/>
              <a:rect l="l" t="t" r="r" b="b"/>
              <a:pathLst>
                <a:path w="1012" h="935" extrusionOk="0">
                  <a:moveTo>
                    <a:pt x="467" y="0"/>
                  </a:moveTo>
                  <a:cubicBezTo>
                    <a:pt x="389" y="0"/>
                    <a:pt x="350" y="39"/>
                    <a:pt x="312" y="78"/>
                  </a:cubicBezTo>
                  <a:lnTo>
                    <a:pt x="156" y="195"/>
                  </a:lnTo>
                  <a:cubicBezTo>
                    <a:pt x="117" y="234"/>
                    <a:pt x="78" y="312"/>
                    <a:pt x="39" y="351"/>
                  </a:cubicBezTo>
                  <a:cubicBezTo>
                    <a:pt x="39" y="390"/>
                    <a:pt x="0" y="467"/>
                    <a:pt x="39" y="506"/>
                  </a:cubicBezTo>
                  <a:cubicBezTo>
                    <a:pt x="0" y="584"/>
                    <a:pt x="39" y="623"/>
                    <a:pt x="39" y="662"/>
                  </a:cubicBezTo>
                  <a:cubicBezTo>
                    <a:pt x="78" y="740"/>
                    <a:pt x="117" y="779"/>
                    <a:pt x="156" y="818"/>
                  </a:cubicBezTo>
                  <a:lnTo>
                    <a:pt x="234" y="896"/>
                  </a:lnTo>
                  <a:cubicBezTo>
                    <a:pt x="312" y="934"/>
                    <a:pt x="350" y="934"/>
                    <a:pt x="428" y="934"/>
                  </a:cubicBezTo>
                  <a:lnTo>
                    <a:pt x="545" y="934"/>
                  </a:lnTo>
                  <a:cubicBezTo>
                    <a:pt x="623" y="934"/>
                    <a:pt x="701" y="896"/>
                    <a:pt x="740" y="818"/>
                  </a:cubicBezTo>
                  <a:lnTo>
                    <a:pt x="895" y="701"/>
                  </a:lnTo>
                  <a:cubicBezTo>
                    <a:pt x="934" y="662"/>
                    <a:pt x="973" y="623"/>
                    <a:pt x="973" y="584"/>
                  </a:cubicBezTo>
                  <a:cubicBezTo>
                    <a:pt x="1012" y="506"/>
                    <a:pt x="1012" y="467"/>
                    <a:pt x="1012" y="390"/>
                  </a:cubicBezTo>
                  <a:cubicBezTo>
                    <a:pt x="1012" y="312"/>
                    <a:pt x="973" y="195"/>
                    <a:pt x="895" y="117"/>
                  </a:cubicBezTo>
                  <a:lnTo>
                    <a:pt x="817" y="39"/>
                  </a:lnTo>
                  <a:cubicBezTo>
                    <a:pt x="740" y="0"/>
                    <a:pt x="662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3" name="Google Shape;743;p34"/>
            <p:cNvSpPr/>
            <p:nvPr/>
          </p:nvSpPr>
          <p:spPr>
            <a:xfrm>
              <a:off x="5417002" y="259681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1"/>
                  </a:moveTo>
                  <a:cubicBezTo>
                    <a:pt x="0" y="40"/>
                    <a:pt x="0" y="779"/>
                    <a:pt x="545" y="857"/>
                  </a:cubicBezTo>
                  <a:cubicBezTo>
                    <a:pt x="1051" y="779"/>
                    <a:pt x="1051" y="40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4" name="Google Shape;744;p34"/>
            <p:cNvSpPr/>
            <p:nvPr/>
          </p:nvSpPr>
          <p:spPr>
            <a:xfrm>
              <a:off x="5756298" y="2631932"/>
              <a:ext cx="67955" cy="51538"/>
            </a:xfrm>
            <a:custGeom>
              <a:avLst/>
              <a:gdLst/>
              <a:ahLst/>
              <a:cxnLst/>
              <a:rect l="l" t="t" r="r" b="b"/>
              <a:pathLst>
                <a:path w="1130" h="857" extrusionOk="0">
                  <a:moveTo>
                    <a:pt x="545" y="1"/>
                  </a:moveTo>
                  <a:cubicBezTo>
                    <a:pt x="1" y="1"/>
                    <a:pt x="1" y="857"/>
                    <a:pt x="545" y="857"/>
                  </a:cubicBezTo>
                  <a:cubicBezTo>
                    <a:pt x="1129" y="818"/>
                    <a:pt x="1129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5" name="Google Shape;745;p34"/>
            <p:cNvSpPr/>
            <p:nvPr/>
          </p:nvSpPr>
          <p:spPr>
            <a:xfrm>
              <a:off x="5873326" y="271618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7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6" name="Google Shape;746;p34"/>
            <p:cNvSpPr/>
            <p:nvPr/>
          </p:nvSpPr>
          <p:spPr>
            <a:xfrm>
              <a:off x="5737595" y="2718530"/>
              <a:ext cx="67895" cy="51538"/>
            </a:xfrm>
            <a:custGeom>
              <a:avLst/>
              <a:gdLst/>
              <a:ahLst/>
              <a:cxnLst/>
              <a:rect l="l" t="t" r="r" b="b"/>
              <a:pathLst>
                <a:path w="1129" h="857" extrusionOk="0">
                  <a:moveTo>
                    <a:pt x="584" y="0"/>
                  </a:moveTo>
                  <a:cubicBezTo>
                    <a:pt x="0" y="0"/>
                    <a:pt x="0" y="856"/>
                    <a:pt x="584" y="856"/>
                  </a:cubicBezTo>
                  <a:cubicBezTo>
                    <a:pt x="1129" y="856"/>
                    <a:pt x="1129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7" name="Google Shape;747;p34"/>
            <p:cNvSpPr/>
            <p:nvPr/>
          </p:nvSpPr>
          <p:spPr>
            <a:xfrm>
              <a:off x="5459099" y="276531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8" name="Google Shape;748;p34"/>
            <p:cNvSpPr/>
            <p:nvPr/>
          </p:nvSpPr>
          <p:spPr>
            <a:xfrm>
              <a:off x="5194674" y="277704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12" y="817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49" name="Google Shape;749;p34"/>
            <p:cNvSpPr/>
            <p:nvPr/>
          </p:nvSpPr>
          <p:spPr>
            <a:xfrm>
              <a:off x="5126779" y="2844879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7" y="40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62"/>
                    <a:pt x="40" y="701"/>
                  </a:cubicBezTo>
                  <a:cubicBezTo>
                    <a:pt x="40" y="740"/>
                    <a:pt x="79" y="818"/>
                    <a:pt x="118" y="857"/>
                  </a:cubicBezTo>
                  <a:cubicBezTo>
                    <a:pt x="157" y="896"/>
                    <a:pt x="195" y="896"/>
                    <a:pt x="273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35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234"/>
                    <a:pt x="740" y="79"/>
                    <a:pt x="585" y="40"/>
                  </a:cubicBezTo>
                  <a:cubicBezTo>
                    <a:pt x="546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0" name="Google Shape;750;p34"/>
            <p:cNvSpPr/>
            <p:nvPr/>
          </p:nvSpPr>
          <p:spPr>
            <a:xfrm>
              <a:off x="4829579" y="2821485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1" name="Google Shape;751;p34"/>
            <p:cNvSpPr/>
            <p:nvPr/>
          </p:nvSpPr>
          <p:spPr>
            <a:xfrm>
              <a:off x="4689218" y="275828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2" name="Google Shape;752;p34"/>
            <p:cNvSpPr/>
            <p:nvPr/>
          </p:nvSpPr>
          <p:spPr>
            <a:xfrm>
              <a:off x="4590894" y="2887035"/>
              <a:ext cx="58574" cy="51538"/>
            </a:xfrm>
            <a:custGeom>
              <a:avLst/>
              <a:gdLst/>
              <a:ahLst/>
              <a:cxnLst/>
              <a:rect l="l" t="t" r="r" b="b"/>
              <a:pathLst>
                <a:path w="974" h="857" extrusionOk="0">
                  <a:moveTo>
                    <a:pt x="429" y="0"/>
                  </a:moveTo>
                  <a:cubicBezTo>
                    <a:pt x="351" y="0"/>
                    <a:pt x="312" y="0"/>
                    <a:pt x="234" y="39"/>
                  </a:cubicBezTo>
                  <a:cubicBezTo>
                    <a:pt x="156" y="78"/>
                    <a:pt x="78" y="156"/>
                    <a:pt x="40" y="273"/>
                  </a:cubicBezTo>
                  <a:cubicBezTo>
                    <a:pt x="1" y="311"/>
                    <a:pt x="1" y="389"/>
                    <a:pt x="1" y="428"/>
                  </a:cubicBezTo>
                  <a:lnTo>
                    <a:pt x="1" y="545"/>
                  </a:lnTo>
                  <a:cubicBezTo>
                    <a:pt x="1" y="623"/>
                    <a:pt x="40" y="662"/>
                    <a:pt x="117" y="739"/>
                  </a:cubicBezTo>
                  <a:lnTo>
                    <a:pt x="195" y="778"/>
                  </a:lnTo>
                  <a:cubicBezTo>
                    <a:pt x="234" y="817"/>
                    <a:pt x="312" y="856"/>
                    <a:pt x="390" y="856"/>
                  </a:cubicBezTo>
                  <a:lnTo>
                    <a:pt x="545" y="856"/>
                  </a:lnTo>
                  <a:cubicBezTo>
                    <a:pt x="584" y="856"/>
                    <a:pt x="662" y="856"/>
                    <a:pt x="701" y="817"/>
                  </a:cubicBezTo>
                  <a:cubicBezTo>
                    <a:pt x="740" y="817"/>
                    <a:pt x="779" y="778"/>
                    <a:pt x="818" y="739"/>
                  </a:cubicBezTo>
                  <a:cubicBezTo>
                    <a:pt x="857" y="701"/>
                    <a:pt x="896" y="662"/>
                    <a:pt x="935" y="584"/>
                  </a:cubicBezTo>
                  <a:cubicBezTo>
                    <a:pt x="935" y="545"/>
                    <a:pt x="973" y="467"/>
                    <a:pt x="973" y="428"/>
                  </a:cubicBezTo>
                  <a:lnTo>
                    <a:pt x="973" y="311"/>
                  </a:lnTo>
                  <a:cubicBezTo>
                    <a:pt x="935" y="234"/>
                    <a:pt x="896" y="195"/>
                    <a:pt x="857" y="117"/>
                  </a:cubicBezTo>
                  <a:lnTo>
                    <a:pt x="779" y="39"/>
                  </a:lnTo>
                  <a:cubicBezTo>
                    <a:pt x="701" y="39"/>
                    <a:pt x="623" y="0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3" name="Google Shape;753;p34"/>
            <p:cNvSpPr/>
            <p:nvPr/>
          </p:nvSpPr>
          <p:spPr>
            <a:xfrm>
              <a:off x="4420043" y="2812104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4" name="Google Shape;754;p34"/>
            <p:cNvSpPr/>
            <p:nvPr/>
          </p:nvSpPr>
          <p:spPr>
            <a:xfrm>
              <a:off x="4286658" y="275828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40"/>
                    <a:pt x="1" y="779"/>
                    <a:pt x="507" y="857"/>
                  </a:cubicBezTo>
                  <a:cubicBezTo>
                    <a:pt x="1013" y="779"/>
                    <a:pt x="1013" y="40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5" name="Google Shape;755;p34"/>
            <p:cNvSpPr/>
            <p:nvPr/>
          </p:nvSpPr>
          <p:spPr>
            <a:xfrm>
              <a:off x="4167345" y="2557061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06" y="0"/>
                  </a:moveTo>
                  <a:cubicBezTo>
                    <a:pt x="0" y="78"/>
                    <a:pt x="0" y="817"/>
                    <a:pt x="506" y="856"/>
                  </a:cubicBezTo>
                  <a:cubicBezTo>
                    <a:pt x="1051" y="817"/>
                    <a:pt x="1051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6" name="Google Shape;756;p34"/>
            <p:cNvSpPr/>
            <p:nvPr/>
          </p:nvSpPr>
          <p:spPr>
            <a:xfrm>
              <a:off x="4052663" y="240725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7" name="Google Shape;757;p34"/>
            <p:cNvSpPr/>
            <p:nvPr/>
          </p:nvSpPr>
          <p:spPr>
            <a:xfrm>
              <a:off x="4394304" y="266236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3" y="818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8" name="Google Shape;758;p34"/>
            <p:cNvSpPr/>
            <p:nvPr/>
          </p:nvSpPr>
          <p:spPr>
            <a:xfrm>
              <a:off x="4586203" y="272322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78"/>
                    <a:pt x="1" y="817"/>
                    <a:pt x="507" y="856"/>
                  </a:cubicBezTo>
                  <a:cubicBezTo>
                    <a:pt x="1013" y="817"/>
                    <a:pt x="1013" y="78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59" name="Google Shape;759;p34"/>
            <p:cNvSpPr/>
            <p:nvPr/>
          </p:nvSpPr>
          <p:spPr>
            <a:xfrm>
              <a:off x="4633050" y="2589835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0" name="Google Shape;760;p34"/>
            <p:cNvSpPr/>
            <p:nvPr/>
          </p:nvSpPr>
          <p:spPr>
            <a:xfrm>
              <a:off x="4855318" y="2627241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40"/>
                    <a:pt x="157" y="79"/>
                    <a:pt x="118" y="117"/>
                  </a:cubicBezTo>
                  <a:lnTo>
                    <a:pt x="40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1" y="623"/>
                    <a:pt x="1" y="662"/>
                    <a:pt x="40" y="740"/>
                  </a:cubicBezTo>
                  <a:cubicBezTo>
                    <a:pt x="79" y="818"/>
                    <a:pt x="157" y="896"/>
                    <a:pt x="234" y="935"/>
                  </a:cubicBezTo>
                  <a:cubicBezTo>
                    <a:pt x="312" y="974"/>
                    <a:pt x="351" y="974"/>
                    <a:pt x="429" y="974"/>
                  </a:cubicBezTo>
                  <a:lnTo>
                    <a:pt x="546" y="974"/>
                  </a:lnTo>
                  <a:cubicBezTo>
                    <a:pt x="585" y="974"/>
                    <a:pt x="662" y="935"/>
                    <a:pt x="701" y="857"/>
                  </a:cubicBezTo>
                  <a:lnTo>
                    <a:pt x="779" y="779"/>
                  </a:lnTo>
                  <a:cubicBezTo>
                    <a:pt x="818" y="740"/>
                    <a:pt x="857" y="662"/>
                    <a:pt x="857" y="584"/>
                  </a:cubicBezTo>
                  <a:lnTo>
                    <a:pt x="857" y="429"/>
                  </a:lnTo>
                  <a:cubicBezTo>
                    <a:pt x="857" y="390"/>
                    <a:pt x="818" y="312"/>
                    <a:pt x="818" y="273"/>
                  </a:cubicBezTo>
                  <a:cubicBezTo>
                    <a:pt x="779" y="156"/>
                    <a:pt x="662" y="79"/>
                    <a:pt x="585" y="40"/>
                  </a:cubicBezTo>
                  <a:cubicBezTo>
                    <a:pt x="507" y="40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1" name="Google Shape;761;p34"/>
            <p:cNvSpPr/>
            <p:nvPr/>
          </p:nvSpPr>
          <p:spPr>
            <a:xfrm>
              <a:off x="4972346" y="2559406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1" y="39"/>
                    <a:pt x="1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2" name="Google Shape;762;p34"/>
            <p:cNvSpPr/>
            <p:nvPr/>
          </p:nvSpPr>
          <p:spPr>
            <a:xfrm>
              <a:off x="5108076" y="2646004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78"/>
                    <a:pt x="1" y="817"/>
                    <a:pt x="545" y="856"/>
                  </a:cubicBezTo>
                  <a:cubicBezTo>
                    <a:pt x="1051" y="817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3" name="Google Shape;763;p34"/>
            <p:cNvSpPr/>
            <p:nvPr/>
          </p:nvSpPr>
          <p:spPr>
            <a:xfrm>
              <a:off x="5161899" y="2528976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5" y="0"/>
                  </a:moveTo>
                  <a:cubicBezTo>
                    <a:pt x="1" y="39"/>
                    <a:pt x="1" y="779"/>
                    <a:pt x="545" y="856"/>
                  </a:cubicBezTo>
                  <a:cubicBezTo>
                    <a:pt x="1051" y="779"/>
                    <a:pt x="1051" y="39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4" name="Google Shape;764;p34"/>
            <p:cNvSpPr/>
            <p:nvPr/>
          </p:nvSpPr>
          <p:spPr>
            <a:xfrm>
              <a:off x="5019133" y="273488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5" name="Google Shape;765;p34"/>
            <p:cNvSpPr/>
            <p:nvPr/>
          </p:nvSpPr>
          <p:spPr>
            <a:xfrm>
              <a:off x="4977037" y="289401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6" name="Google Shape;766;p34"/>
            <p:cNvSpPr/>
            <p:nvPr/>
          </p:nvSpPr>
          <p:spPr>
            <a:xfrm>
              <a:off x="4750017" y="2879999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7" name="Google Shape;767;p34"/>
            <p:cNvSpPr/>
            <p:nvPr/>
          </p:nvSpPr>
          <p:spPr>
            <a:xfrm>
              <a:off x="4864700" y="2727851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6" y="1"/>
                  </a:moveTo>
                  <a:cubicBezTo>
                    <a:pt x="1" y="40"/>
                    <a:pt x="1" y="779"/>
                    <a:pt x="506" y="857"/>
                  </a:cubicBezTo>
                  <a:cubicBezTo>
                    <a:pt x="1012" y="779"/>
                    <a:pt x="1012" y="40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8" name="Google Shape;768;p34"/>
            <p:cNvSpPr/>
            <p:nvPr/>
          </p:nvSpPr>
          <p:spPr>
            <a:xfrm>
              <a:off x="4721933" y="266470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0"/>
                  </a:moveTo>
                  <a:cubicBezTo>
                    <a:pt x="1" y="39"/>
                    <a:pt x="1" y="779"/>
                    <a:pt x="546" y="856"/>
                  </a:cubicBezTo>
                  <a:cubicBezTo>
                    <a:pt x="1051" y="779"/>
                    <a:pt x="1051" y="39"/>
                    <a:pt x="54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69" name="Google Shape;769;p34"/>
            <p:cNvSpPr/>
            <p:nvPr/>
          </p:nvSpPr>
          <p:spPr>
            <a:xfrm>
              <a:off x="4768780" y="2545334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0" name="Google Shape;770;p34"/>
            <p:cNvSpPr/>
            <p:nvPr/>
          </p:nvSpPr>
          <p:spPr>
            <a:xfrm>
              <a:off x="4501950" y="2585145"/>
              <a:ext cx="60919" cy="49192"/>
            </a:xfrm>
            <a:custGeom>
              <a:avLst/>
              <a:gdLst/>
              <a:ahLst/>
              <a:cxnLst/>
              <a:rect l="l" t="t" r="r" b="b"/>
              <a:pathLst>
                <a:path w="1013" h="818" extrusionOk="0">
                  <a:moveTo>
                    <a:pt x="507" y="0"/>
                  </a:moveTo>
                  <a:cubicBezTo>
                    <a:pt x="1" y="39"/>
                    <a:pt x="1" y="779"/>
                    <a:pt x="507" y="817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1" name="Google Shape;771;p34"/>
            <p:cNvSpPr/>
            <p:nvPr/>
          </p:nvSpPr>
          <p:spPr>
            <a:xfrm>
              <a:off x="4406031" y="2434380"/>
              <a:ext cx="51538" cy="59536"/>
            </a:xfrm>
            <a:custGeom>
              <a:avLst/>
              <a:gdLst/>
              <a:ahLst/>
              <a:cxnLst/>
              <a:rect l="l" t="t" r="r" b="b"/>
              <a:pathLst>
                <a:path w="857" h="990" extrusionOk="0">
                  <a:moveTo>
                    <a:pt x="488" y="1"/>
                  </a:moveTo>
                  <a:cubicBezTo>
                    <a:pt x="471" y="1"/>
                    <a:pt x="451" y="5"/>
                    <a:pt x="429" y="17"/>
                  </a:cubicBezTo>
                  <a:lnTo>
                    <a:pt x="312" y="17"/>
                  </a:lnTo>
                  <a:cubicBezTo>
                    <a:pt x="234" y="17"/>
                    <a:pt x="195" y="56"/>
                    <a:pt x="117" y="95"/>
                  </a:cubicBezTo>
                  <a:lnTo>
                    <a:pt x="78" y="211"/>
                  </a:lnTo>
                  <a:cubicBezTo>
                    <a:pt x="39" y="250"/>
                    <a:pt x="0" y="328"/>
                    <a:pt x="0" y="406"/>
                  </a:cubicBezTo>
                  <a:lnTo>
                    <a:pt x="0" y="562"/>
                  </a:lnTo>
                  <a:cubicBezTo>
                    <a:pt x="0" y="600"/>
                    <a:pt x="0" y="639"/>
                    <a:pt x="39" y="717"/>
                  </a:cubicBezTo>
                  <a:cubicBezTo>
                    <a:pt x="78" y="756"/>
                    <a:pt x="78" y="795"/>
                    <a:pt x="117" y="834"/>
                  </a:cubicBezTo>
                  <a:cubicBezTo>
                    <a:pt x="156" y="873"/>
                    <a:pt x="234" y="912"/>
                    <a:pt x="273" y="951"/>
                  </a:cubicBezTo>
                  <a:cubicBezTo>
                    <a:pt x="312" y="951"/>
                    <a:pt x="390" y="990"/>
                    <a:pt x="429" y="990"/>
                  </a:cubicBezTo>
                  <a:lnTo>
                    <a:pt x="545" y="990"/>
                  </a:lnTo>
                  <a:cubicBezTo>
                    <a:pt x="623" y="951"/>
                    <a:pt x="701" y="912"/>
                    <a:pt x="740" y="873"/>
                  </a:cubicBezTo>
                  <a:lnTo>
                    <a:pt x="818" y="795"/>
                  </a:lnTo>
                  <a:cubicBezTo>
                    <a:pt x="857" y="717"/>
                    <a:pt x="857" y="639"/>
                    <a:pt x="857" y="562"/>
                  </a:cubicBezTo>
                  <a:lnTo>
                    <a:pt x="857" y="445"/>
                  </a:lnTo>
                  <a:cubicBezTo>
                    <a:pt x="857" y="367"/>
                    <a:pt x="857" y="328"/>
                    <a:pt x="818" y="250"/>
                  </a:cubicBezTo>
                  <a:cubicBezTo>
                    <a:pt x="818" y="211"/>
                    <a:pt x="779" y="172"/>
                    <a:pt x="740" y="134"/>
                  </a:cubicBezTo>
                  <a:cubicBezTo>
                    <a:pt x="701" y="95"/>
                    <a:pt x="662" y="56"/>
                    <a:pt x="584" y="56"/>
                  </a:cubicBezTo>
                  <a:cubicBezTo>
                    <a:pt x="557" y="28"/>
                    <a:pt x="529" y="1"/>
                    <a:pt x="4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2" name="Google Shape;772;p34"/>
            <p:cNvSpPr/>
            <p:nvPr/>
          </p:nvSpPr>
          <p:spPr>
            <a:xfrm>
              <a:off x="4312397" y="2269182"/>
              <a:ext cx="60919" cy="51598"/>
            </a:xfrm>
            <a:custGeom>
              <a:avLst/>
              <a:gdLst/>
              <a:ahLst/>
              <a:cxnLst/>
              <a:rect l="l" t="t" r="r" b="b"/>
              <a:pathLst>
                <a:path w="1013" h="858" extrusionOk="0">
                  <a:moveTo>
                    <a:pt x="507" y="1"/>
                  </a:moveTo>
                  <a:cubicBezTo>
                    <a:pt x="1" y="79"/>
                    <a:pt x="1" y="818"/>
                    <a:pt x="507" y="857"/>
                  </a:cubicBezTo>
                  <a:cubicBezTo>
                    <a:pt x="1013" y="818"/>
                    <a:pt x="1013" y="79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3" name="Google Shape;773;p34"/>
            <p:cNvSpPr/>
            <p:nvPr/>
          </p:nvSpPr>
          <p:spPr>
            <a:xfrm>
              <a:off x="4153273" y="2236468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8"/>
                    <a:pt x="507" y="856"/>
                  </a:cubicBezTo>
                  <a:cubicBezTo>
                    <a:pt x="1013" y="778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4" name="Google Shape;774;p34"/>
            <p:cNvSpPr/>
            <p:nvPr/>
          </p:nvSpPr>
          <p:spPr>
            <a:xfrm>
              <a:off x="3952053" y="2191966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1"/>
                  </a:moveTo>
                  <a:cubicBezTo>
                    <a:pt x="0" y="79"/>
                    <a:pt x="0" y="818"/>
                    <a:pt x="506" y="857"/>
                  </a:cubicBezTo>
                  <a:cubicBezTo>
                    <a:pt x="1012" y="818"/>
                    <a:pt x="1012" y="79"/>
                    <a:pt x="5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5" name="Google Shape;775;p34"/>
            <p:cNvSpPr/>
            <p:nvPr/>
          </p:nvSpPr>
          <p:spPr>
            <a:xfrm>
              <a:off x="4153273" y="2032842"/>
              <a:ext cx="60919" cy="56229"/>
            </a:xfrm>
            <a:custGeom>
              <a:avLst/>
              <a:gdLst/>
              <a:ahLst/>
              <a:cxnLst/>
              <a:rect l="l" t="t" r="r" b="b"/>
              <a:pathLst>
                <a:path w="1013" h="935" extrusionOk="0">
                  <a:moveTo>
                    <a:pt x="468" y="1"/>
                  </a:moveTo>
                  <a:cubicBezTo>
                    <a:pt x="390" y="1"/>
                    <a:pt x="312" y="40"/>
                    <a:pt x="273" y="117"/>
                  </a:cubicBezTo>
                  <a:lnTo>
                    <a:pt x="118" y="234"/>
                  </a:lnTo>
                  <a:cubicBezTo>
                    <a:pt x="79" y="273"/>
                    <a:pt x="40" y="312"/>
                    <a:pt x="40" y="351"/>
                  </a:cubicBezTo>
                  <a:cubicBezTo>
                    <a:pt x="1" y="390"/>
                    <a:pt x="1" y="468"/>
                    <a:pt x="1" y="507"/>
                  </a:cubicBezTo>
                  <a:cubicBezTo>
                    <a:pt x="1" y="584"/>
                    <a:pt x="1" y="623"/>
                    <a:pt x="40" y="701"/>
                  </a:cubicBezTo>
                  <a:cubicBezTo>
                    <a:pt x="40" y="740"/>
                    <a:pt x="79" y="779"/>
                    <a:pt x="118" y="818"/>
                  </a:cubicBezTo>
                  <a:lnTo>
                    <a:pt x="195" y="896"/>
                  </a:lnTo>
                  <a:cubicBezTo>
                    <a:pt x="273" y="935"/>
                    <a:pt x="351" y="935"/>
                    <a:pt x="429" y="935"/>
                  </a:cubicBezTo>
                  <a:lnTo>
                    <a:pt x="546" y="935"/>
                  </a:lnTo>
                  <a:cubicBezTo>
                    <a:pt x="623" y="935"/>
                    <a:pt x="662" y="896"/>
                    <a:pt x="740" y="857"/>
                  </a:cubicBezTo>
                  <a:lnTo>
                    <a:pt x="857" y="701"/>
                  </a:lnTo>
                  <a:cubicBezTo>
                    <a:pt x="896" y="662"/>
                    <a:pt x="935" y="623"/>
                    <a:pt x="974" y="584"/>
                  </a:cubicBezTo>
                  <a:cubicBezTo>
                    <a:pt x="1013" y="468"/>
                    <a:pt x="1013" y="351"/>
                    <a:pt x="974" y="234"/>
                  </a:cubicBezTo>
                  <a:cubicBezTo>
                    <a:pt x="935" y="195"/>
                    <a:pt x="896" y="156"/>
                    <a:pt x="857" y="117"/>
                  </a:cubicBezTo>
                  <a:lnTo>
                    <a:pt x="779" y="40"/>
                  </a:lnTo>
                  <a:cubicBezTo>
                    <a:pt x="740" y="1"/>
                    <a:pt x="662" y="1"/>
                    <a:pt x="5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6" name="Google Shape;776;p34"/>
            <p:cNvSpPr/>
            <p:nvPr/>
          </p:nvSpPr>
          <p:spPr>
            <a:xfrm>
              <a:off x="4251598" y="1993091"/>
              <a:ext cx="60859" cy="51538"/>
            </a:xfrm>
            <a:custGeom>
              <a:avLst/>
              <a:gdLst/>
              <a:ahLst/>
              <a:cxnLst/>
              <a:rect l="l" t="t" r="r" b="b"/>
              <a:pathLst>
                <a:path w="1012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7" name="Google Shape;777;p34"/>
            <p:cNvSpPr/>
            <p:nvPr/>
          </p:nvSpPr>
          <p:spPr>
            <a:xfrm>
              <a:off x="4347517" y="2379174"/>
              <a:ext cx="58574" cy="60919"/>
            </a:xfrm>
            <a:custGeom>
              <a:avLst/>
              <a:gdLst/>
              <a:ahLst/>
              <a:cxnLst/>
              <a:rect l="l" t="t" r="r" b="b"/>
              <a:pathLst>
                <a:path w="974" h="1013" extrusionOk="0">
                  <a:moveTo>
                    <a:pt x="429" y="1"/>
                  </a:moveTo>
                  <a:cubicBezTo>
                    <a:pt x="390" y="1"/>
                    <a:pt x="312" y="1"/>
                    <a:pt x="273" y="40"/>
                  </a:cubicBezTo>
                  <a:cubicBezTo>
                    <a:pt x="195" y="40"/>
                    <a:pt x="156" y="79"/>
                    <a:pt x="117" y="118"/>
                  </a:cubicBezTo>
                  <a:lnTo>
                    <a:pt x="78" y="195"/>
                  </a:lnTo>
                  <a:cubicBezTo>
                    <a:pt x="1" y="273"/>
                    <a:pt x="1" y="351"/>
                    <a:pt x="1" y="429"/>
                  </a:cubicBezTo>
                  <a:lnTo>
                    <a:pt x="1" y="546"/>
                  </a:lnTo>
                  <a:cubicBezTo>
                    <a:pt x="40" y="623"/>
                    <a:pt x="40" y="662"/>
                    <a:pt x="117" y="740"/>
                  </a:cubicBezTo>
                  <a:lnTo>
                    <a:pt x="234" y="857"/>
                  </a:lnTo>
                  <a:cubicBezTo>
                    <a:pt x="273" y="896"/>
                    <a:pt x="312" y="935"/>
                    <a:pt x="390" y="974"/>
                  </a:cubicBezTo>
                  <a:cubicBezTo>
                    <a:pt x="429" y="974"/>
                    <a:pt x="468" y="1013"/>
                    <a:pt x="545" y="1013"/>
                  </a:cubicBezTo>
                  <a:cubicBezTo>
                    <a:pt x="584" y="1013"/>
                    <a:pt x="662" y="974"/>
                    <a:pt x="701" y="974"/>
                  </a:cubicBezTo>
                  <a:cubicBezTo>
                    <a:pt x="740" y="935"/>
                    <a:pt x="779" y="896"/>
                    <a:pt x="818" y="857"/>
                  </a:cubicBezTo>
                  <a:lnTo>
                    <a:pt x="896" y="779"/>
                  </a:lnTo>
                  <a:cubicBezTo>
                    <a:pt x="935" y="701"/>
                    <a:pt x="973" y="662"/>
                    <a:pt x="973" y="585"/>
                  </a:cubicBezTo>
                  <a:lnTo>
                    <a:pt x="973" y="468"/>
                  </a:lnTo>
                  <a:cubicBezTo>
                    <a:pt x="935" y="390"/>
                    <a:pt x="896" y="312"/>
                    <a:pt x="857" y="273"/>
                  </a:cubicBezTo>
                  <a:lnTo>
                    <a:pt x="740" y="118"/>
                  </a:lnTo>
                  <a:cubicBezTo>
                    <a:pt x="701" y="79"/>
                    <a:pt x="623" y="40"/>
                    <a:pt x="584" y="40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8" name="Google Shape;778;p34"/>
            <p:cNvSpPr/>
            <p:nvPr/>
          </p:nvSpPr>
          <p:spPr>
            <a:xfrm>
              <a:off x="4195429" y="229029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8"/>
                    <a:pt x="506" y="856"/>
                  </a:cubicBezTo>
                  <a:cubicBezTo>
                    <a:pt x="1012" y="778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79" name="Google Shape;779;p34"/>
            <p:cNvSpPr/>
            <p:nvPr/>
          </p:nvSpPr>
          <p:spPr>
            <a:xfrm>
              <a:off x="4534725" y="2332387"/>
              <a:ext cx="63265" cy="51538"/>
            </a:xfrm>
            <a:custGeom>
              <a:avLst/>
              <a:gdLst/>
              <a:ahLst/>
              <a:cxnLst/>
              <a:rect l="l" t="t" r="r" b="b"/>
              <a:pathLst>
                <a:path w="1052" h="857" extrusionOk="0">
                  <a:moveTo>
                    <a:pt x="546" y="1"/>
                  </a:moveTo>
                  <a:cubicBezTo>
                    <a:pt x="1" y="78"/>
                    <a:pt x="1" y="818"/>
                    <a:pt x="546" y="857"/>
                  </a:cubicBezTo>
                  <a:cubicBezTo>
                    <a:pt x="1051" y="818"/>
                    <a:pt x="1051" y="78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0" name="Google Shape;780;p34"/>
            <p:cNvSpPr/>
            <p:nvPr/>
          </p:nvSpPr>
          <p:spPr>
            <a:xfrm>
              <a:off x="5299975" y="263427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39"/>
                    <a:pt x="0" y="779"/>
                    <a:pt x="506" y="857"/>
                  </a:cubicBezTo>
                  <a:cubicBezTo>
                    <a:pt x="1012" y="779"/>
                    <a:pt x="1012" y="39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1" name="Google Shape;781;p34"/>
            <p:cNvSpPr/>
            <p:nvPr/>
          </p:nvSpPr>
          <p:spPr>
            <a:xfrm>
              <a:off x="5634640" y="2716184"/>
              <a:ext cx="63205" cy="51538"/>
            </a:xfrm>
            <a:custGeom>
              <a:avLst/>
              <a:gdLst/>
              <a:ahLst/>
              <a:cxnLst/>
              <a:rect l="l" t="t" r="r" b="b"/>
              <a:pathLst>
                <a:path w="1051" h="857" extrusionOk="0">
                  <a:moveTo>
                    <a:pt x="545" y="0"/>
                  </a:moveTo>
                  <a:cubicBezTo>
                    <a:pt x="0" y="78"/>
                    <a:pt x="0" y="818"/>
                    <a:pt x="545" y="857"/>
                  </a:cubicBezTo>
                  <a:cubicBezTo>
                    <a:pt x="1051" y="818"/>
                    <a:pt x="1051" y="78"/>
                    <a:pt x="54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2" name="Google Shape;782;p34"/>
            <p:cNvSpPr/>
            <p:nvPr/>
          </p:nvSpPr>
          <p:spPr>
            <a:xfrm>
              <a:off x="5487183" y="2685755"/>
              <a:ext cx="51538" cy="58574"/>
            </a:xfrm>
            <a:custGeom>
              <a:avLst/>
              <a:gdLst/>
              <a:ahLst/>
              <a:cxnLst/>
              <a:rect l="l" t="t" r="r" b="b"/>
              <a:pathLst>
                <a:path w="857" h="974" extrusionOk="0">
                  <a:moveTo>
                    <a:pt x="312" y="1"/>
                  </a:moveTo>
                  <a:cubicBezTo>
                    <a:pt x="234" y="1"/>
                    <a:pt x="156" y="39"/>
                    <a:pt x="117" y="78"/>
                  </a:cubicBezTo>
                  <a:lnTo>
                    <a:pt x="39" y="195"/>
                  </a:lnTo>
                  <a:cubicBezTo>
                    <a:pt x="1" y="234"/>
                    <a:pt x="1" y="312"/>
                    <a:pt x="1" y="390"/>
                  </a:cubicBezTo>
                  <a:lnTo>
                    <a:pt x="1" y="545"/>
                  </a:lnTo>
                  <a:cubicBezTo>
                    <a:pt x="1" y="584"/>
                    <a:pt x="1" y="623"/>
                    <a:pt x="39" y="701"/>
                  </a:cubicBezTo>
                  <a:cubicBezTo>
                    <a:pt x="39" y="740"/>
                    <a:pt x="78" y="779"/>
                    <a:pt x="117" y="818"/>
                  </a:cubicBezTo>
                  <a:cubicBezTo>
                    <a:pt x="156" y="857"/>
                    <a:pt x="195" y="896"/>
                    <a:pt x="273" y="934"/>
                  </a:cubicBezTo>
                  <a:cubicBezTo>
                    <a:pt x="312" y="934"/>
                    <a:pt x="351" y="973"/>
                    <a:pt x="429" y="973"/>
                  </a:cubicBezTo>
                  <a:lnTo>
                    <a:pt x="545" y="973"/>
                  </a:lnTo>
                  <a:cubicBezTo>
                    <a:pt x="623" y="934"/>
                    <a:pt x="662" y="896"/>
                    <a:pt x="740" y="857"/>
                  </a:cubicBezTo>
                  <a:lnTo>
                    <a:pt x="779" y="779"/>
                  </a:lnTo>
                  <a:cubicBezTo>
                    <a:pt x="818" y="701"/>
                    <a:pt x="857" y="623"/>
                    <a:pt x="857" y="545"/>
                  </a:cubicBezTo>
                  <a:lnTo>
                    <a:pt x="857" y="429"/>
                  </a:lnTo>
                  <a:cubicBezTo>
                    <a:pt x="857" y="351"/>
                    <a:pt x="818" y="312"/>
                    <a:pt x="818" y="234"/>
                  </a:cubicBezTo>
                  <a:cubicBezTo>
                    <a:pt x="779" y="156"/>
                    <a:pt x="701" y="78"/>
                    <a:pt x="584" y="39"/>
                  </a:cubicBezTo>
                  <a:cubicBezTo>
                    <a:pt x="545" y="1"/>
                    <a:pt x="468" y="1"/>
                    <a:pt x="42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3" name="Google Shape;783;p34"/>
            <p:cNvSpPr/>
            <p:nvPr/>
          </p:nvSpPr>
          <p:spPr>
            <a:xfrm>
              <a:off x="5342071" y="2704458"/>
              <a:ext cx="63265" cy="49253"/>
            </a:xfrm>
            <a:custGeom>
              <a:avLst/>
              <a:gdLst/>
              <a:ahLst/>
              <a:cxnLst/>
              <a:rect l="l" t="t" r="r" b="b"/>
              <a:pathLst>
                <a:path w="1052" h="819" extrusionOk="0">
                  <a:moveTo>
                    <a:pt x="546" y="1"/>
                  </a:moveTo>
                  <a:cubicBezTo>
                    <a:pt x="1" y="40"/>
                    <a:pt x="1" y="779"/>
                    <a:pt x="546" y="818"/>
                  </a:cubicBezTo>
                  <a:cubicBezTo>
                    <a:pt x="1052" y="779"/>
                    <a:pt x="1052" y="40"/>
                    <a:pt x="5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4" name="Google Shape;784;p34"/>
            <p:cNvSpPr/>
            <p:nvPr/>
          </p:nvSpPr>
          <p:spPr>
            <a:xfrm>
              <a:off x="5349107" y="2793401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1"/>
                  </a:moveTo>
                  <a:cubicBezTo>
                    <a:pt x="1" y="78"/>
                    <a:pt x="1" y="818"/>
                    <a:pt x="507" y="857"/>
                  </a:cubicBezTo>
                  <a:cubicBezTo>
                    <a:pt x="1012" y="818"/>
                    <a:pt x="1012" y="78"/>
                    <a:pt x="5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5" name="Google Shape;785;p34"/>
            <p:cNvSpPr/>
            <p:nvPr/>
          </p:nvSpPr>
          <p:spPr>
            <a:xfrm>
              <a:off x="5220413" y="2854260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6" y="0"/>
                  </a:moveTo>
                  <a:cubicBezTo>
                    <a:pt x="0" y="78"/>
                    <a:pt x="0" y="818"/>
                    <a:pt x="506" y="856"/>
                  </a:cubicBezTo>
                  <a:cubicBezTo>
                    <a:pt x="1012" y="818"/>
                    <a:pt x="1012" y="78"/>
                    <a:pt x="5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6" name="Google Shape;786;p34"/>
            <p:cNvSpPr/>
            <p:nvPr/>
          </p:nvSpPr>
          <p:spPr>
            <a:xfrm>
              <a:off x="5206341" y="2664707"/>
              <a:ext cx="60919" cy="51538"/>
            </a:xfrm>
            <a:custGeom>
              <a:avLst/>
              <a:gdLst/>
              <a:ahLst/>
              <a:cxnLst/>
              <a:rect l="l" t="t" r="r" b="b"/>
              <a:pathLst>
                <a:path w="1013" h="857" extrusionOk="0">
                  <a:moveTo>
                    <a:pt x="507" y="0"/>
                  </a:moveTo>
                  <a:cubicBezTo>
                    <a:pt x="1" y="39"/>
                    <a:pt x="1" y="779"/>
                    <a:pt x="507" y="856"/>
                  </a:cubicBezTo>
                  <a:cubicBezTo>
                    <a:pt x="1013" y="779"/>
                    <a:pt x="1013" y="39"/>
                    <a:pt x="5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7" name="Google Shape;787;p34"/>
            <p:cNvSpPr/>
            <p:nvPr/>
          </p:nvSpPr>
          <p:spPr>
            <a:xfrm>
              <a:off x="5545697" y="2765317"/>
              <a:ext cx="65550" cy="51538"/>
            </a:xfrm>
            <a:custGeom>
              <a:avLst/>
              <a:gdLst/>
              <a:ahLst/>
              <a:cxnLst/>
              <a:rect l="l" t="t" r="r" b="b"/>
              <a:pathLst>
                <a:path w="1090" h="857" extrusionOk="0">
                  <a:moveTo>
                    <a:pt x="545" y="1"/>
                  </a:moveTo>
                  <a:cubicBezTo>
                    <a:pt x="0" y="1"/>
                    <a:pt x="0" y="857"/>
                    <a:pt x="545" y="857"/>
                  </a:cubicBezTo>
                  <a:cubicBezTo>
                    <a:pt x="1090" y="857"/>
                    <a:pt x="1090" y="1"/>
                    <a:pt x="5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8" name="Google Shape;788;p34"/>
            <p:cNvSpPr/>
            <p:nvPr/>
          </p:nvSpPr>
          <p:spPr>
            <a:xfrm>
              <a:off x="3937981" y="2655325"/>
              <a:ext cx="308986" cy="322999"/>
            </a:xfrm>
            <a:custGeom>
              <a:avLst/>
              <a:gdLst/>
              <a:ahLst/>
              <a:cxnLst/>
              <a:rect l="l" t="t" r="r" b="b"/>
              <a:pathLst>
                <a:path w="5138" h="5371" fill="none" extrusionOk="0">
                  <a:moveTo>
                    <a:pt x="5137" y="5371"/>
                  </a:moveTo>
                  <a:cubicBezTo>
                    <a:pt x="2686" y="4476"/>
                    <a:pt x="740" y="2491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89" name="Google Shape;789;p34"/>
            <p:cNvSpPr/>
            <p:nvPr/>
          </p:nvSpPr>
          <p:spPr>
            <a:xfrm>
              <a:off x="4069020" y="2667052"/>
              <a:ext cx="149863" cy="184923"/>
            </a:xfrm>
            <a:custGeom>
              <a:avLst/>
              <a:gdLst/>
              <a:ahLst/>
              <a:cxnLst/>
              <a:rect l="l" t="t" r="r" b="b"/>
              <a:pathLst>
                <a:path w="2492" h="3075" fill="none" extrusionOk="0">
                  <a:moveTo>
                    <a:pt x="2491" y="3074"/>
                  </a:moveTo>
                  <a:cubicBezTo>
                    <a:pt x="1324" y="2413"/>
                    <a:pt x="429" y="1323"/>
                    <a:pt x="1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0" name="Google Shape;790;p34"/>
            <p:cNvSpPr/>
            <p:nvPr/>
          </p:nvSpPr>
          <p:spPr>
            <a:xfrm>
              <a:off x="3640781" y="2032842"/>
              <a:ext cx="159184" cy="428299"/>
            </a:xfrm>
            <a:custGeom>
              <a:avLst/>
              <a:gdLst/>
              <a:ahLst/>
              <a:cxnLst/>
              <a:rect l="l" t="t" r="r" b="b"/>
              <a:pathLst>
                <a:path w="2647" h="7122" fill="none" extrusionOk="0">
                  <a:moveTo>
                    <a:pt x="2647" y="7122"/>
                  </a:moveTo>
                  <a:cubicBezTo>
                    <a:pt x="1363" y="4943"/>
                    <a:pt x="468" y="2530"/>
                    <a:pt x="1" y="1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1" name="Google Shape;791;p34"/>
            <p:cNvSpPr/>
            <p:nvPr/>
          </p:nvSpPr>
          <p:spPr>
            <a:xfrm>
              <a:off x="3757809" y="2103083"/>
              <a:ext cx="103016" cy="243437"/>
            </a:xfrm>
            <a:custGeom>
              <a:avLst/>
              <a:gdLst/>
              <a:ahLst/>
              <a:cxnLst/>
              <a:rect l="l" t="t" r="r" b="b"/>
              <a:pathLst>
                <a:path w="1713" h="4048" fill="none" extrusionOk="0">
                  <a:moveTo>
                    <a:pt x="1713" y="4047"/>
                  </a:moveTo>
                  <a:cubicBezTo>
                    <a:pt x="895" y="2802"/>
                    <a:pt x="312" y="1440"/>
                    <a:pt x="0" y="0"/>
                  </a:cubicBezTo>
                </a:path>
              </a:pathLst>
            </a:custGeom>
            <a:noFill/>
            <a:ln w="8750" cap="flat" cmpd="sng">
              <a:solidFill>
                <a:schemeClr val="dk1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2" name="Google Shape;792;p34"/>
            <p:cNvSpPr/>
            <p:nvPr/>
          </p:nvSpPr>
          <p:spPr>
            <a:xfrm>
              <a:off x="3462955" y="939963"/>
              <a:ext cx="266830" cy="259854"/>
            </a:xfrm>
            <a:custGeom>
              <a:avLst/>
              <a:gdLst/>
              <a:ahLst/>
              <a:cxnLst/>
              <a:rect l="l" t="t" r="r" b="b"/>
              <a:pathLst>
                <a:path w="4437" h="4321" extrusionOk="0">
                  <a:moveTo>
                    <a:pt x="4086" y="1"/>
                  </a:moveTo>
                  <a:cubicBezTo>
                    <a:pt x="3970" y="1"/>
                    <a:pt x="3853" y="118"/>
                    <a:pt x="3853" y="234"/>
                  </a:cubicBezTo>
                  <a:cubicBezTo>
                    <a:pt x="3853" y="935"/>
                    <a:pt x="3775" y="1674"/>
                    <a:pt x="3619" y="2375"/>
                  </a:cubicBezTo>
                  <a:cubicBezTo>
                    <a:pt x="3541" y="2686"/>
                    <a:pt x="3386" y="2958"/>
                    <a:pt x="3191" y="3231"/>
                  </a:cubicBezTo>
                  <a:cubicBezTo>
                    <a:pt x="2997" y="3464"/>
                    <a:pt x="2724" y="3581"/>
                    <a:pt x="2452" y="3581"/>
                  </a:cubicBezTo>
                  <a:cubicBezTo>
                    <a:pt x="2412" y="3586"/>
                    <a:pt x="2372" y="3588"/>
                    <a:pt x="2333" y="3588"/>
                  </a:cubicBezTo>
                  <a:cubicBezTo>
                    <a:pt x="2071" y="3588"/>
                    <a:pt x="1843" y="3478"/>
                    <a:pt x="1674" y="3309"/>
                  </a:cubicBezTo>
                  <a:cubicBezTo>
                    <a:pt x="1401" y="3075"/>
                    <a:pt x="1207" y="2842"/>
                    <a:pt x="1051" y="2530"/>
                  </a:cubicBezTo>
                  <a:cubicBezTo>
                    <a:pt x="740" y="1869"/>
                    <a:pt x="506" y="1168"/>
                    <a:pt x="389" y="468"/>
                  </a:cubicBezTo>
                  <a:cubicBezTo>
                    <a:pt x="389" y="390"/>
                    <a:pt x="312" y="312"/>
                    <a:pt x="195" y="312"/>
                  </a:cubicBezTo>
                  <a:cubicBezTo>
                    <a:pt x="78" y="312"/>
                    <a:pt x="0" y="429"/>
                    <a:pt x="0" y="507"/>
                  </a:cubicBezTo>
                  <a:cubicBezTo>
                    <a:pt x="39" y="1285"/>
                    <a:pt x="195" y="2063"/>
                    <a:pt x="506" y="2803"/>
                  </a:cubicBezTo>
                  <a:cubicBezTo>
                    <a:pt x="662" y="3192"/>
                    <a:pt x="895" y="3542"/>
                    <a:pt x="1207" y="3815"/>
                  </a:cubicBezTo>
                  <a:cubicBezTo>
                    <a:pt x="1557" y="4126"/>
                    <a:pt x="2024" y="4320"/>
                    <a:pt x="2491" y="4320"/>
                  </a:cubicBezTo>
                  <a:cubicBezTo>
                    <a:pt x="2958" y="4281"/>
                    <a:pt x="3425" y="4048"/>
                    <a:pt x="3697" y="3698"/>
                  </a:cubicBezTo>
                  <a:cubicBezTo>
                    <a:pt x="3970" y="3348"/>
                    <a:pt x="4164" y="2958"/>
                    <a:pt x="4242" y="2530"/>
                  </a:cubicBezTo>
                  <a:cubicBezTo>
                    <a:pt x="4398" y="1791"/>
                    <a:pt x="4436" y="974"/>
                    <a:pt x="4320" y="196"/>
                  </a:cubicBezTo>
                  <a:cubicBezTo>
                    <a:pt x="4281" y="79"/>
                    <a:pt x="4203" y="1"/>
                    <a:pt x="4086" y="1"/>
                  </a:cubicBezTo>
                  <a:close/>
                </a:path>
              </a:pathLst>
            </a:custGeom>
            <a:solidFill>
              <a:srgbClr val="222B4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793" name="Google Shape;793;p34"/>
            <p:cNvSpPr/>
            <p:nvPr/>
          </p:nvSpPr>
          <p:spPr>
            <a:xfrm>
              <a:off x="5997329" y="2814449"/>
              <a:ext cx="877647" cy="1242681"/>
            </a:xfrm>
            <a:custGeom>
              <a:avLst/>
              <a:gdLst/>
              <a:ahLst/>
              <a:cxnLst/>
              <a:rect l="l" t="t" r="r" b="b"/>
              <a:pathLst>
                <a:path w="14594" h="20664" fill="none" extrusionOk="0">
                  <a:moveTo>
                    <a:pt x="1" y="1"/>
                  </a:moveTo>
                  <a:cubicBezTo>
                    <a:pt x="3892" y="4476"/>
                    <a:pt x="8406" y="9963"/>
                    <a:pt x="12220" y="14516"/>
                  </a:cubicBezTo>
                  <a:cubicBezTo>
                    <a:pt x="13153" y="15527"/>
                    <a:pt x="13932" y="16695"/>
                    <a:pt x="14515" y="17979"/>
                  </a:cubicBezTo>
                  <a:cubicBezTo>
                    <a:pt x="14593" y="18173"/>
                    <a:pt x="14438" y="18407"/>
                    <a:pt x="14204" y="18407"/>
                  </a:cubicBezTo>
                  <a:cubicBezTo>
                    <a:pt x="13737" y="18290"/>
                    <a:pt x="13270" y="17979"/>
                    <a:pt x="12959" y="17590"/>
                  </a:cubicBezTo>
                  <a:cubicBezTo>
                    <a:pt x="9457" y="13815"/>
                    <a:pt x="6071" y="9885"/>
                    <a:pt x="2841" y="5799"/>
                  </a:cubicBezTo>
                  <a:lnTo>
                    <a:pt x="11830" y="16695"/>
                  </a:lnTo>
                  <a:cubicBezTo>
                    <a:pt x="12414" y="17395"/>
                    <a:pt x="13270" y="18251"/>
                    <a:pt x="13582" y="19146"/>
                  </a:cubicBezTo>
                  <a:cubicBezTo>
                    <a:pt x="13659" y="19341"/>
                    <a:pt x="13465" y="19574"/>
                    <a:pt x="13270" y="19535"/>
                  </a:cubicBezTo>
                  <a:cubicBezTo>
                    <a:pt x="12297" y="19380"/>
                    <a:pt x="11286" y="18563"/>
                    <a:pt x="10663" y="17862"/>
                  </a:cubicBezTo>
                  <a:cubicBezTo>
                    <a:pt x="7122" y="13971"/>
                    <a:pt x="3697" y="9924"/>
                    <a:pt x="429" y="5760"/>
                  </a:cubicBezTo>
                  <a:cubicBezTo>
                    <a:pt x="2530" y="8212"/>
                    <a:pt x="4631" y="10741"/>
                    <a:pt x="6655" y="13270"/>
                  </a:cubicBezTo>
                  <a:cubicBezTo>
                    <a:pt x="8328" y="15294"/>
                    <a:pt x="10274" y="17512"/>
                    <a:pt x="11480" y="19886"/>
                  </a:cubicBezTo>
                  <a:cubicBezTo>
                    <a:pt x="11636" y="20158"/>
                    <a:pt x="11714" y="20664"/>
                    <a:pt x="11441" y="20430"/>
                  </a:cubicBezTo>
                  <a:cubicBezTo>
                    <a:pt x="10896" y="20041"/>
                    <a:pt x="6071" y="15177"/>
                    <a:pt x="1285" y="9457"/>
                  </a:cubicBezTo>
                </a:path>
              </a:pathLst>
            </a:custGeom>
            <a:noFill/>
            <a:ln w="8750" cap="rnd" cmpd="sng">
              <a:solidFill>
                <a:schemeClr val="dk2"/>
              </a:solidFill>
              <a:prstDash val="solid"/>
              <a:miter lim="38913"/>
              <a:headEnd type="none" w="sm" len="sm"/>
              <a:tailEnd type="none" w="sm" len="sm"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</p:spTree>
    <p:extLst>
      <p:ext uri="{BB962C8B-B14F-4D97-AF65-F5344CB8AC3E}">
        <p14:creationId xmlns:p14="http://schemas.microsoft.com/office/powerpoint/2010/main" val="33220161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" grpId="0"/>
      <p:bldP spid="399" grpId="0" animBg="1"/>
      <p:bldP spid="400" grpId="0" animBg="1"/>
      <p:bldP spid="407" grpId="0" animBg="1"/>
      <p:bldP spid="408" grpId="0" animBg="1"/>
      <p:bldP spid="617" grpId="0" animBg="1"/>
      <p:bldP spid="6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Nhóm 29">
            <a:extLst>
              <a:ext uri="{FF2B5EF4-FFF2-40B4-BE49-F238E27FC236}">
                <a16:creationId xmlns:a16="http://schemas.microsoft.com/office/drawing/2014/main" id="{7222EA56-83E7-4D77-9FAF-BD0E684B206C}"/>
              </a:ext>
            </a:extLst>
          </p:cNvPr>
          <p:cNvGrpSpPr/>
          <p:nvPr/>
        </p:nvGrpSpPr>
        <p:grpSpPr>
          <a:xfrm>
            <a:off x="1248103" y="3061563"/>
            <a:ext cx="13126838" cy="5508653"/>
            <a:chOff x="780064" y="1647252"/>
            <a:chExt cx="8204274" cy="3442908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E390D754-AC9D-473E-8823-D83A44F18D9E}"/>
                </a:ext>
              </a:extLst>
            </p:cNvPr>
            <p:cNvGrpSpPr/>
            <p:nvPr/>
          </p:nvGrpSpPr>
          <p:grpSpPr>
            <a:xfrm>
              <a:off x="780064" y="1647252"/>
              <a:ext cx="7985275" cy="3442908"/>
              <a:chOff x="703864" y="1616772"/>
              <a:chExt cx="7985275" cy="3442908"/>
            </a:xfrm>
          </p:grpSpPr>
          <p:grpSp>
            <p:nvGrpSpPr>
              <p:cNvPr id="12" name="Nhóm 11">
                <a:extLst>
                  <a:ext uri="{FF2B5EF4-FFF2-40B4-BE49-F238E27FC236}">
                    <a16:creationId xmlns:a16="http://schemas.microsoft.com/office/drawing/2014/main" id="{6362E998-7992-4FFC-B8CC-973034DCCA9E}"/>
                  </a:ext>
                </a:extLst>
              </p:cNvPr>
              <p:cNvGrpSpPr/>
              <p:nvPr/>
            </p:nvGrpSpPr>
            <p:grpSpPr>
              <a:xfrm>
                <a:off x="703864" y="1744196"/>
                <a:ext cx="7985275" cy="3315484"/>
                <a:chOff x="1367321" y="1834035"/>
                <a:chExt cx="6725119" cy="2585564"/>
              </a:xfrm>
            </p:grpSpPr>
            <p:pic>
              <p:nvPicPr>
                <p:cNvPr id="5" name="Hình ảnh 4">
                  <a:extLst>
                    <a:ext uri="{FF2B5EF4-FFF2-40B4-BE49-F238E27FC236}">
                      <a16:creationId xmlns:a16="http://schemas.microsoft.com/office/drawing/2014/main" id="{0BDA8CF8-A9F2-43ED-8FD4-CB823C6A683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367321" y="2337852"/>
                  <a:ext cx="4724762" cy="1731055"/>
                </a:xfrm>
                <a:prstGeom prst="rect">
                  <a:avLst/>
                </a:prstGeom>
              </p:spPr>
            </p:pic>
            <p:pic>
              <p:nvPicPr>
                <p:cNvPr id="7" name="Hình ảnh 6" descr="Ảnh có chứa lều&#10;&#10;Mô tả được tạo tự động">
                  <a:extLst>
                    <a:ext uri="{FF2B5EF4-FFF2-40B4-BE49-F238E27FC236}">
                      <a16:creationId xmlns:a16="http://schemas.microsoft.com/office/drawing/2014/main" id="{EB383246-9783-4058-A22D-74F530EC9CF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/>
                <a:srcRect t="12828"/>
                <a:stretch/>
              </p:blipFill>
              <p:spPr>
                <a:xfrm>
                  <a:off x="3277441" y="1834035"/>
                  <a:ext cx="4814999" cy="2585564"/>
                </a:xfrm>
                <a:prstGeom prst="rect">
                  <a:avLst/>
                </a:prstGeom>
              </p:spPr>
            </p:pic>
            <p:pic>
              <p:nvPicPr>
                <p:cNvPr id="9" name="Hình ảnh 8">
                  <a:extLst>
                    <a:ext uri="{FF2B5EF4-FFF2-40B4-BE49-F238E27FC236}">
                      <a16:creationId xmlns:a16="http://schemas.microsoft.com/office/drawing/2014/main" id="{26D7C109-2D9C-4809-9336-FA2FA8F0D3C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b="19259"/>
                <a:stretch/>
              </p:blipFill>
              <p:spPr>
                <a:xfrm>
                  <a:off x="3373421" y="1834035"/>
                  <a:ext cx="863299" cy="647545"/>
                </a:xfrm>
                <a:prstGeom prst="rect">
                  <a:avLst/>
                </a:prstGeom>
              </p:spPr>
            </p:pic>
          </p:grpSp>
          <p:pic>
            <p:nvPicPr>
              <p:cNvPr id="13" name="Hình ảnh 12" descr="Ảnh có chứa áo sơ mi&#10;&#10;Mô tả được tạo tự động">
                <a:extLst>
                  <a:ext uri="{FF2B5EF4-FFF2-40B4-BE49-F238E27FC236}">
                    <a16:creationId xmlns:a16="http://schemas.microsoft.com/office/drawing/2014/main" id="{18B64B78-3E9E-47E7-820C-0C971C778B8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r="84017" b="49101"/>
              <a:stretch/>
            </p:blipFill>
            <p:spPr>
              <a:xfrm rot="1948644">
                <a:off x="5114589" y="1616772"/>
                <a:ext cx="663425" cy="1415501"/>
              </a:xfrm>
              <a:prstGeom prst="rect">
                <a:avLst/>
              </a:prstGeom>
            </p:spPr>
          </p:pic>
        </p:grpSp>
        <p:pic>
          <p:nvPicPr>
            <p:cNvPr id="1026" name="Picture 2" descr="Flag clipart free images - ClipartBarn">
              <a:extLst>
                <a:ext uri="{FF2B5EF4-FFF2-40B4-BE49-F238E27FC236}">
                  <a16:creationId xmlns:a16="http://schemas.microsoft.com/office/drawing/2014/main" id="{5942D513-62A1-49B0-92FE-FF14D902C1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32047" y="3985447"/>
              <a:ext cx="652291" cy="6972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Nhóm 31">
            <a:extLst>
              <a:ext uri="{FF2B5EF4-FFF2-40B4-BE49-F238E27FC236}">
                <a16:creationId xmlns:a16="http://schemas.microsoft.com/office/drawing/2014/main" id="{1B4E25B0-4E68-4AAD-BA6F-598FD6E60875}"/>
              </a:ext>
            </a:extLst>
          </p:cNvPr>
          <p:cNvGrpSpPr/>
          <p:nvPr/>
        </p:nvGrpSpPr>
        <p:grpSpPr>
          <a:xfrm>
            <a:off x="561538" y="5454385"/>
            <a:ext cx="2707687" cy="1469992"/>
            <a:chOff x="249877" y="3142284"/>
            <a:chExt cx="1692307" cy="918745"/>
          </a:xfrm>
        </p:grpSpPr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39391676-2B0B-45AA-A18F-E9F0A65AE3A8}"/>
                </a:ext>
              </a:extLst>
            </p:cNvPr>
            <p:cNvSpPr txBox="1"/>
            <p:nvPr/>
          </p:nvSpPr>
          <p:spPr>
            <a:xfrm>
              <a:off x="1082235" y="3726322"/>
              <a:ext cx="243656" cy="3347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463005">
                <a:defRPr/>
              </a:pPr>
              <a:r>
                <a:rPr lang="en-US" sz="2880" b="1" dirty="0">
                  <a:solidFill>
                    <a:srgbClr val="C00000"/>
                  </a:solidFill>
                  <a:ea typeface="+mn-ea"/>
                </a:rPr>
                <a:t>1</a:t>
              </a:r>
              <a:endParaRPr lang="vi-VN" sz="2880" b="1" dirty="0">
                <a:solidFill>
                  <a:srgbClr val="C00000"/>
                </a:solidFill>
                <a:ea typeface="+mn-ea"/>
              </a:endParaRPr>
            </a:p>
          </p:txBody>
        </p:sp>
        <p:sp>
          <p:nvSpPr>
            <p:cNvPr id="31" name="Hộp Văn bản 30">
              <a:extLst>
                <a:ext uri="{FF2B5EF4-FFF2-40B4-BE49-F238E27FC236}">
                  <a16:creationId xmlns:a16="http://schemas.microsoft.com/office/drawing/2014/main" id="{496FA336-559D-4679-A178-0E3D5BB097B7}"/>
                </a:ext>
              </a:extLst>
            </p:cNvPr>
            <p:cNvSpPr txBox="1"/>
            <p:nvPr/>
          </p:nvSpPr>
          <p:spPr>
            <a:xfrm>
              <a:off x="249877" y="3142284"/>
              <a:ext cx="1692307" cy="596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463005">
                <a:defRPr/>
              </a:pP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Nhân</a:t>
              </a:r>
              <a:r>
                <a:rPr lang="en-US" sz="2800" dirty="0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lũy</a:t>
              </a:r>
              <a:r>
                <a:rPr lang="en-US" sz="2800" dirty="0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thừa</a:t>
              </a:r>
              <a:r>
                <a:rPr lang="en-US" sz="2800" dirty="0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cơ</a:t>
              </a:r>
              <a:r>
                <a:rPr lang="en-US" sz="2800" dirty="0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SVN-A Love Of Thunder" panose="020406030505060202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Nhóm 36">
            <a:extLst>
              <a:ext uri="{FF2B5EF4-FFF2-40B4-BE49-F238E27FC236}">
                <a16:creationId xmlns:a16="http://schemas.microsoft.com/office/drawing/2014/main" id="{41DF4E0B-A6CB-408E-883E-619776E2E42C}"/>
              </a:ext>
            </a:extLst>
          </p:cNvPr>
          <p:cNvGrpSpPr/>
          <p:nvPr/>
        </p:nvGrpSpPr>
        <p:grpSpPr>
          <a:xfrm>
            <a:off x="2527422" y="4112153"/>
            <a:ext cx="2792335" cy="1768348"/>
            <a:chOff x="1579638" y="2303869"/>
            <a:chExt cx="1745210" cy="1105218"/>
          </a:xfrm>
        </p:grpSpPr>
        <p:grpSp>
          <p:nvGrpSpPr>
            <p:cNvPr id="18" name="Nhóm 17">
              <a:extLst>
                <a:ext uri="{FF2B5EF4-FFF2-40B4-BE49-F238E27FC236}">
                  <a16:creationId xmlns:a16="http://schemas.microsoft.com/office/drawing/2014/main" id="{7238D55C-45BB-404E-98A0-A238163E67F8}"/>
                </a:ext>
              </a:extLst>
            </p:cNvPr>
            <p:cNvGrpSpPr/>
            <p:nvPr/>
          </p:nvGrpSpPr>
          <p:grpSpPr>
            <a:xfrm>
              <a:off x="2278521" y="2904782"/>
              <a:ext cx="388494" cy="504305"/>
              <a:chOff x="2852713" y="281611"/>
              <a:chExt cx="388494" cy="504305"/>
            </a:xfrm>
          </p:grpSpPr>
          <p:sp>
            <p:nvSpPr>
              <p:cNvPr id="19" name="Google Shape;3301;p75">
                <a:extLst>
                  <a:ext uri="{FF2B5EF4-FFF2-40B4-BE49-F238E27FC236}">
                    <a16:creationId xmlns:a16="http://schemas.microsoft.com/office/drawing/2014/main" id="{D79049FB-971A-4919-8B16-11722A094F42}"/>
                  </a:ext>
                </a:extLst>
              </p:cNvPr>
              <p:cNvSpPr/>
              <p:nvPr/>
            </p:nvSpPr>
            <p:spPr>
              <a:xfrm>
                <a:off x="2852713" y="281611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chemeClr val="accent1">
                  <a:lumMod val="75000"/>
                </a:schemeClr>
              </a:solidFill>
              <a:ln w="9525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>
                  <a:ea typeface="+mn-ea"/>
                </a:endParaRPr>
              </a:p>
            </p:txBody>
          </p:sp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0B9190C2-569A-4ACD-9426-6326A8CF0ED7}"/>
                  </a:ext>
                </a:extLst>
              </p:cNvPr>
              <p:cNvSpPr txBox="1"/>
              <p:nvPr/>
            </p:nvSpPr>
            <p:spPr>
              <a:xfrm>
                <a:off x="2926275" y="304942"/>
                <a:ext cx="243656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 dirty="0">
                    <a:solidFill>
                      <a:srgbClr val="93C47D">
                        <a:lumMod val="75000"/>
                      </a:srgbClr>
                    </a:solidFill>
                    <a:ea typeface="+mn-ea"/>
                  </a:rPr>
                  <a:t>2</a:t>
                </a:r>
                <a:endParaRPr lang="vi-VN" sz="2880" b="1" dirty="0">
                  <a:solidFill>
                    <a:srgbClr val="93C47D">
                      <a:lumMod val="75000"/>
                    </a:srgbClr>
                  </a:solidFill>
                  <a:ea typeface="+mn-ea"/>
                </a:endParaRPr>
              </a:p>
            </p:txBody>
          </p:sp>
        </p:grpSp>
        <p:sp>
          <p:nvSpPr>
            <p:cNvPr id="33" name="Hộp Văn bản 32">
              <a:extLst>
                <a:ext uri="{FF2B5EF4-FFF2-40B4-BE49-F238E27FC236}">
                  <a16:creationId xmlns:a16="http://schemas.microsoft.com/office/drawing/2014/main" id="{798FA826-D170-4561-AE57-5CF830AF40B5}"/>
                </a:ext>
              </a:extLst>
            </p:cNvPr>
            <p:cNvSpPr txBox="1"/>
            <p:nvPr/>
          </p:nvSpPr>
          <p:spPr>
            <a:xfrm>
              <a:off x="1579638" y="2303869"/>
              <a:ext cx="1745210" cy="596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463005">
                <a:defRPr/>
              </a:pPr>
              <a:r>
                <a:rPr lang="en-US" sz="2800" dirty="0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Chia </a:t>
              </a:r>
              <a:r>
                <a:rPr lang="en-US" sz="2800" dirty="0" err="1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hai</a:t>
              </a:r>
              <a:r>
                <a:rPr lang="en-US" sz="2800" dirty="0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lũy</a:t>
              </a:r>
              <a:r>
                <a:rPr lang="en-US" sz="2800" dirty="0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thừa</a:t>
              </a:r>
              <a:r>
                <a:rPr lang="en-US" sz="2800" dirty="0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cùng</a:t>
              </a:r>
              <a:r>
                <a:rPr lang="en-US" sz="2800" dirty="0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cơ</a:t>
              </a:r>
              <a:r>
                <a:rPr lang="en-US" sz="2800" dirty="0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solidFill>
                    <a:srgbClr val="67A64B"/>
                  </a:solidFill>
                  <a:latin typeface="SVN-A Love Of Thunder" panose="02040603050506020204" pitchFamily="18" charset="0"/>
                  <a:ea typeface="+mn-ea"/>
                </a:rPr>
                <a:t>số</a:t>
              </a:r>
              <a:endParaRPr lang="vi-VN" sz="2800" dirty="0">
                <a:solidFill>
                  <a:srgbClr val="67A64B"/>
                </a:solidFill>
                <a:ea typeface="+mn-ea"/>
              </a:endParaRPr>
            </a:p>
          </p:txBody>
        </p:sp>
      </p:grpSp>
      <p:grpSp>
        <p:nvGrpSpPr>
          <p:cNvPr id="38" name="Nhóm 37">
            <a:extLst>
              <a:ext uri="{FF2B5EF4-FFF2-40B4-BE49-F238E27FC236}">
                <a16:creationId xmlns:a16="http://schemas.microsoft.com/office/drawing/2014/main" id="{F8EF8365-CC70-4291-95AA-82BC25688B38}"/>
              </a:ext>
            </a:extLst>
          </p:cNvPr>
          <p:cNvGrpSpPr/>
          <p:nvPr/>
        </p:nvGrpSpPr>
        <p:grpSpPr>
          <a:xfrm>
            <a:off x="5434835" y="2289615"/>
            <a:ext cx="2345372" cy="1322937"/>
            <a:chOff x="3368056" y="1142949"/>
            <a:chExt cx="1465857" cy="826836"/>
          </a:xfrm>
        </p:grpSpPr>
        <p:grpSp>
          <p:nvGrpSpPr>
            <p:cNvPr id="21" name="Nhóm 20">
              <a:extLst>
                <a:ext uri="{FF2B5EF4-FFF2-40B4-BE49-F238E27FC236}">
                  <a16:creationId xmlns:a16="http://schemas.microsoft.com/office/drawing/2014/main" id="{1AEB73B1-9D5C-4FE1-8787-C9D771BD3B22}"/>
                </a:ext>
              </a:extLst>
            </p:cNvPr>
            <p:cNvGrpSpPr/>
            <p:nvPr/>
          </p:nvGrpSpPr>
          <p:grpSpPr>
            <a:xfrm>
              <a:off x="3566872" y="1465480"/>
              <a:ext cx="388494" cy="504305"/>
              <a:chOff x="2853856" y="304942"/>
              <a:chExt cx="388494" cy="504305"/>
            </a:xfrm>
          </p:grpSpPr>
          <p:sp>
            <p:nvSpPr>
              <p:cNvPr id="22" name="Google Shape;3301;p75">
                <a:extLst>
                  <a:ext uri="{FF2B5EF4-FFF2-40B4-BE49-F238E27FC236}">
                    <a16:creationId xmlns:a16="http://schemas.microsoft.com/office/drawing/2014/main" id="{FBD5F376-4194-4077-8B3E-778DD73F5E1E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rgbClr val="0070C0"/>
              </a:solidFill>
              <a:ln w="9525" cap="flat" cmpd="sng">
                <a:solidFill>
                  <a:srgbClr val="0070C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>
                  <a:ea typeface="+mn-ea"/>
                </a:endParaRPr>
              </a:p>
            </p:txBody>
          </p:sp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327416A3-206D-4819-B723-EA6CDA38D6E4}"/>
                  </a:ext>
                </a:extLst>
              </p:cNvPr>
              <p:cNvSpPr txBox="1"/>
              <p:nvPr/>
            </p:nvSpPr>
            <p:spPr>
              <a:xfrm>
                <a:off x="2926275" y="304942"/>
                <a:ext cx="243656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 dirty="0">
                    <a:solidFill>
                      <a:srgbClr val="0070C0"/>
                    </a:solidFill>
                    <a:ea typeface="+mn-ea"/>
                  </a:rPr>
                  <a:t>3</a:t>
                </a:r>
                <a:endParaRPr lang="vi-VN" sz="2880" b="1" dirty="0">
                  <a:solidFill>
                    <a:srgbClr val="0070C0"/>
                  </a:solidFill>
                  <a:ea typeface="+mn-ea"/>
                </a:endParaRPr>
              </a:p>
            </p:txBody>
          </p:sp>
        </p:grpSp>
        <p:sp>
          <p:nvSpPr>
            <p:cNvPr id="34" name="Hộp Văn bản 33">
              <a:extLst>
                <a:ext uri="{FF2B5EF4-FFF2-40B4-BE49-F238E27FC236}">
                  <a16:creationId xmlns:a16="http://schemas.microsoft.com/office/drawing/2014/main" id="{78701DEF-3F50-43E7-8A15-43DA525DE270}"/>
                </a:ext>
              </a:extLst>
            </p:cNvPr>
            <p:cNvSpPr txBox="1"/>
            <p:nvPr/>
          </p:nvSpPr>
          <p:spPr>
            <a:xfrm>
              <a:off x="3368056" y="1142949"/>
              <a:ext cx="1465857" cy="3270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463005">
                <a:defRPr/>
              </a:pPr>
              <a:r>
                <a:rPr lang="en-US" sz="2800" dirty="0" err="1">
                  <a:solidFill>
                    <a:srgbClr val="0070C0"/>
                  </a:solidFill>
                  <a:latin typeface="SVN-A Love Of Thunder" panose="02040603050506020204" pitchFamily="18" charset="0"/>
                  <a:ea typeface="+mn-ea"/>
                </a:rPr>
                <a:t>Tổng</a:t>
              </a:r>
              <a:r>
                <a:rPr lang="en-US" sz="2800" dirty="0">
                  <a:solidFill>
                    <a:srgbClr val="0070C0"/>
                  </a:solidFill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SVN-A Love Of Thunder" panose="02040603050506020204" pitchFamily="18" charset="0"/>
                  <a:ea typeface="+mn-ea"/>
                </a:rPr>
                <a:t>kết</a:t>
              </a:r>
              <a:endParaRPr lang="vi-VN" sz="2800" dirty="0">
                <a:solidFill>
                  <a:srgbClr val="0070C0"/>
                </a:solidFill>
                <a:ea typeface="+mn-ea"/>
              </a:endParaRPr>
            </a:p>
          </p:txBody>
        </p:sp>
      </p:grpSp>
      <p:grpSp>
        <p:nvGrpSpPr>
          <p:cNvPr id="39" name="Nhóm 38">
            <a:extLst>
              <a:ext uri="{FF2B5EF4-FFF2-40B4-BE49-F238E27FC236}">
                <a16:creationId xmlns:a16="http://schemas.microsoft.com/office/drawing/2014/main" id="{A24EB4A5-4BD4-4DB3-BD16-E088327F8E4E}"/>
              </a:ext>
            </a:extLst>
          </p:cNvPr>
          <p:cNvGrpSpPr/>
          <p:nvPr/>
        </p:nvGrpSpPr>
        <p:grpSpPr>
          <a:xfrm>
            <a:off x="8595776" y="1678397"/>
            <a:ext cx="2635351" cy="1791241"/>
            <a:chOff x="5372358" y="782773"/>
            <a:chExt cx="1647094" cy="1119525"/>
          </a:xfrm>
        </p:grpSpPr>
        <p:grpSp>
          <p:nvGrpSpPr>
            <p:cNvPr id="24" name="Nhóm 23">
              <a:extLst>
                <a:ext uri="{FF2B5EF4-FFF2-40B4-BE49-F238E27FC236}">
                  <a16:creationId xmlns:a16="http://schemas.microsoft.com/office/drawing/2014/main" id="{1B6736D2-6869-41D8-8F9D-FB9B69331CDD}"/>
                </a:ext>
              </a:extLst>
            </p:cNvPr>
            <p:cNvGrpSpPr/>
            <p:nvPr/>
          </p:nvGrpSpPr>
          <p:grpSpPr>
            <a:xfrm>
              <a:off x="6001658" y="1397993"/>
              <a:ext cx="388494" cy="504305"/>
              <a:chOff x="2853856" y="304942"/>
              <a:chExt cx="388494" cy="504305"/>
            </a:xfrm>
          </p:grpSpPr>
          <p:sp>
            <p:nvSpPr>
              <p:cNvPr id="25" name="Google Shape;3301;p75">
                <a:extLst>
                  <a:ext uri="{FF2B5EF4-FFF2-40B4-BE49-F238E27FC236}">
                    <a16:creationId xmlns:a16="http://schemas.microsoft.com/office/drawing/2014/main" id="{7189DB9B-403F-4D4D-A412-813F8DF2DFB6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rgbClr val="FFC000"/>
              </a:solidFill>
              <a:ln w="9525" cap="flat" cmpd="sng">
                <a:solidFill>
                  <a:srgbClr val="FFC00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>
                  <a:ea typeface="+mn-ea"/>
                </a:endParaRPr>
              </a:p>
            </p:txBody>
          </p:sp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B5D6F5CA-9CB1-436A-87E3-A5B0C963E40C}"/>
                  </a:ext>
                </a:extLst>
              </p:cNvPr>
              <p:cNvSpPr txBox="1"/>
              <p:nvPr/>
            </p:nvSpPr>
            <p:spPr>
              <a:xfrm>
                <a:off x="2926275" y="304942"/>
                <a:ext cx="243656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>
                    <a:solidFill>
                      <a:srgbClr val="FFC000"/>
                    </a:solidFill>
                    <a:ea typeface="+mn-ea"/>
                  </a:rPr>
                  <a:t>4</a:t>
                </a:r>
                <a:endParaRPr lang="vi-VN" sz="2880" b="1">
                  <a:solidFill>
                    <a:srgbClr val="FFC000"/>
                  </a:solidFill>
                  <a:ea typeface="+mn-ea"/>
                </a:endParaRPr>
              </a:p>
            </p:txBody>
          </p:sp>
        </p:grpSp>
        <p:sp>
          <p:nvSpPr>
            <p:cNvPr id="35" name="Hộp Văn bản 34">
              <a:extLst>
                <a:ext uri="{FF2B5EF4-FFF2-40B4-BE49-F238E27FC236}">
                  <a16:creationId xmlns:a16="http://schemas.microsoft.com/office/drawing/2014/main" id="{A237A643-3045-4B07-B5D2-FE933C436960}"/>
                </a:ext>
              </a:extLst>
            </p:cNvPr>
            <p:cNvSpPr txBox="1"/>
            <p:nvPr/>
          </p:nvSpPr>
          <p:spPr>
            <a:xfrm>
              <a:off x="5372358" y="782773"/>
              <a:ext cx="1647094" cy="5963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463005">
                <a:defRPr/>
              </a:pPr>
              <a:r>
                <a:rPr lang="en-US" sz="2800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Luyện</a:t>
              </a:r>
              <a:r>
                <a:rPr lang="en-US" sz="28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tập</a:t>
              </a:r>
              <a:r>
                <a:rPr lang="en-US" sz="28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và</a:t>
              </a:r>
              <a:r>
                <a:rPr lang="en-US" sz="28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 </a:t>
              </a:r>
            </a:p>
            <a:p>
              <a:pPr algn="ctr" defTabSz="1463005">
                <a:defRPr/>
              </a:pPr>
              <a:r>
                <a:rPr lang="en-US" sz="2800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vận</a:t>
              </a:r>
              <a:r>
                <a:rPr lang="en-US" sz="280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 </a:t>
              </a:r>
              <a:r>
                <a:rPr lang="en-US" sz="2800" dirty="0" err="1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SVN-A Love Of Thunder" panose="02040603050506020204" pitchFamily="18" charset="0"/>
                  <a:ea typeface="+mn-ea"/>
                </a:rPr>
                <a:t>dụng</a:t>
              </a:r>
              <a:endParaRPr lang="vi-VN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ea typeface="+mn-ea"/>
              </a:endParaRPr>
            </a:p>
          </p:txBody>
        </p:sp>
      </p:grpSp>
      <p:grpSp>
        <p:nvGrpSpPr>
          <p:cNvPr id="40" name="Nhóm 39">
            <a:extLst>
              <a:ext uri="{FF2B5EF4-FFF2-40B4-BE49-F238E27FC236}">
                <a16:creationId xmlns:a16="http://schemas.microsoft.com/office/drawing/2014/main" id="{2A23DB11-774E-43C2-8270-C492F50315F6}"/>
              </a:ext>
            </a:extLst>
          </p:cNvPr>
          <p:cNvGrpSpPr/>
          <p:nvPr/>
        </p:nvGrpSpPr>
        <p:grpSpPr>
          <a:xfrm>
            <a:off x="12162143" y="5477059"/>
            <a:ext cx="1921074" cy="1609928"/>
            <a:chOff x="7601338" y="3156935"/>
            <a:chExt cx="1200671" cy="1006205"/>
          </a:xfrm>
        </p:grpSpPr>
        <p:grpSp>
          <p:nvGrpSpPr>
            <p:cNvPr id="27" name="Nhóm 26">
              <a:extLst>
                <a:ext uri="{FF2B5EF4-FFF2-40B4-BE49-F238E27FC236}">
                  <a16:creationId xmlns:a16="http://schemas.microsoft.com/office/drawing/2014/main" id="{C23B94F2-F6D2-4455-A98F-C359B4C18615}"/>
                </a:ext>
              </a:extLst>
            </p:cNvPr>
            <p:cNvGrpSpPr/>
            <p:nvPr/>
          </p:nvGrpSpPr>
          <p:grpSpPr>
            <a:xfrm>
              <a:off x="8007427" y="3658835"/>
              <a:ext cx="388494" cy="504305"/>
              <a:chOff x="2853856" y="304942"/>
              <a:chExt cx="388494" cy="504305"/>
            </a:xfrm>
          </p:grpSpPr>
          <p:sp>
            <p:nvSpPr>
              <p:cNvPr id="28" name="Google Shape;3301;p75">
                <a:extLst>
                  <a:ext uri="{FF2B5EF4-FFF2-40B4-BE49-F238E27FC236}">
                    <a16:creationId xmlns:a16="http://schemas.microsoft.com/office/drawing/2014/main" id="{9D9AC7C9-DFA5-40E7-A700-912D40E7BB50}"/>
                  </a:ext>
                </a:extLst>
              </p:cNvPr>
              <p:cNvSpPr/>
              <p:nvPr/>
            </p:nvSpPr>
            <p:spPr>
              <a:xfrm>
                <a:off x="2853856" y="304942"/>
                <a:ext cx="388494" cy="504305"/>
              </a:xfrm>
              <a:custGeom>
                <a:avLst/>
                <a:gdLst/>
                <a:ahLst/>
                <a:cxnLst/>
                <a:rect l="l" t="t" r="r" b="b"/>
                <a:pathLst>
                  <a:path w="2810" h="3648" extrusionOk="0">
                    <a:moveTo>
                      <a:pt x="1365" y="241"/>
                    </a:moveTo>
                    <a:cubicBezTo>
                      <a:pt x="1630" y="241"/>
                      <a:pt x="1899" y="338"/>
                      <a:pt x="2120" y="555"/>
                    </a:cubicBezTo>
                    <a:cubicBezTo>
                      <a:pt x="2810" y="1245"/>
                      <a:pt x="2329" y="2416"/>
                      <a:pt x="1356" y="2416"/>
                    </a:cubicBezTo>
                    <a:cubicBezTo>
                      <a:pt x="764" y="2416"/>
                      <a:pt x="272" y="1935"/>
                      <a:pt x="272" y="1344"/>
                    </a:cubicBezTo>
                    <a:cubicBezTo>
                      <a:pt x="263" y="681"/>
                      <a:pt x="802" y="241"/>
                      <a:pt x="1365" y="241"/>
                    </a:cubicBezTo>
                    <a:close/>
                    <a:moveTo>
                      <a:pt x="1356" y="1"/>
                    </a:moveTo>
                    <a:cubicBezTo>
                      <a:pt x="604" y="1"/>
                      <a:pt x="0" y="604"/>
                      <a:pt x="0" y="1356"/>
                    </a:cubicBezTo>
                    <a:cubicBezTo>
                      <a:pt x="0" y="2391"/>
                      <a:pt x="1183" y="3512"/>
                      <a:pt x="1331" y="3648"/>
                    </a:cubicBezTo>
                    <a:lnTo>
                      <a:pt x="1368" y="3648"/>
                    </a:lnTo>
                    <a:cubicBezTo>
                      <a:pt x="1528" y="3512"/>
                      <a:pt x="2711" y="2453"/>
                      <a:pt x="2711" y="1356"/>
                    </a:cubicBezTo>
                    <a:cubicBezTo>
                      <a:pt x="2711" y="604"/>
                      <a:pt x="2095" y="1"/>
                      <a:pt x="1356" y="1"/>
                    </a:cubicBezTo>
                    <a:close/>
                  </a:path>
                </a:pathLst>
              </a:custGeom>
              <a:solidFill>
                <a:srgbClr val="7030A0"/>
              </a:solidFill>
              <a:ln w="9525" cap="flat" cmpd="sng">
                <a:solidFill>
                  <a:srgbClr val="7030A0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pPr defTabSz="1463005">
                  <a:defRPr/>
                </a:pPr>
                <a:endParaRPr sz="3584">
                  <a:ea typeface="+mn-ea"/>
                </a:endParaRPr>
              </a:p>
            </p:txBody>
          </p:sp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9A87334F-4A09-4268-A6F9-3B092FF1E21D}"/>
                  </a:ext>
                </a:extLst>
              </p:cNvPr>
              <p:cNvSpPr txBox="1"/>
              <p:nvPr/>
            </p:nvSpPr>
            <p:spPr>
              <a:xfrm>
                <a:off x="2926275" y="304942"/>
                <a:ext cx="243656" cy="3347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463005">
                  <a:defRPr/>
                </a:pPr>
                <a:r>
                  <a:rPr lang="en-US" sz="2880" b="1">
                    <a:solidFill>
                      <a:srgbClr val="7030A0"/>
                    </a:solidFill>
                    <a:ea typeface="+mn-ea"/>
                  </a:rPr>
                  <a:t>5</a:t>
                </a:r>
                <a:endParaRPr lang="vi-VN" sz="2880" b="1">
                  <a:solidFill>
                    <a:srgbClr val="7030A0"/>
                  </a:solidFill>
                  <a:ea typeface="+mn-ea"/>
                </a:endParaRPr>
              </a:p>
            </p:txBody>
          </p:sp>
        </p:grpSp>
        <p:sp>
          <p:nvSpPr>
            <p:cNvPr id="36" name="Hộp Văn bản 35">
              <a:extLst>
                <a:ext uri="{FF2B5EF4-FFF2-40B4-BE49-F238E27FC236}">
                  <a16:creationId xmlns:a16="http://schemas.microsoft.com/office/drawing/2014/main" id="{624D263F-8FB9-4E9C-94F1-C65C6EA692BC}"/>
                </a:ext>
              </a:extLst>
            </p:cNvPr>
            <p:cNvSpPr txBox="1"/>
            <p:nvPr/>
          </p:nvSpPr>
          <p:spPr>
            <a:xfrm>
              <a:off x="7601338" y="3156935"/>
              <a:ext cx="1200671" cy="402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463005">
                <a:defRPr/>
              </a:pPr>
              <a:r>
                <a:rPr lang="en-US" sz="3584">
                  <a:solidFill>
                    <a:srgbClr val="7030A0"/>
                  </a:solidFill>
                  <a:latin typeface="SVN-A Love Of Thunder" panose="02040603050506020204" pitchFamily="18" charset="0"/>
                  <a:ea typeface="+mn-ea"/>
                </a:rPr>
                <a:t>BTVN</a:t>
              </a:r>
              <a:endParaRPr lang="vi-VN" sz="3584" dirty="0">
                <a:solidFill>
                  <a:srgbClr val="7030A0"/>
                </a:solidFill>
                <a:ea typeface="+mn-ea"/>
              </a:endParaRPr>
            </a:p>
          </p:txBody>
        </p:sp>
      </p:grpSp>
      <p:sp>
        <p:nvSpPr>
          <p:cNvPr id="42" name="Freeform 16">
            <a:extLst>
              <a:ext uri="{FF2B5EF4-FFF2-40B4-BE49-F238E27FC236}">
                <a16:creationId xmlns:a16="http://schemas.microsoft.com/office/drawing/2014/main" id="{8069FCFE-879B-4A08-9DDC-A7A90FCB2403}"/>
              </a:ext>
            </a:extLst>
          </p:cNvPr>
          <p:cNvSpPr/>
          <p:nvPr/>
        </p:nvSpPr>
        <p:spPr>
          <a:xfrm rot="10800000">
            <a:off x="-48984" y="-1870133"/>
            <a:ext cx="14623006" cy="4594110"/>
          </a:xfrm>
          <a:custGeom>
            <a:avLst/>
            <a:gdLst>
              <a:gd name="connsiteX0" fmla="*/ 8293057 w 12192000"/>
              <a:gd name="connsiteY0" fmla="*/ 0 h 2895600"/>
              <a:gd name="connsiteX1" fmla="*/ 8711003 w 12192000"/>
              <a:gd name="connsiteY1" fmla="*/ 245571 h 2895600"/>
              <a:gd name="connsiteX2" fmla="*/ 8764312 w 12192000"/>
              <a:gd name="connsiteY2" fmla="*/ 241300 h 2895600"/>
              <a:gd name="connsiteX3" fmla="*/ 9295274 w 12192000"/>
              <a:gd name="connsiteY3" fmla="*/ 723900 h 2895600"/>
              <a:gd name="connsiteX4" fmla="*/ 9280347 w 12192000"/>
              <a:gd name="connsiteY4" fmla="*/ 834941 h 2895600"/>
              <a:gd name="connsiteX5" fmla="*/ 9374172 w 12192000"/>
              <a:gd name="connsiteY5" fmla="*/ 824264 h 2895600"/>
              <a:gd name="connsiteX6" fmla="*/ 9570351 w 12192000"/>
              <a:gd name="connsiteY6" fmla="*/ 866972 h 2895600"/>
              <a:gd name="connsiteX7" fmla="*/ 9881678 w 12192000"/>
              <a:gd name="connsiteY7" fmla="*/ 723900 h 2895600"/>
              <a:gd name="connsiteX8" fmla="*/ 10124768 w 12192000"/>
              <a:gd name="connsiteY8" fmla="*/ 798639 h 2895600"/>
              <a:gd name="connsiteX9" fmla="*/ 10617347 w 12192000"/>
              <a:gd name="connsiteY9" fmla="*/ 486871 h 2895600"/>
              <a:gd name="connsiteX10" fmla="*/ 11129118 w 12192000"/>
              <a:gd name="connsiteY10" fmla="*/ 866972 h 2895600"/>
              <a:gd name="connsiteX11" fmla="*/ 11165368 w 12192000"/>
              <a:gd name="connsiteY11" fmla="*/ 824264 h 2895600"/>
              <a:gd name="connsiteX12" fmla="*/ 11141912 w 12192000"/>
              <a:gd name="connsiteY12" fmla="*/ 700410 h 2895600"/>
              <a:gd name="connsiteX13" fmla="*/ 11519343 w 12192000"/>
              <a:gd name="connsiteY13" fmla="*/ 354476 h 2895600"/>
              <a:gd name="connsiteX14" fmla="*/ 11881847 w 12192000"/>
              <a:gd name="connsiteY14" fmla="*/ 595776 h 2895600"/>
              <a:gd name="connsiteX15" fmla="*/ 12122805 w 12192000"/>
              <a:gd name="connsiteY15" fmla="*/ 486871 h 2895600"/>
              <a:gd name="connsiteX16" fmla="*/ 12192000 w 12192000"/>
              <a:gd name="connsiteY16" fmla="*/ 496045 h 2895600"/>
              <a:gd name="connsiteX17" fmla="*/ 12192000 w 12192000"/>
              <a:gd name="connsiteY17" fmla="*/ 2767476 h 2895600"/>
              <a:gd name="connsiteX18" fmla="*/ 11671249 w 12192000"/>
              <a:gd name="connsiteY18" fmla="*/ 2767476 h 2895600"/>
              <a:gd name="connsiteX19" fmla="*/ 7917760 w 12192000"/>
              <a:gd name="connsiteY19" fmla="*/ 2767476 h 2895600"/>
              <a:gd name="connsiteX20" fmla="*/ 7917760 w 12192000"/>
              <a:gd name="connsiteY20" fmla="*/ 2895600 h 2895600"/>
              <a:gd name="connsiteX21" fmla="*/ 123600 w 12192000"/>
              <a:gd name="connsiteY21" fmla="*/ 2895600 h 2895600"/>
              <a:gd name="connsiteX22" fmla="*/ 0 w 12192000"/>
              <a:gd name="connsiteY22" fmla="*/ 2895600 h 2895600"/>
              <a:gd name="connsiteX23" fmla="*/ 0 w 12192000"/>
              <a:gd name="connsiteY23" fmla="*/ 826147 h 2895600"/>
              <a:gd name="connsiteX24" fmla="*/ 10907 w 12192000"/>
              <a:gd name="connsiteY24" fmla="*/ 830670 h 2895600"/>
              <a:gd name="connsiteX25" fmla="*/ 492824 w 12192000"/>
              <a:gd name="connsiteY25" fmla="*/ 518902 h 2895600"/>
              <a:gd name="connsiteX26" fmla="*/ 761504 w 12192000"/>
              <a:gd name="connsiteY26" fmla="*/ 587234 h 2895600"/>
              <a:gd name="connsiteX27" fmla="*/ 761504 w 12192000"/>
              <a:gd name="connsiteY27" fmla="*/ 574422 h 2895600"/>
              <a:gd name="connsiteX28" fmla="*/ 1213567 w 12192000"/>
              <a:gd name="connsiteY28" fmla="*/ 164425 h 2895600"/>
              <a:gd name="connsiteX29" fmla="*/ 1629381 w 12192000"/>
              <a:gd name="connsiteY29" fmla="*/ 407861 h 2895600"/>
              <a:gd name="connsiteX30" fmla="*/ 1682690 w 12192000"/>
              <a:gd name="connsiteY30" fmla="*/ 405725 h 2895600"/>
              <a:gd name="connsiteX31" fmla="*/ 2213652 w 12192000"/>
              <a:gd name="connsiteY31" fmla="*/ 888326 h 2895600"/>
              <a:gd name="connsiteX32" fmla="*/ 2198725 w 12192000"/>
              <a:gd name="connsiteY32" fmla="*/ 997231 h 2895600"/>
              <a:gd name="connsiteX33" fmla="*/ 2292550 w 12192000"/>
              <a:gd name="connsiteY33" fmla="*/ 986554 h 2895600"/>
              <a:gd name="connsiteX34" fmla="*/ 2488729 w 12192000"/>
              <a:gd name="connsiteY34" fmla="*/ 1029262 h 2895600"/>
              <a:gd name="connsiteX35" fmla="*/ 2800056 w 12192000"/>
              <a:gd name="connsiteY35" fmla="*/ 888326 h 2895600"/>
              <a:gd name="connsiteX36" fmla="*/ 3043147 w 12192000"/>
              <a:gd name="connsiteY36" fmla="*/ 963065 h 2895600"/>
              <a:gd name="connsiteX37" fmla="*/ 3535726 w 12192000"/>
              <a:gd name="connsiteY37" fmla="*/ 649161 h 2895600"/>
              <a:gd name="connsiteX38" fmla="*/ 4047496 w 12192000"/>
              <a:gd name="connsiteY38" fmla="*/ 1029262 h 2895600"/>
              <a:gd name="connsiteX39" fmla="*/ 4083746 w 12192000"/>
              <a:gd name="connsiteY39" fmla="*/ 986554 h 2895600"/>
              <a:gd name="connsiteX40" fmla="*/ 4060290 w 12192000"/>
              <a:gd name="connsiteY40" fmla="*/ 862701 h 2895600"/>
              <a:gd name="connsiteX41" fmla="*/ 4437720 w 12192000"/>
              <a:gd name="connsiteY41" fmla="*/ 518902 h 2895600"/>
              <a:gd name="connsiteX42" fmla="*/ 4800225 w 12192000"/>
              <a:gd name="connsiteY42" fmla="*/ 758067 h 2895600"/>
              <a:gd name="connsiteX43" fmla="*/ 5043316 w 12192000"/>
              <a:gd name="connsiteY43" fmla="*/ 649161 h 2895600"/>
              <a:gd name="connsiteX44" fmla="*/ 5216038 w 12192000"/>
              <a:gd name="connsiteY44" fmla="*/ 700410 h 2895600"/>
              <a:gd name="connsiteX45" fmla="*/ 5563617 w 12192000"/>
              <a:gd name="connsiteY45" fmla="*/ 518902 h 2895600"/>
              <a:gd name="connsiteX46" fmla="*/ 5923987 w 12192000"/>
              <a:gd name="connsiteY46" fmla="*/ 726036 h 2895600"/>
              <a:gd name="connsiteX47" fmla="*/ 6143622 w 12192000"/>
              <a:gd name="connsiteY47" fmla="*/ 679056 h 2895600"/>
              <a:gd name="connsiteX48" fmla="*/ 6261436 w 12192000"/>
              <a:gd name="connsiteY48" fmla="*/ 692669 h 2895600"/>
              <a:gd name="connsiteX49" fmla="*/ 6355203 w 12192000"/>
              <a:gd name="connsiteY49" fmla="*/ 725280 h 2895600"/>
              <a:gd name="connsiteX50" fmla="*/ 6379720 w 12192000"/>
              <a:gd name="connsiteY50" fmla="*/ 726194 h 2895600"/>
              <a:gd name="connsiteX51" fmla="*/ 6460114 w 12192000"/>
              <a:gd name="connsiteY51" fmla="*/ 676287 h 2895600"/>
              <a:gd name="connsiteX52" fmla="*/ 6785467 w 12192000"/>
              <a:gd name="connsiteY52" fmla="*/ 597911 h 2895600"/>
              <a:gd name="connsiteX53" fmla="*/ 7090397 w 12192000"/>
              <a:gd name="connsiteY53" fmla="*/ 668379 h 2895600"/>
              <a:gd name="connsiteX54" fmla="*/ 7574447 w 12192000"/>
              <a:gd name="connsiteY54" fmla="*/ 354476 h 2895600"/>
              <a:gd name="connsiteX55" fmla="*/ 7840993 w 12192000"/>
              <a:gd name="connsiteY55" fmla="*/ 424944 h 2895600"/>
              <a:gd name="connsiteX56" fmla="*/ 7840993 w 12192000"/>
              <a:gd name="connsiteY56" fmla="*/ 409996 h 2895600"/>
              <a:gd name="connsiteX57" fmla="*/ 8293057 w 12192000"/>
              <a:gd name="connsiteY57" fmla="*/ 0 h 289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</a:cxnLst>
            <a:rect l="l" t="t" r="r" b="b"/>
            <a:pathLst>
              <a:path w="12192000" h="2895600">
                <a:moveTo>
                  <a:pt x="8293057" y="0"/>
                </a:moveTo>
                <a:cubicBezTo>
                  <a:pt x="8480706" y="0"/>
                  <a:pt x="8640634" y="100363"/>
                  <a:pt x="8711003" y="245571"/>
                </a:cubicBezTo>
                <a:cubicBezTo>
                  <a:pt x="8728062" y="245571"/>
                  <a:pt x="8747253" y="241300"/>
                  <a:pt x="8764312" y="241300"/>
                </a:cubicBezTo>
                <a:cubicBezTo>
                  <a:pt x="9056448" y="241300"/>
                  <a:pt x="9295274" y="459110"/>
                  <a:pt x="9295274" y="723900"/>
                </a:cubicBezTo>
                <a:cubicBezTo>
                  <a:pt x="9295274" y="762337"/>
                  <a:pt x="9288877" y="798639"/>
                  <a:pt x="9280347" y="834941"/>
                </a:cubicBezTo>
                <a:cubicBezTo>
                  <a:pt x="9312333" y="826399"/>
                  <a:pt x="9342186" y="824264"/>
                  <a:pt x="9374172" y="824264"/>
                </a:cubicBezTo>
                <a:cubicBezTo>
                  <a:pt x="9446673" y="824264"/>
                  <a:pt x="9510644" y="839212"/>
                  <a:pt x="9570351" y="866972"/>
                </a:cubicBezTo>
                <a:cubicBezTo>
                  <a:pt x="9640719" y="781556"/>
                  <a:pt x="9755867" y="723900"/>
                  <a:pt x="9881678" y="723900"/>
                </a:cubicBezTo>
                <a:cubicBezTo>
                  <a:pt x="9973370" y="723900"/>
                  <a:pt x="10056532" y="751660"/>
                  <a:pt x="10124768" y="798639"/>
                </a:cubicBezTo>
                <a:cubicBezTo>
                  <a:pt x="10197269" y="617130"/>
                  <a:pt x="10389183" y="486871"/>
                  <a:pt x="10617347" y="486871"/>
                </a:cubicBezTo>
                <a:cubicBezTo>
                  <a:pt x="10871100" y="486871"/>
                  <a:pt x="11080073" y="649161"/>
                  <a:pt x="11129118" y="866972"/>
                </a:cubicBezTo>
                <a:cubicBezTo>
                  <a:pt x="11141912" y="849889"/>
                  <a:pt x="11152574" y="837076"/>
                  <a:pt x="11165368" y="824264"/>
                </a:cubicBezTo>
                <a:cubicBezTo>
                  <a:pt x="11150442" y="785827"/>
                  <a:pt x="11141912" y="743119"/>
                  <a:pt x="11141912" y="700410"/>
                </a:cubicBezTo>
                <a:cubicBezTo>
                  <a:pt x="11141912" y="510360"/>
                  <a:pt x="11310370" y="354476"/>
                  <a:pt x="11519343" y="354476"/>
                </a:cubicBezTo>
                <a:cubicBezTo>
                  <a:pt x="11687800" y="354476"/>
                  <a:pt x="11832802" y="456975"/>
                  <a:pt x="11881847" y="595776"/>
                </a:cubicBezTo>
                <a:cubicBezTo>
                  <a:pt x="11937288" y="529579"/>
                  <a:pt x="12022583" y="486871"/>
                  <a:pt x="12122805" y="486871"/>
                </a:cubicBezTo>
                <a:lnTo>
                  <a:pt x="12192000" y="496045"/>
                </a:lnTo>
                <a:lnTo>
                  <a:pt x="12192000" y="2767476"/>
                </a:lnTo>
                <a:lnTo>
                  <a:pt x="11671249" y="2767476"/>
                </a:lnTo>
                <a:cubicBezTo>
                  <a:pt x="10718294" y="2767476"/>
                  <a:pt x="9493052" y="2767476"/>
                  <a:pt x="7917760" y="2767476"/>
                </a:cubicBezTo>
                <a:cubicBezTo>
                  <a:pt x="7917760" y="2767476"/>
                  <a:pt x="7917760" y="2767476"/>
                  <a:pt x="7917760" y="2895600"/>
                </a:cubicBezTo>
                <a:cubicBezTo>
                  <a:pt x="7917760" y="2895600"/>
                  <a:pt x="7917760" y="2895600"/>
                  <a:pt x="123600" y="2895600"/>
                </a:cubicBezTo>
                <a:lnTo>
                  <a:pt x="0" y="2895600"/>
                </a:lnTo>
                <a:lnTo>
                  <a:pt x="0" y="826147"/>
                </a:lnTo>
                <a:lnTo>
                  <a:pt x="10907" y="830670"/>
                </a:lnTo>
                <a:cubicBezTo>
                  <a:pt x="81276" y="649161"/>
                  <a:pt x="273189" y="518902"/>
                  <a:pt x="492824" y="518902"/>
                </a:cubicBezTo>
                <a:cubicBezTo>
                  <a:pt x="593046" y="518902"/>
                  <a:pt x="684738" y="544526"/>
                  <a:pt x="761504" y="587234"/>
                </a:cubicBezTo>
                <a:cubicBezTo>
                  <a:pt x="761504" y="582963"/>
                  <a:pt x="761504" y="578693"/>
                  <a:pt x="761504" y="574422"/>
                </a:cubicBezTo>
                <a:cubicBezTo>
                  <a:pt x="761504" y="348070"/>
                  <a:pt x="966212" y="164425"/>
                  <a:pt x="1213567" y="164425"/>
                </a:cubicBezTo>
                <a:cubicBezTo>
                  <a:pt x="1399084" y="164425"/>
                  <a:pt x="1559012" y="262654"/>
                  <a:pt x="1629381" y="407861"/>
                </a:cubicBezTo>
                <a:cubicBezTo>
                  <a:pt x="1646440" y="407861"/>
                  <a:pt x="1665631" y="405725"/>
                  <a:pt x="1682690" y="405725"/>
                </a:cubicBezTo>
                <a:cubicBezTo>
                  <a:pt x="1974826" y="405725"/>
                  <a:pt x="2213652" y="621401"/>
                  <a:pt x="2213652" y="888326"/>
                </a:cubicBezTo>
                <a:cubicBezTo>
                  <a:pt x="2213652" y="924628"/>
                  <a:pt x="2207255" y="963065"/>
                  <a:pt x="2198725" y="997231"/>
                </a:cubicBezTo>
                <a:cubicBezTo>
                  <a:pt x="2230711" y="988690"/>
                  <a:pt x="2260564" y="986554"/>
                  <a:pt x="2292550" y="986554"/>
                </a:cubicBezTo>
                <a:cubicBezTo>
                  <a:pt x="2365051" y="986554"/>
                  <a:pt x="2429022" y="1003637"/>
                  <a:pt x="2488729" y="1029262"/>
                </a:cubicBezTo>
                <a:cubicBezTo>
                  <a:pt x="2559097" y="943846"/>
                  <a:pt x="2674245" y="888326"/>
                  <a:pt x="2800056" y="888326"/>
                </a:cubicBezTo>
                <a:cubicBezTo>
                  <a:pt x="2891748" y="888326"/>
                  <a:pt x="2974911" y="913951"/>
                  <a:pt x="3043147" y="963065"/>
                </a:cubicBezTo>
                <a:cubicBezTo>
                  <a:pt x="3115647" y="781556"/>
                  <a:pt x="3307561" y="649161"/>
                  <a:pt x="3535726" y="649161"/>
                </a:cubicBezTo>
                <a:cubicBezTo>
                  <a:pt x="3789478" y="649161"/>
                  <a:pt x="3998451" y="813587"/>
                  <a:pt x="4047496" y="1029262"/>
                </a:cubicBezTo>
                <a:cubicBezTo>
                  <a:pt x="4060290" y="1014314"/>
                  <a:pt x="4073084" y="999367"/>
                  <a:pt x="4083746" y="986554"/>
                </a:cubicBezTo>
                <a:cubicBezTo>
                  <a:pt x="4068820" y="950252"/>
                  <a:pt x="4060290" y="907544"/>
                  <a:pt x="4060290" y="862701"/>
                </a:cubicBezTo>
                <a:cubicBezTo>
                  <a:pt x="4060290" y="672650"/>
                  <a:pt x="4228749" y="518902"/>
                  <a:pt x="4437720" y="518902"/>
                </a:cubicBezTo>
                <a:cubicBezTo>
                  <a:pt x="4606180" y="518902"/>
                  <a:pt x="4751181" y="619265"/>
                  <a:pt x="4800225" y="758067"/>
                </a:cubicBezTo>
                <a:cubicBezTo>
                  <a:pt x="4855667" y="691869"/>
                  <a:pt x="4943094" y="649161"/>
                  <a:pt x="5043316" y="649161"/>
                </a:cubicBezTo>
                <a:cubicBezTo>
                  <a:pt x="5107286" y="649161"/>
                  <a:pt x="5169125" y="668379"/>
                  <a:pt x="5216038" y="700410"/>
                </a:cubicBezTo>
                <a:cubicBezTo>
                  <a:pt x="5286407" y="593640"/>
                  <a:pt x="5416482" y="518902"/>
                  <a:pt x="5563617" y="518902"/>
                </a:cubicBezTo>
                <a:cubicBezTo>
                  <a:pt x="5723545" y="518902"/>
                  <a:pt x="5860017" y="604317"/>
                  <a:pt x="5923987" y="726036"/>
                </a:cubicBezTo>
                <a:cubicBezTo>
                  <a:pt x="5990091" y="694004"/>
                  <a:pt x="6062593" y="679056"/>
                  <a:pt x="6143622" y="679056"/>
                </a:cubicBezTo>
                <a:cubicBezTo>
                  <a:pt x="6184138" y="679056"/>
                  <a:pt x="6223586" y="683861"/>
                  <a:pt x="6261436" y="692669"/>
                </a:cubicBezTo>
                <a:lnTo>
                  <a:pt x="6355203" y="725280"/>
                </a:lnTo>
                <a:lnTo>
                  <a:pt x="6379720" y="726194"/>
                </a:lnTo>
                <a:lnTo>
                  <a:pt x="6460114" y="676287"/>
                </a:lnTo>
                <a:cubicBezTo>
                  <a:pt x="6555970" y="626739"/>
                  <a:pt x="6667121" y="597911"/>
                  <a:pt x="6785467" y="597911"/>
                </a:cubicBezTo>
                <a:cubicBezTo>
                  <a:pt x="6894218" y="597911"/>
                  <a:pt x="7000837" y="623536"/>
                  <a:pt x="7090397" y="668379"/>
                </a:cubicBezTo>
                <a:cubicBezTo>
                  <a:pt x="7162898" y="486871"/>
                  <a:pt x="7352680" y="354476"/>
                  <a:pt x="7574447" y="354476"/>
                </a:cubicBezTo>
                <a:cubicBezTo>
                  <a:pt x="7674668" y="354476"/>
                  <a:pt x="7764228" y="382236"/>
                  <a:pt x="7840993" y="424944"/>
                </a:cubicBezTo>
                <a:cubicBezTo>
                  <a:pt x="7840993" y="418538"/>
                  <a:pt x="7840993" y="416402"/>
                  <a:pt x="7840993" y="409996"/>
                </a:cubicBezTo>
                <a:cubicBezTo>
                  <a:pt x="7840993" y="185779"/>
                  <a:pt x="8045701" y="0"/>
                  <a:pt x="8293057" y="0"/>
                </a:cubicBezTo>
                <a:close/>
              </a:path>
            </a:pathLst>
          </a:custGeom>
          <a:solidFill>
            <a:srgbClr val="F7FAFF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 defTabSz="1463005">
              <a:defRPr/>
            </a:pPr>
            <a:endParaRPr lang="en-IN" sz="3584" dirty="0">
              <a:solidFill>
                <a:srgbClr val="F3F3F3"/>
              </a:solidFill>
              <a:latin typeface="Arial"/>
            </a:endParaRPr>
          </a:p>
        </p:txBody>
      </p:sp>
      <p:grpSp>
        <p:nvGrpSpPr>
          <p:cNvPr id="43" name="Google Shape;1157;p29">
            <a:extLst>
              <a:ext uri="{FF2B5EF4-FFF2-40B4-BE49-F238E27FC236}">
                <a16:creationId xmlns:a16="http://schemas.microsoft.com/office/drawing/2014/main" id="{E24FC1B6-2CCB-4A2E-B4E4-9EFB7C885AA0}"/>
              </a:ext>
            </a:extLst>
          </p:cNvPr>
          <p:cNvGrpSpPr/>
          <p:nvPr/>
        </p:nvGrpSpPr>
        <p:grpSpPr>
          <a:xfrm>
            <a:off x="2540658" y="3017933"/>
            <a:ext cx="1111800" cy="713840"/>
            <a:chOff x="2649900" y="674200"/>
            <a:chExt cx="694875" cy="446150"/>
          </a:xfrm>
        </p:grpSpPr>
        <p:sp>
          <p:nvSpPr>
            <p:cNvPr id="44" name="Google Shape;1158;p29">
              <a:extLst>
                <a:ext uri="{FF2B5EF4-FFF2-40B4-BE49-F238E27FC236}">
                  <a16:creationId xmlns:a16="http://schemas.microsoft.com/office/drawing/2014/main" id="{1F451014-53DA-4550-9830-C0D2778456D7}"/>
                </a:ext>
              </a:extLst>
            </p:cNvPr>
            <p:cNvSpPr/>
            <p:nvPr/>
          </p:nvSpPr>
          <p:spPr>
            <a:xfrm>
              <a:off x="2649900" y="817700"/>
              <a:ext cx="96500" cy="133475"/>
            </a:xfrm>
            <a:custGeom>
              <a:avLst/>
              <a:gdLst/>
              <a:ahLst/>
              <a:cxnLst/>
              <a:rect l="l" t="t" r="r" b="b"/>
              <a:pathLst>
                <a:path w="3860" h="5339" extrusionOk="0">
                  <a:moveTo>
                    <a:pt x="3233" y="0"/>
                  </a:moveTo>
                  <a:cubicBezTo>
                    <a:pt x="2832" y="827"/>
                    <a:pt x="2406" y="1454"/>
                    <a:pt x="2106" y="2206"/>
                  </a:cubicBezTo>
                  <a:cubicBezTo>
                    <a:pt x="1354" y="1454"/>
                    <a:pt x="1153" y="426"/>
                    <a:pt x="0" y="326"/>
                  </a:cubicBezTo>
                  <a:lnTo>
                    <a:pt x="0" y="326"/>
                  </a:lnTo>
                  <a:cubicBezTo>
                    <a:pt x="326" y="1353"/>
                    <a:pt x="1053" y="2080"/>
                    <a:pt x="1579" y="2832"/>
                  </a:cubicBezTo>
                  <a:cubicBezTo>
                    <a:pt x="1479" y="3659"/>
                    <a:pt x="852" y="4386"/>
                    <a:pt x="1253" y="5338"/>
                  </a:cubicBezTo>
                  <a:cubicBezTo>
                    <a:pt x="1579" y="5213"/>
                    <a:pt x="1679" y="5213"/>
                    <a:pt x="1780" y="5013"/>
                  </a:cubicBezTo>
                  <a:cubicBezTo>
                    <a:pt x="1880" y="4486"/>
                    <a:pt x="2206" y="4186"/>
                    <a:pt x="2607" y="3860"/>
                  </a:cubicBezTo>
                  <a:cubicBezTo>
                    <a:pt x="2897" y="3928"/>
                    <a:pt x="3141" y="4101"/>
                    <a:pt x="3394" y="4101"/>
                  </a:cubicBezTo>
                  <a:cubicBezTo>
                    <a:pt x="3512" y="4101"/>
                    <a:pt x="3632" y="4064"/>
                    <a:pt x="3760" y="3960"/>
                  </a:cubicBezTo>
                  <a:cubicBezTo>
                    <a:pt x="3459" y="3659"/>
                    <a:pt x="3233" y="3333"/>
                    <a:pt x="2933" y="3133"/>
                  </a:cubicBezTo>
                  <a:cubicBezTo>
                    <a:pt x="3233" y="2406"/>
                    <a:pt x="3559" y="1679"/>
                    <a:pt x="3860" y="827"/>
                  </a:cubicBezTo>
                  <a:cubicBezTo>
                    <a:pt x="3659" y="627"/>
                    <a:pt x="3459" y="426"/>
                    <a:pt x="32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45" name="Google Shape;1159;p29">
              <a:extLst>
                <a:ext uri="{FF2B5EF4-FFF2-40B4-BE49-F238E27FC236}">
                  <a16:creationId xmlns:a16="http://schemas.microsoft.com/office/drawing/2014/main" id="{C989824F-9108-43B2-8B4A-71D7B4EC754E}"/>
                </a:ext>
              </a:extLst>
            </p:cNvPr>
            <p:cNvSpPr/>
            <p:nvPr/>
          </p:nvSpPr>
          <p:spPr>
            <a:xfrm>
              <a:off x="2796500" y="828350"/>
              <a:ext cx="88375" cy="119700"/>
            </a:xfrm>
            <a:custGeom>
              <a:avLst/>
              <a:gdLst/>
              <a:ahLst/>
              <a:cxnLst/>
              <a:rect l="l" t="t" r="r" b="b"/>
              <a:pathLst>
                <a:path w="3535" h="4788" extrusionOk="0">
                  <a:moveTo>
                    <a:pt x="2808" y="0"/>
                  </a:moveTo>
                  <a:cubicBezTo>
                    <a:pt x="2382" y="627"/>
                    <a:pt x="2081" y="1153"/>
                    <a:pt x="1655" y="1880"/>
                  </a:cubicBezTo>
                  <a:cubicBezTo>
                    <a:pt x="1254" y="1354"/>
                    <a:pt x="728" y="827"/>
                    <a:pt x="201" y="301"/>
                  </a:cubicBezTo>
                  <a:cubicBezTo>
                    <a:pt x="101" y="401"/>
                    <a:pt x="101" y="526"/>
                    <a:pt x="1" y="627"/>
                  </a:cubicBezTo>
                  <a:cubicBezTo>
                    <a:pt x="201" y="1028"/>
                    <a:pt x="302" y="1454"/>
                    <a:pt x="628" y="1654"/>
                  </a:cubicBezTo>
                  <a:cubicBezTo>
                    <a:pt x="1129" y="2281"/>
                    <a:pt x="1254" y="2807"/>
                    <a:pt x="928" y="3534"/>
                  </a:cubicBezTo>
                  <a:cubicBezTo>
                    <a:pt x="828" y="3960"/>
                    <a:pt x="728" y="4386"/>
                    <a:pt x="1029" y="4787"/>
                  </a:cubicBezTo>
                  <a:cubicBezTo>
                    <a:pt x="1655" y="4486"/>
                    <a:pt x="1755" y="3760"/>
                    <a:pt x="2382" y="3434"/>
                  </a:cubicBezTo>
                  <a:cubicBezTo>
                    <a:pt x="2607" y="3434"/>
                    <a:pt x="2808" y="3434"/>
                    <a:pt x="3134" y="3334"/>
                  </a:cubicBezTo>
                  <a:cubicBezTo>
                    <a:pt x="2908" y="3133"/>
                    <a:pt x="2708" y="3033"/>
                    <a:pt x="2607" y="2907"/>
                  </a:cubicBezTo>
                  <a:cubicBezTo>
                    <a:pt x="2607" y="2707"/>
                    <a:pt x="2708" y="2506"/>
                    <a:pt x="2708" y="2406"/>
                  </a:cubicBezTo>
                  <a:cubicBezTo>
                    <a:pt x="2908" y="2080"/>
                    <a:pt x="3008" y="1780"/>
                    <a:pt x="3234" y="1554"/>
                  </a:cubicBezTo>
                  <a:cubicBezTo>
                    <a:pt x="3535" y="827"/>
                    <a:pt x="3535" y="526"/>
                    <a:pt x="2808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46" name="Google Shape;1160;p29">
              <a:extLst>
                <a:ext uri="{FF2B5EF4-FFF2-40B4-BE49-F238E27FC236}">
                  <a16:creationId xmlns:a16="http://schemas.microsoft.com/office/drawing/2014/main" id="{220FD0F1-B068-4FE4-8B35-B10077AA2967}"/>
                </a:ext>
              </a:extLst>
            </p:cNvPr>
            <p:cNvSpPr/>
            <p:nvPr/>
          </p:nvSpPr>
          <p:spPr>
            <a:xfrm>
              <a:off x="2953150" y="822700"/>
              <a:ext cx="80850" cy="117825"/>
            </a:xfrm>
            <a:custGeom>
              <a:avLst/>
              <a:gdLst/>
              <a:ahLst/>
              <a:cxnLst/>
              <a:rect l="l" t="t" r="r" b="b"/>
              <a:pathLst>
                <a:path w="3234" h="4713" extrusionOk="0">
                  <a:moveTo>
                    <a:pt x="2281" y="1"/>
                  </a:moveTo>
                  <a:cubicBezTo>
                    <a:pt x="2081" y="527"/>
                    <a:pt x="1880" y="1153"/>
                    <a:pt x="1655" y="1780"/>
                  </a:cubicBezTo>
                  <a:cubicBezTo>
                    <a:pt x="1354" y="1580"/>
                    <a:pt x="1028" y="1379"/>
                    <a:pt x="828" y="1153"/>
                  </a:cubicBezTo>
                  <a:cubicBezTo>
                    <a:pt x="627" y="953"/>
                    <a:pt x="301" y="853"/>
                    <a:pt x="101" y="627"/>
                  </a:cubicBezTo>
                  <a:lnTo>
                    <a:pt x="1" y="752"/>
                  </a:lnTo>
                  <a:cubicBezTo>
                    <a:pt x="1" y="1580"/>
                    <a:pt x="928" y="1880"/>
                    <a:pt x="1128" y="2632"/>
                  </a:cubicBezTo>
                  <a:cubicBezTo>
                    <a:pt x="727" y="4512"/>
                    <a:pt x="727" y="4512"/>
                    <a:pt x="1028" y="4712"/>
                  </a:cubicBezTo>
                  <a:cubicBezTo>
                    <a:pt x="1454" y="4286"/>
                    <a:pt x="1981" y="3760"/>
                    <a:pt x="2382" y="3359"/>
                  </a:cubicBezTo>
                  <a:lnTo>
                    <a:pt x="3234" y="3359"/>
                  </a:lnTo>
                  <a:cubicBezTo>
                    <a:pt x="3008" y="3133"/>
                    <a:pt x="2908" y="2933"/>
                    <a:pt x="2808" y="2632"/>
                  </a:cubicBezTo>
                  <a:cubicBezTo>
                    <a:pt x="3133" y="1580"/>
                    <a:pt x="3008" y="326"/>
                    <a:pt x="228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47" name="Google Shape;1161;p29">
              <a:extLst>
                <a:ext uri="{FF2B5EF4-FFF2-40B4-BE49-F238E27FC236}">
                  <a16:creationId xmlns:a16="http://schemas.microsoft.com/office/drawing/2014/main" id="{5B9D361B-EEB8-46FD-A479-40313B4AF745}"/>
                </a:ext>
              </a:extLst>
            </p:cNvPr>
            <p:cNvSpPr/>
            <p:nvPr/>
          </p:nvSpPr>
          <p:spPr>
            <a:xfrm>
              <a:off x="3106675" y="812675"/>
              <a:ext cx="88975" cy="122825"/>
            </a:xfrm>
            <a:custGeom>
              <a:avLst/>
              <a:gdLst/>
              <a:ahLst/>
              <a:cxnLst/>
              <a:rect l="l" t="t" r="r" b="b"/>
              <a:pathLst>
                <a:path w="3559" h="4913" extrusionOk="0">
                  <a:moveTo>
                    <a:pt x="3133" y="1"/>
                  </a:moveTo>
                  <a:lnTo>
                    <a:pt x="3133" y="1"/>
                  </a:lnTo>
                  <a:cubicBezTo>
                    <a:pt x="2732" y="627"/>
                    <a:pt x="2306" y="1153"/>
                    <a:pt x="2005" y="1554"/>
                  </a:cubicBezTo>
                  <a:cubicBezTo>
                    <a:pt x="1378" y="1454"/>
                    <a:pt x="752" y="1254"/>
                    <a:pt x="125" y="1028"/>
                  </a:cubicBezTo>
                  <a:lnTo>
                    <a:pt x="125" y="1028"/>
                  </a:lnTo>
                  <a:cubicBezTo>
                    <a:pt x="0" y="2081"/>
                    <a:pt x="952" y="2081"/>
                    <a:pt x="1378" y="2607"/>
                  </a:cubicBezTo>
                  <a:cubicBezTo>
                    <a:pt x="1479" y="3334"/>
                    <a:pt x="852" y="3961"/>
                    <a:pt x="1153" y="4913"/>
                  </a:cubicBezTo>
                  <a:cubicBezTo>
                    <a:pt x="1679" y="4161"/>
                    <a:pt x="2206" y="3534"/>
                    <a:pt x="2632" y="2908"/>
                  </a:cubicBezTo>
                  <a:cubicBezTo>
                    <a:pt x="2832" y="2808"/>
                    <a:pt x="3033" y="2707"/>
                    <a:pt x="3358" y="2607"/>
                  </a:cubicBezTo>
                  <a:cubicBezTo>
                    <a:pt x="3133" y="2407"/>
                    <a:pt x="3033" y="2281"/>
                    <a:pt x="2832" y="2081"/>
                  </a:cubicBezTo>
                  <a:cubicBezTo>
                    <a:pt x="3133" y="1454"/>
                    <a:pt x="3559" y="828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48" name="Google Shape;1162;p29">
              <a:extLst>
                <a:ext uri="{FF2B5EF4-FFF2-40B4-BE49-F238E27FC236}">
                  <a16:creationId xmlns:a16="http://schemas.microsoft.com/office/drawing/2014/main" id="{BC976488-029B-479D-9727-85D59E7399BD}"/>
                </a:ext>
              </a:extLst>
            </p:cNvPr>
            <p:cNvSpPr/>
            <p:nvPr/>
          </p:nvSpPr>
          <p:spPr>
            <a:xfrm>
              <a:off x="2754525" y="1003150"/>
              <a:ext cx="73350" cy="117200"/>
            </a:xfrm>
            <a:custGeom>
              <a:avLst/>
              <a:gdLst/>
              <a:ahLst/>
              <a:cxnLst/>
              <a:rect l="l" t="t" r="r" b="b"/>
              <a:pathLst>
                <a:path w="2934" h="4688" extrusionOk="0">
                  <a:moveTo>
                    <a:pt x="301" y="1"/>
                  </a:moveTo>
                  <a:lnTo>
                    <a:pt x="301" y="1"/>
                  </a:lnTo>
                  <a:cubicBezTo>
                    <a:pt x="1" y="928"/>
                    <a:pt x="627" y="1454"/>
                    <a:pt x="928" y="2081"/>
                  </a:cubicBezTo>
                  <a:cubicBezTo>
                    <a:pt x="728" y="2507"/>
                    <a:pt x="627" y="2933"/>
                    <a:pt x="427" y="3334"/>
                  </a:cubicBezTo>
                  <a:cubicBezTo>
                    <a:pt x="301" y="3860"/>
                    <a:pt x="301" y="4286"/>
                    <a:pt x="728" y="4687"/>
                  </a:cubicBezTo>
                  <a:cubicBezTo>
                    <a:pt x="1154" y="3961"/>
                    <a:pt x="1454" y="3134"/>
                    <a:pt x="2407" y="2933"/>
                  </a:cubicBezTo>
                  <a:cubicBezTo>
                    <a:pt x="2307" y="2707"/>
                    <a:pt x="2307" y="2607"/>
                    <a:pt x="2181" y="2407"/>
                  </a:cubicBezTo>
                  <a:cubicBezTo>
                    <a:pt x="2407" y="2081"/>
                    <a:pt x="2607" y="1680"/>
                    <a:pt x="2933" y="1254"/>
                  </a:cubicBezTo>
                  <a:cubicBezTo>
                    <a:pt x="2808" y="1053"/>
                    <a:pt x="2708" y="727"/>
                    <a:pt x="2607" y="427"/>
                  </a:cubicBezTo>
                  <a:cubicBezTo>
                    <a:pt x="2181" y="828"/>
                    <a:pt x="1880" y="1154"/>
                    <a:pt x="1555" y="1555"/>
                  </a:cubicBezTo>
                  <a:cubicBezTo>
                    <a:pt x="1154" y="1053"/>
                    <a:pt x="728" y="527"/>
                    <a:pt x="30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49" name="Google Shape;1163;p29">
              <a:extLst>
                <a:ext uri="{FF2B5EF4-FFF2-40B4-BE49-F238E27FC236}">
                  <a16:creationId xmlns:a16="http://schemas.microsoft.com/office/drawing/2014/main" id="{190C4B81-5ED4-42EE-88F5-25B9B9DD2F58}"/>
                </a:ext>
              </a:extLst>
            </p:cNvPr>
            <p:cNvSpPr/>
            <p:nvPr/>
          </p:nvSpPr>
          <p:spPr>
            <a:xfrm>
              <a:off x="3044000" y="987500"/>
              <a:ext cx="86500" cy="114675"/>
            </a:xfrm>
            <a:custGeom>
              <a:avLst/>
              <a:gdLst/>
              <a:ahLst/>
              <a:cxnLst/>
              <a:rect l="l" t="t" r="r" b="b"/>
              <a:pathLst>
                <a:path w="3460" h="4587" extrusionOk="0">
                  <a:moveTo>
                    <a:pt x="3033" y="0"/>
                  </a:moveTo>
                  <a:cubicBezTo>
                    <a:pt x="2507" y="627"/>
                    <a:pt x="2106" y="1053"/>
                    <a:pt x="1680" y="1454"/>
                  </a:cubicBezTo>
                  <a:cubicBezTo>
                    <a:pt x="1379" y="1053"/>
                    <a:pt x="1053" y="727"/>
                    <a:pt x="753" y="426"/>
                  </a:cubicBezTo>
                  <a:cubicBezTo>
                    <a:pt x="627" y="426"/>
                    <a:pt x="627" y="526"/>
                    <a:pt x="527" y="526"/>
                  </a:cubicBezTo>
                  <a:cubicBezTo>
                    <a:pt x="527" y="1153"/>
                    <a:pt x="953" y="1554"/>
                    <a:pt x="1053" y="2181"/>
                  </a:cubicBezTo>
                  <a:cubicBezTo>
                    <a:pt x="753" y="2932"/>
                    <a:pt x="126" y="3659"/>
                    <a:pt x="1" y="4587"/>
                  </a:cubicBezTo>
                  <a:cubicBezTo>
                    <a:pt x="627" y="3860"/>
                    <a:pt x="1254" y="3033"/>
                    <a:pt x="2307" y="2707"/>
                  </a:cubicBezTo>
                  <a:cubicBezTo>
                    <a:pt x="2307" y="2607"/>
                    <a:pt x="2206" y="2506"/>
                    <a:pt x="2206" y="2406"/>
                  </a:cubicBezTo>
                  <a:cubicBezTo>
                    <a:pt x="2632" y="1980"/>
                    <a:pt x="3033" y="1554"/>
                    <a:pt x="3459" y="1153"/>
                  </a:cubicBezTo>
                  <a:cubicBezTo>
                    <a:pt x="3359" y="727"/>
                    <a:pt x="3134" y="426"/>
                    <a:pt x="30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0" name="Google Shape;1164;p29">
              <a:extLst>
                <a:ext uri="{FF2B5EF4-FFF2-40B4-BE49-F238E27FC236}">
                  <a16:creationId xmlns:a16="http://schemas.microsoft.com/office/drawing/2014/main" id="{DCCD5592-7C31-4E1B-9C87-694661BB0C82}"/>
                </a:ext>
              </a:extLst>
            </p:cNvPr>
            <p:cNvSpPr/>
            <p:nvPr/>
          </p:nvSpPr>
          <p:spPr>
            <a:xfrm>
              <a:off x="2895500" y="681725"/>
              <a:ext cx="83375" cy="107175"/>
            </a:xfrm>
            <a:custGeom>
              <a:avLst/>
              <a:gdLst/>
              <a:ahLst/>
              <a:cxnLst/>
              <a:rect l="l" t="t" r="r" b="b"/>
              <a:pathLst>
                <a:path w="3335" h="4287" extrusionOk="0">
                  <a:moveTo>
                    <a:pt x="302" y="0"/>
                  </a:moveTo>
                  <a:lnTo>
                    <a:pt x="302" y="0"/>
                  </a:lnTo>
                  <a:cubicBezTo>
                    <a:pt x="1" y="1254"/>
                    <a:pt x="728" y="2005"/>
                    <a:pt x="1455" y="2732"/>
                  </a:cubicBezTo>
                  <a:cubicBezTo>
                    <a:pt x="1254" y="3259"/>
                    <a:pt x="1154" y="3760"/>
                    <a:pt x="1053" y="4286"/>
                  </a:cubicBezTo>
                  <a:lnTo>
                    <a:pt x="1254" y="4286"/>
                  </a:lnTo>
                  <a:cubicBezTo>
                    <a:pt x="1455" y="3985"/>
                    <a:pt x="1680" y="3660"/>
                    <a:pt x="1981" y="3259"/>
                  </a:cubicBezTo>
                  <a:cubicBezTo>
                    <a:pt x="2181" y="3259"/>
                    <a:pt x="2507" y="3133"/>
                    <a:pt x="2808" y="3133"/>
                  </a:cubicBezTo>
                  <a:cubicBezTo>
                    <a:pt x="2708" y="2833"/>
                    <a:pt x="2708" y="2632"/>
                    <a:pt x="2607" y="2306"/>
                  </a:cubicBezTo>
                  <a:cubicBezTo>
                    <a:pt x="3033" y="1680"/>
                    <a:pt x="3334" y="1053"/>
                    <a:pt x="2708" y="326"/>
                  </a:cubicBezTo>
                  <a:lnTo>
                    <a:pt x="2708" y="326"/>
                  </a:lnTo>
                  <a:cubicBezTo>
                    <a:pt x="2507" y="752"/>
                    <a:pt x="2307" y="1153"/>
                    <a:pt x="1981" y="1780"/>
                  </a:cubicBezTo>
                  <a:cubicBezTo>
                    <a:pt x="1455" y="1153"/>
                    <a:pt x="928" y="627"/>
                    <a:pt x="302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1" name="Google Shape;1165;p29">
              <a:extLst>
                <a:ext uri="{FF2B5EF4-FFF2-40B4-BE49-F238E27FC236}">
                  <a16:creationId xmlns:a16="http://schemas.microsoft.com/office/drawing/2014/main" id="{1C9D0F2E-C65B-4656-B219-0B2E487E79F0}"/>
                </a:ext>
              </a:extLst>
            </p:cNvPr>
            <p:cNvSpPr/>
            <p:nvPr/>
          </p:nvSpPr>
          <p:spPr>
            <a:xfrm>
              <a:off x="2741375" y="676700"/>
              <a:ext cx="62675" cy="104675"/>
            </a:xfrm>
            <a:custGeom>
              <a:avLst/>
              <a:gdLst/>
              <a:ahLst/>
              <a:cxnLst/>
              <a:rect l="l" t="t" r="r" b="b"/>
              <a:pathLst>
                <a:path w="2507" h="4187" extrusionOk="0">
                  <a:moveTo>
                    <a:pt x="2206" y="1"/>
                  </a:moveTo>
                  <a:cubicBezTo>
                    <a:pt x="1980" y="527"/>
                    <a:pt x="1680" y="953"/>
                    <a:pt x="1454" y="1354"/>
                  </a:cubicBezTo>
                  <a:cubicBezTo>
                    <a:pt x="1053" y="953"/>
                    <a:pt x="527" y="527"/>
                    <a:pt x="101" y="101"/>
                  </a:cubicBezTo>
                  <a:lnTo>
                    <a:pt x="101" y="101"/>
                  </a:lnTo>
                  <a:cubicBezTo>
                    <a:pt x="0" y="1054"/>
                    <a:pt x="727" y="1580"/>
                    <a:pt x="953" y="2206"/>
                  </a:cubicBezTo>
                  <a:cubicBezTo>
                    <a:pt x="827" y="2933"/>
                    <a:pt x="727" y="3560"/>
                    <a:pt x="627" y="4186"/>
                  </a:cubicBezTo>
                  <a:cubicBezTo>
                    <a:pt x="953" y="3861"/>
                    <a:pt x="1354" y="3560"/>
                    <a:pt x="1780" y="3234"/>
                  </a:cubicBezTo>
                  <a:lnTo>
                    <a:pt x="2206" y="3234"/>
                  </a:lnTo>
                  <a:cubicBezTo>
                    <a:pt x="2206" y="2708"/>
                    <a:pt x="2306" y="2407"/>
                    <a:pt x="2406" y="1981"/>
                  </a:cubicBezTo>
                  <a:cubicBezTo>
                    <a:pt x="2406" y="1580"/>
                    <a:pt x="2507" y="1254"/>
                    <a:pt x="2507" y="953"/>
                  </a:cubicBezTo>
                  <a:cubicBezTo>
                    <a:pt x="2507" y="628"/>
                    <a:pt x="2507" y="327"/>
                    <a:pt x="2206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2" name="Google Shape;1166;p29">
              <a:extLst>
                <a:ext uri="{FF2B5EF4-FFF2-40B4-BE49-F238E27FC236}">
                  <a16:creationId xmlns:a16="http://schemas.microsoft.com/office/drawing/2014/main" id="{B21B7280-83BE-479D-96D3-075E27126B5A}"/>
                </a:ext>
              </a:extLst>
            </p:cNvPr>
            <p:cNvSpPr/>
            <p:nvPr/>
          </p:nvSpPr>
          <p:spPr>
            <a:xfrm>
              <a:off x="3047150" y="674200"/>
              <a:ext cx="90875" cy="109675"/>
            </a:xfrm>
            <a:custGeom>
              <a:avLst/>
              <a:gdLst/>
              <a:ahLst/>
              <a:cxnLst/>
              <a:rect l="l" t="t" r="r" b="b"/>
              <a:pathLst>
                <a:path w="3635" h="4387" extrusionOk="0">
                  <a:moveTo>
                    <a:pt x="3133" y="1"/>
                  </a:moveTo>
                  <a:cubicBezTo>
                    <a:pt x="2607" y="728"/>
                    <a:pt x="2181" y="1454"/>
                    <a:pt x="1754" y="2081"/>
                  </a:cubicBezTo>
                  <a:cubicBezTo>
                    <a:pt x="1128" y="1780"/>
                    <a:pt x="627" y="1454"/>
                    <a:pt x="0" y="1154"/>
                  </a:cubicBezTo>
                  <a:lnTo>
                    <a:pt x="0" y="1154"/>
                  </a:lnTo>
                  <a:cubicBezTo>
                    <a:pt x="0" y="2081"/>
                    <a:pt x="927" y="2407"/>
                    <a:pt x="1253" y="2933"/>
                  </a:cubicBezTo>
                  <a:cubicBezTo>
                    <a:pt x="1128" y="3434"/>
                    <a:pt x="1028" y="3860"/>
                    <a:pt x="927" y="4387"/>
                  </a:cubicBezTo>
                  <a:cubicBezTo>
                    <a:pt x="1253" y="4061"/>
                    <a:pt x="1554" y="3660"/>
                    <a:pt x="1754" y="3434"/>
                  </a:cubicBezTo>
                  <a:cubicBezTo>
                    <a:pt x="2181" y="3434"/>
                    <a:pt x="2381" y="3434"/>
                    <a:pt x="2707" y="3560"/>
                  </a:cubicBezTo>
                  <a:cubicBezTo>
                    <a:pt x="2506" y="3134"/>
                    <a:pt x="2281" y="2933"/>
                    <a:pt x="2181" y="2707"/>
                  </a:cubicBezTo>
                  <a:cubicBezTo>
                    <a:pt x="2506" y="2306"/>
                    <a:pt x="2907" y="1880"/>
                    <a:pt x="3233" y="1454"/>
                  </a:cubicBezTo>
                  <a:cubicBezTo>
                    <a:pt x="3634" y="928"/>
                    <a:pt x="3634" y="527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3" name="Google Shape;1167;p29">
              <a:extLst>
                <a:ext uri="{FF2B5EF4-FFF2-40B4-BE49-F238E27FC236}">
                  <a16:creationId xmlns:a16="http://schemas.microsoft.com/office/drawing/2014/main" id="{9021122F-99C5-406F-A4C6-F6AD0287A81B}"/>
                </a:ext>
              </a:extLst>
            </p:cNvPr>
            <p:cNvSpPr/>
            <p:nvPr/>
          </p:nvSpPr>
          <p:spPr>
            <a:xfrm>
              <a:off x="2900525" y="1018825"/>
              <a:ext cx="73325" cy="96500"/>
            </a:xfrm>
            <a:custGeom>
              <a:avLst/>
              <a:gdLst/>
              <a:ahLst/>
              <a:cxnLst/>
              <a:rect l="l" t="t" r="r" b="b"/>
              <a:pathLst>
                <a:path w="2933" h="3860" extrusionOk="0">
                  <a:moveTo>
                    <a:pt x="2507" y="0"/>
                  </a:moveTo>
                  <a:cubicBezTo>
                    <a:pt x="2106" y="426"/>
                    <a:pt x="1780" y="928"/>
                    <a:pt x="1354" y="1354"/>
                  </a:cubicBezTo>
                  <a:cubicBezTo>
                    <a:pt x="953" y="1053"/>
                    <a:pt x="527" y="627"/>
                    <a:pt x="101" y="201"/>
                  </a:cubicBezTo>
                  <a:lnTo>
                    <a:pt x="101" y="201"/>
                  </a:lnTo>
                  <a:cubicBezTo>
                    <a:pt x="0" y="1053"/>
                    <a:pt x="627" y="1554"/>
                    <a:pt x="1053" y="1980"/>
                  </a:cubicBezTo>
                  <a:cubicBezTo>
                    <a:pt x="1053" y="2607"/>
                    <a:pt x="727" y="3233"/>
                    <a:pt x="1053" y="3860"/>
                  </a:cubicBezTo>
                  <a:cubicBezTo>
                    <a:pt x="1354" y="3334"/>
                    <a:pt x="1680" y="2807"/>
                    <a:pt x="1980" y="2406"/>
                  </a:cubicBezTo>
                  <a:cubicBezTo>
                    <a:pt x="2406" y="2507"/>
                    <a:pt x="2607" y="2507"/>
                    <a:pt x="2933" y="2507"/>
                  </a:cubicBezTo>
                  <a:cubicBezTo>
                    <a:pt x="2832" y="2306"/>
                    <a:pt x="2732" y="2306"/>
                    <a:pt x="2607" y="2181"/>
                  </a:cubicBezTo>
                  <a:lnTo>
                    <a:pt x="2306" y="1880"/>
                  </a:lnTo>
                  <a:cubicBezTo>
                    <a:pt x="2406" y="1679"/>
                    <a:pt x="2507" y="1454"/>
                    <a:pt x="2607" y="1253"/>
                  </a:cubicBezTo>
                  <a:cubicBezTo>
                    <a:pt x="2933" y="727"/>
                    <a:pt x="2933" y="527"/>
                    <a:pt x="2507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4" name="Google Shape;1168;p29">
              <a:extLst>
                <a:ext uri="{FF2B5EF4-FFF2-40B4-BE49-F238E27FC236}">
                  <a16:creationId xmlns:a16="http://schemas.microsoft.com/office/drawing/2014/main" id="{E50D0DF9-9393-400F-8A94-796E994B1A18}"/>
                </a:ext>
              </a:extLst>
            </p:cNvPr>
            <p:cNvSpPr/>
            <p:nvPr/>
          </p:nvSpPr>
          <p:spPr>
            <a:xfrm>
              <a:off x="3070325" y="7838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5" name="Google Shape;1169;p29">
              <a:extLst>
                <a:ext uri="{FF2B5EF4-FFF2-40B4-BE49-F238E27FC236}">
                  <a16:creationId xmlns:a16="http://schemas.microsoft.com/office/drawing/2014/main" id="{84ECFE2D-352C-4EB5-952E-C629856C56BB}"/>
                </a:ext>
              </a:extLst>
            </p:cNvPr>
            <p:cNvSpPr/>
            <p:nvPr/>
          </p:nvSpPr>
          <p:spPr>
            <a:xfrm>
              <a:off x="3266450" y="1018825"/>
              <a:ext cx="43875" cy="42000"/>
            </a:xfrm>
            <a:custGeom>
              <a:avLst/>
              <a:gdLst/>
              <a:ahLst/>
              <a:cxnLst/>
              <a:rect l="l" t="t" r="r" b="b"/>
              <a:pathLst>
                <a:path w="1755" h="1680" extrusionOk="0">
                  <a:moveTo>
                    <a:pt x="1754" y="0"/>
                  </a:moveTo>
                  <a:cubicBezTo>
                    <a:pt x="1721" y="28"/>
                    <a:pt x="1689" y="57"/>
                    <a:pt x="1657" y="87"/>
                  </a:cubicBezTo>
                  <a:lnTo>
                    <a:pt x="1657" y="87"/>
                  </a:lnTo>
                  <a:cubicBezTo>
                    <a:pt x="1544" y="72"/>
                    <a:pt x="1431" y="65"/>
                    <a:pt x="1322" y="65"/>
                  </a:cubicBezTo>
                  <a:cubicBezTo>
                    <a:pt x="859" y="65"/>
                    <a:pt x="455" y="200"/>
                    <a:pt x="301" y="527"/>
                  </a:cubicBezTo>
                  <a:cubicBezTo>
                    <a:pt x="128" y="980"/>
                    <a:pt x="104" y="1266"/>
                    <a:pt x="37" y="1545"/>
                  </a:cubicBezTo>
                  <a:lnTo>
                    <a:pt x="37" y="1545"/>
                  </a:lnTo>
                  <a:cubicBezTo>
                    <a:pt x="793" y="1341"/>
                    <a:pt x="1103" y="604"/>
                    <a:pt x="1657" y="87"/>
                  </a:cubicBezTo>
                  <a:lnTo>
                    <a:pt x="1657" y="87"/>
                  </a:lnTo>
                  <a:cubicBezTo>
                    <a:pt x="1690" y="91"/>
                    <a:pt x="1722" y="95"/>
                    <a:pt x="1754" y="100"/>
                  </a:cubicBezTo>
                  <a:lnTo>
                    <a:pt x="1754" y="0"/>
                  </a:lnTo>
                  <a:close/>
                  <a:moveTo>
                    <a:pt x="37" y="1545"/>
                  </a:moveTo>
                  <a:lnTo>
                    <a:pt x="37" y="1545"/>
                  </a:lnTo>
                  <a:cubicBezTo>
                    <a:pt x="25" y="1548"/>
                    <a:pt x="12" y="1551"/>
                    <a:pt x="0" y="1554"/>
                  </a:cubicBezTo>
                  <a:lnTo>
                    <a:pt x="0" y="1679"/>
                  </a:lnTo>
                  <a:cubicBezTo>
                    <a:pt x="14" y="1634"/>
                    <a:pt x="26" y="1590"/>
                    <a:pt x="37" y="1545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6" name="Google Shape;1170;p29">
              <a:extLst>
                <a:ext uri="{FF2B5EF4-FFF2-40B4-BE49-F238E27FC236}">
                  <a16:creationId xmlns:a16="http://schemas.microsoft.com/office/drawing/2014/main" id="{F413152E-3DE0-4ACF-A9A0-49FE54A7FE0F}"/>
                </a:ext>
              </a:extLst>
            </p:cNvPr>
            <p:cNvSpPr/>
            <p:nvPr/>
          </p:nvSpPr>
          <p:spPr>
            <a:xfrm>
              <a:off x="3231975" y="1052650"/>
              <a:ext cx="18825" cy="15700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427" y="1"/>
                  </a:moveTo>
                  <a:cubicBezTo>
                    <a:pt x="326" y="201"/>
                    <a:pt x="126" y="427"/>
                    <a:pt x="1" y="627"/>
                  </a:cubicBezTo>
                  <a:cubicBezTo>
                    <a:pt x="226" y="527"/>
                    <a:pt x="427" y="326"/>
                    <a:pt x="752" y="201"/>
                  </a:cubicBezTo>
                  <a:cubicBezTo>
                    <a:pt x="627" y="101"/>
                    <a:pt x="527" y="101"/>
                    <a:pt x="427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7" name="Google Shape;1171;p29">
              <a:extLst>
                <a:ext uri="{FF2B5EF4-FFF2-40B4-BE49-F238E27FC236}">
                  <a16:creationId xmlns:a16="http://schemas.microsoft.com/office/drawing/2014/main" id="{54DE45F6-98BD-4450-8BF7-A167068ED3C3}"/>
                </a:ext>
              </a:extLst>
            </p:cNvPr>
            <p:cNvSpPr/>
            <p:nvPr/>
          </p:nvSpPr>
          <p:spPr>
            <a:xfrm>
              <a:off x="3260800" y="1057675"/>
              <a:ext cx="5675" cy="8150"/>
            </a:xfrm>
            <a:custGeom>
              <a:avLst/>
              <a:gdLst/>
              <a:ahLst/>
              <a:cxnLst/>
              <a:rect l="l" t="t" r="r" b="b"/>
              <a:pathLst>
                <a:path w="227" h="326" extrusionOk="0">
                  <a:moveTo>
                    <a:pt x="226" y="0"/>
                  </a:moveTo>
                  <a:cubicBezTo>
                    <a:pt x="101" y="125"/>
                    <a:pt x="101" y="226"/>
                    <a:pt x="0" y="226"/>
                  </a:cubicBezTo>
                  <a:lnTo>
                    <a:pt x="0" y="326"/>
                  </a:lnTo>
                  <a:lnTo>
                    <a:pt x="226" y="125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8" name="Google Shape;1172;p29">
              <a:extLst>
                <a:ext uri="{FF2B5EF4-FFF2-40B4-BE49-F238E27FC236}">
                  <a16:creationId xmlns:a16="http://schemas.microsoft.com/office/drawing/2014/main" id="{74F8FD59-5439-414F-9F9F-7E0EAC5BCA98}"/>
                </a:ext>
              </a:extLst>
            </p:cNvPr>
            <p:cNvSpPr/>
            <p:nvPr/>
          </p:nvSpPr>
          <p:spPr>
            <a:xfrm>
              <a:off x="3310300" y="1057675"/>
              <a:ext cx="34475" cy="31350"/>
            </a:xfrm>
            <a:custGeom>
              <a:avLst/>
              <a:gdLst/>
              <a:ahLst/>
              <a:cxnLst/>
              <a:rect l="l" t="t" r="r" b="b"/>
              <a:pathLst>
                <a:path w="1379" h="1254" extrusionOk="0">
                  <a:moveTo>
                    <a:pt x="1379" y="0"/>
                  </a:moveTo>
                  <a:cubicBezTo>
                    <a:pt x="953" y="326"/>
                    <a:pt x="527" y="627"/>
                    <a:pt x="0" y="953"/>
                  </a:cubicBezTo>
                  <a:cubicBezTo>
                    <a:pt x="226" y="1153"/>
                    <a:pt x="326" y="1153"/>
                    <a:pt x="426" y="1253"/>
                  </a:cubicBezTo>
                  <a:cubicBezTo>
                    <a:pt x="627" y="1053"/>
                    <a:pt x="953" y="852"/>
                    <a:pt x="1254" y="627"/>
                  </a:cubicBezTo>
                  <a:cubicBezTo>
                    <a:pt x="1254" y="627"/>
                    <a:pt x="1379" y="526"/>
                    <a:pt x="1379" y="426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</p:grpSp>
      <p:grpSp>
        <p:nvGrpSpPr>
          <p:cNvPr id="59" name="Google Shape;1157;p29">
            <a:extLst>
              <a:ext uri="{FF2B5EF4-FFF2-40B4-BE49-F238E27FC236}">
                <a16:creationId xmlns:a16="http://schemas.microsoft.com/office/drawing/2014/main" id="{6E1936FF-2C63-4EE4-B7A1-9ABD4C92BA10}"/>
              </a:ext>
            </a:extLst>
          </p:cNvPr>
          <p:cNvGrpSpPr/>
          <p:nvPr/>
        </p:nvGrpSpPr>
        <p:grpSpPr>
          <a:xfrm>
            <a:off x="11925252" y="3608635"/>
            <a:ext cx="1111800" cy="713840"/>
            <a:chOff x="2649900" y="674200"/>
            <a:chExt cx="694875" cy="446150"/>
          </a:xfrm>
        </p:grpSpPr>
        <p:sp>
          <p:nvSpPr>
            <p:cNvPr id="60" name="Google Shape;1158;p29">
              <a:extLst>
                <a:ext uri="{FF2B5EF4-FFF2-40B4-BE49-F238E27FC236}">
                  <a16:creationId xmlns:a16="http://schemas.microsoft.com/office/drawing/2014/main" id="{566B12B5-26CD-48F1-BD29-48C0D265D96A}"/>
                </a:ext>
              </a:extLst>
            </p:cNvPr>
            <p:cNvSpPr/>
            <p:nvPr/>
          </p:nvSpPr>
          <p:spPr>
            <a:xfrm>
              <a:off x="2649900" y="817700"/>
              <a:ext cx="96500" cy="133475"/>
            </a:xfrm>
            <a:custGeom>
              <a:avLst/>
              <a:gdLst/>
              <a:ahLst/>
              <a:cxnLst/>
              <a:rect l="l" t="t" r="r" b="b"/>
              <a:pathLst>
                <a:path w="3860" h="5339" extrusionOk="0">
                  <a:moveTo>
                    <a:pt x="3233" y="0"/>
                  </a:moveTo>
                  <a:cubicBezTo>
                    <a:pt x="2832" y="827"/>
                    <a:pt x="2406" y="1454"/>
                    <a:pt x="2106" y="2206"/>
                  </a:cubicBezTo>
                  <a:cubicBezTo>
                    <a:pt x="1354" y="1454"/>
                    <a:pt x="1153" y="426"/>
                    <a:pt x="0" y="326"/>
                  </a:cubicBezTo>
                  <a:lnTo>
                    <a:pt x="0" y="326"/>
                  </a:lnTo>
                  <a:cubicBezTo>
                    <a:pt x="326" y="1353"/>
                    <a:pt x="1053" y="2080"/>
                    <a:pt x="1579" y="2832"/>
                  </a:cubicBezTo>
                  <a:cubicBezTo>
                    <a:pt x="1479" y="3659"/>
                    <a:pt x="852" y="4386"/>
                    <a:pt x="1253" y="5338"/>
                  </a:cubicBezTo>
                  <a:cubicBezTo>
                    <a:pt x="1579" y="5213"/>
                    <a:pt x="1679" y="5213"/>
                    <a:pt x="1780" y="5013"/>
                  </a:cubicBezTo>
                  <a:cubicBezTo>
                    <a:pt x="1880" y="4486"/>
                    <a:pt x="2206" y="4186"/>
                    <a:pt x="2607" y="3860"/>
                  </a:cubicBezTo>
                  <a:cubicBezTo>
                    <a:pt x="2897" y="3928"/>
                    <a:pt x="3141" y="4101"/>
                    <a:pt x="3394" y="4101"/>
                  </a:cubicBezTo>
                  <a:cubicBezTo>
                    <a:pt x="3512" y="4101"/>
                    <a:pt x="3632" y="4064"/>
                    <a:pt x="3760" y="3960"/>
                  </a:cubicBezTo>
                  <a:cubicBezTo>
                    <a:pt x="3459" y="3659"/>
                    <a:pt x="3233" y="3333"/>
                    <a:pt x="2933" y="3133"/>
                  </a:cubicBezTo>
                  <a:cubicBezTo>
                    <a:pt x="3233" y="2406"/>
                    <a:pt x="3559" y="1679"/>
                    <a:pt x="3860" y="827"/>
                  </a:cubicBezTo>
                  <a:cubicBezTo>
                    <a:pt x="3659" y="627"/>
                    <a:pt x="3459" y="426"/>
                    <a:pt x="32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1" name="Google Shape;1159;p29">
              <a:extLst>
                <a:ext uri="{FF2B5EF4-FFF2-40B4-BE49-F238E27FC236}">
                  <a16:creationId xmlns:a16="http://schemas.microsoft.com/office/drawing/2014/main" id="{F9C974A7-4842-4010-A233-B0A5A463835E}"/>
                </a:ext>
              </a:extLst>
            </p:cNvPr>
            <p:cNvSpPr/>
            <p:nvPr/>
          </p:nvSpPr>
          <p:spPr>
            <a:xfrm>
              <a:off x="2796500" y="828350"/>
              <a:ext cx="88375" cy="119700"/>
            </a:xfrm>
            <a:custGeom>
              <a:avLst/>
              <a:gdLst/>
              <a:ahLst/>
              <a:cxnLst/>
              <a:rect l="l" t="t" r="r" b="b"/>
              <a:pathLst>
                <a:path w="3535" h="4788" extrusionOk="0">
                  <a:moveTo>
                    <a:pt x="2808" y="0"/>
                  </a:moveTo>
                  <a:cubicBezTo>
                    <a:pt x="2382" y="627"/>
                    <a:pt x="2081" y="1153"/>
                    <a:pt x="1655" y="1880"/>
                  </a:cubicBezTo>
                  <a:cubicBezTo>
                    <a:pt x="1254" y="1354"/>
                    <a:pt x="728" y="827"/>
                    <a:pt x="201" y="301"/>
                  </a:cubicBezTo>
                  <a:cubicBezTo>
                    <a:pt x="101" y="401"/>
                    <a:pt x="101" y="526"/>
                    <a:pt x="1" y="627"/>
                  </a:cubicBezTo>
                  <a:cubicBezTo>
                    <a:pt x="201" y="1028"/>
                    <a:pt x="302" y="1454"/>
                    <a:pt x="628" y="1654"/>
                  </a:cubicBezTo>
                  <a:cubicBezTo>
                    <a:pt x="1129" y="2281"/>
                    <a:pt x="1254" y="2807"/>
                    <a:pt x="928" y="3534"/>
                  </a:cubicBezTo>
                  <a:cubicBezTo>
                    <a:pt x="828" y="3960"/>
                    <a:pt x="728" y="4386"/>
                    <a:pt x="1029" y="4787"/>
                  </a:cubicBezTo>
                  <a:cubicBezTo>
                    <a:pt x="1655" y="4486"/>
                    <a:pt x="1755" y="3760"/>
                    <a:pt x="2382" y="3434"/>
                  </a:cubicBezTo>
                  <a:cubicBezTo>
                    <a:pt x="2607" y="3434"/>
                    <a:pt x="2808" y="3434"/>
                    <a:pt x="3134" y="3334"/>
                  </a:cubicBezTo>
                  <a:cubicBezTo>
                    <a:pt x="2908" y="3133"/>
                    <a:pt x="2708" y="3033"/>
                    <a:pt x="2607" y="2907"/>
                  </a:cubicBezTo>
                  <a:cubicBezTo>
                    <a:pt x="2607" y="2707"/>
                    <a:pt x="2708" y="2506"/>
                    <a:pt x="2708" y="2406"/>
                  </a:cubicBezTo>
                  <a:cubicBezTo>
                    <a:pt x="2908" y="2080"/>
                    <a:pt x="3008" y="1780"/>
                    <a:pt x="3234" y="1554"/>
                  </a:cubicBezTo>
                  <a:cubicBezTo>
                    <a:pt x="3535" y="827"/>
                    <a:pt x="3535" y="526"/>
                    <a:pt x="2808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2" name="Google Shape;1160;p29">
              <a:extLst>
                <a:ext uri="{FF2B5EF4-FFF2-40B4-BE49-F238E27FC236}">
                  <a16:creationId xmlns:a16="http://schemas.microsoft.com/office/drawing/2014/main" id="{1FFB628C-B752-4D73-967B-42C7D60200A0}"/>
                </a:ext>
              </a:extLst>
            </p:cNvPr>
            <p:cNvSpPr/>
            <p:nvPr/>
          </p:nvSpPr>
          <p:spPr>
            <a:xfrm>
              <a:off x="2953150" y="822700"/>
              <a:ext cx="80850" cy="117825"/>
            </a:xfrm>
            <a:custGeom>
              <a:avLst/>
              <a:gdLst/>
              <a:ahLst/>
              <a:cxnLst/>
              <a:rect l="l" t="t" r="r" b="b"/>
              <a:pathLst>
                <a:path w="3234" h="4713" extrusionOk="0">
                  <a:moveTo>
                    <a:pt x="2281" y="1"/>
                  </a:moveTo>
                  <a:cubicBezTo>
                    <a:pt x="2081" y="527"/>
                    <a:pt x="1880" y="1153"/>
                    <a:pt x="1655" y="1780"/>
                  </a:cubicBezTo>
                  <a:cubicBezTo>
                    <a:pt x="1354" y="1580"/>
                    <a:pt x="1028" y="1379"/>
                    <a:pt x="828" y="1153"/>
                  </a:cubicBezTo>
                  <a:cubicBezTo>
                    <a:pt x="627" y="953"/>
                    <a:pt x="301" y="853"/>
                    <a:pt x="101" y="627"/>
                  </a:cubicBezTo>
                  <a:lnTo>
                    <a:pt x="1" y="752"/>
                  </a:lnTo>
                  <a:cubicBezTo>
                    <a:pt x="1" y="1580"/>
                    <a:pt x="928" y="1880"/>
                    <a:pt x="1128" y="2632"/>
                  </a:cubicBezTo>
                  <a:cubicBezTo>
                    <a:pt x="727" y="4512"/>
                    <a:pt x="727" y="4512"/>
                    <a:pt x="1028" y="4712"/>
                  </a:cubicBezTo>
                  <a:cubicBezTo>
                    <a:pt x="1454" y="4286"/>
                    <a:pt x="1981" y="3760"/>
                    <a:pt x="2382" y="3359"/>
                  </a:cubicBezTo>
                  <a:lnTo>
                    <a:pt x="3234" y="3359"/>
                  </a:lnTo>
                  <a:cubicBezTo>
                    <a:pt x="3008" y="3133"/>
                    <a:pt x="2908" y="2933"/>
                    <a:pt x="2808" y="2632"/>
                  </a:cubicBezTo>
                  <a:cubicBezTo>
                    <a:pt x="3133" y="1580"/>
                    <a:pt x="3008" y="326"/>
                    <a:pt x="228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3" name="Google Shape;1161;p29">
              <a:extLst>
                <a:ext uri="{FF2B5EF4-FFF2-40B4-BE49-F238E27FC236}">
                  <a16:creationId xmlns:a16="http://schemas.microsoft.com/office/drawing/2014/main" id="{C0DE72D6-535D-4873-9EC3-BDB4FB58DB99}"/>
                </a:ext>
              </a:extLst>
            </p:cNvPr>
            <p:cNvSpPr/>
            <p:nvPr/>
          </p:nvSpPr>
          <p:spPr>
            <a:xfrm>
              <a:off x="3106675" y="812675"/>
              <a:ext cx="88975" cy="122825"/>
            </a:xfrm>
            <a:custGeom>
              <a:avLst/>
              <a:gdLst/>
              <a:ahLst/>
              <a:cxnLst/>
              <a:rect l="l" t="t" r="r" b="b"/>
              <a:pathLst>
                <a:path w="3559" h="4913" extrusionOk="0">
                  <a:moveTo>
                    <a:pt x="3133" y="1"/>
                  </a:moveTo>
                  <a:lnTo>
                    <a:pt x="3133" y="1"/>
                  </a:lnTo>
                  <a:cubicBezTo>
                    <a:pt x="2732" y="627"/>
                    <a:pt x="2306" y="1153"/>
                    <a:pt x="2005" y="1554"/>
                  </a:cubicBezTo>
                  <a:cubicBezTo>
                    <a:pt x="1378" y="1454"/>
                    <a:pt x="752" y="1254"/>
                    <a:pt x="125" y="1028"/>
                  </a:cubicBezTo>
                  <a:lnTo>
                    <a:pt x="125" y="1028"/>
                  </a:lnTo>
                  <a:cubicBezTo>
                    <a:pt x="0" y="2081"/>
                    <a:pt x="952" y="2081"/>
                    <a:pt x="1378" y="2607"/>
                  </a:cubicBezTo>
                  <a:cubicBezTo>
                    <a:pt x="1479" y="3334"/>
                    <a:pt x="852" y="3961"/>
                    <a:pt x="1153" y="4913"/>
                  </a:cubicBezTo>
                  <a:cubicBezTo>
                    <a:pt x="1679" y="4161"/>
                    <a:pt x="2206" y="3534"/>
                    <a:pt x="2632" y="2908"/>
                  </a:cubicBezTo>
                  <a:cubicBezTo>
                    <a:pt x="2832" y="2808"/>
                    <a:pt x="3033" y="2707"/>
                    <a:pt x="3358" y="2607"/>
                  </a:cubicBezTo>
                  <a:cubicBezTo>
                    <a:pt x="3133" y="2407"/>
                    <a:pt x="3033" y="2281"/>
                    <a:pt x="2832" y="2081"/>
                  </a:cubicBezTo>
                  <a:cubicBezTo>
                    <a:pt x="3133" y="1454"/>
                    <a:pt x="3559" y="828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4" name="Google Shape;1162;p29">
              <a:extLst>
                <a:ext uri="{FF2B5EF4-FFF2-40B4-BE49-F238E27FC236}">
                  <a16:creationId xmlns:a16="http://schemas.microsoft.com/office/drawing/2014/main" id="{6E71F63F-627E-4397-B602-C7E91CCD9BF3}"/>
                </a:ext>
              </a:extLst>
            </p:cNvPr>
            <p:cNvSpPr/>
            <p:nvPr/>
          </p:nvSpPr>
          <p:spPr>
            <a:xfrm>
              <a:off x="2754525" y="1003150"/>
              <a:ext cx="73350" cy="117200"/>
            </a:xfrm>
            <a:custGeom>
              <a:avLst/>
              <a:gdLst/>
              <a:ahLst/>
              <a:cxnLst/>
              <a:rect l="l" t="t" r="r" b="b"/>
              <a:pathLst>
                <a:path w="2934" h="4688" extrusionOk="0">
                  <a:moveTo>
                    <a:pt x="301" y="1"/>
                  </a:moveTo>
                  <a:lnTo>
                    <a:pt x="301" y="1"/>
                  </a:lnTo>
                  <a:cubicBezTo>
                    <a:pt x="1" y="928"/>
                    <a:pt x="627" y="1454"/>
                    <a:pt x="928" y="2081"/>
                  </a:cubicBezTo>
                  <a:cubicBezTo>
                    <a:pt x="728" y="2507"/>
                    <a:pt x="627" y="2933"/>
                    <a:pt x="427" y="3334"/>
                  </a:cubicBezTo>
                  <a:cubicBezTo>
                    <a:pt x="301" y="3860"/>
                    <a:pt x="301" y="4286"/>
                    <a:pt x="728" y="4687"/>
                  </a:cubicBezTo>
                  <a:cubicBezTo>
                    <a:pt x="1154" y="3961"/>
                    <a:pt x="1454" y="3134"/>
                    <a:pt x="2407" y="2933"/>
                  </a:cubicBezTo>
                  <a:cubicBezTo>
                    <a:pt x="2307" y="2707"/>
                    <a:pt x="2307" y="2607"/>
                    <a:pt x="2181" y="2407"/>
                  </a:cubicBezTo>
                  <a:cubicBezTo>
                    <a:pt x="2407" y="2081"/>
                    <a:pt x="2607" y="1680"/>
                    <a:pt x="2933" y="1254"/>
                  </a:cubicBezTo>
                  <a:cubicBezTo>
                    <a:pt x="2808" y="1053"/>
                    <a:pt x="2708" y="727"/>
                    <a:pt x="2607" y="427"/>
                  </a:cubicBezTo>
                  <a:cubicBezTo>
                    <a:pt x="2181" y="828"/>
                    <a:pt x="1880" y="1154"/>
                    <a:pt x="1555" y="1555"/>
                  </a:cubicBezTo>
                  <a:cubicBezTo>
                    <a:pt x="1154" y="1053"/>
                    <a:pt x="728" y="527"/>
                    <a:pt x="301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5" name="Google Shape;1163;p29">
              <a:extLst>
                <a:ext uri="{FF2B5EF4-FFF2-40B4-BE49-F238E27FC236}">
                  <a16:creationId xmlns:a16="http://schemas.microsoft.com/office/drawing/2014/main" id="{10E93ED7-98EE-4195-ABD3-D185038D00C0}"/>
                </a:ext>
              </a:extLst>
            </p:cNvPr>
            <p:cNvSpPr/>
            <p:nvPr/>
          </p:nvSpPr>
          <p:spPr>
            <a:xfrm>
              <a:off x="3044000" y="987500"/>
              <a:ext cx="86500" cy="114675"/>
            </a:xfrm>
            <a:custGeom>
              <a:avLst/>
              <a:gdLst/>
              <a:ahLst/>
              <a:cxnLst/>
              <a:rect l="l" t="t" r="r" b="b"/>
              <a:pathLst>
                <a:path w="3460" h="4587" extrusionOk="0">
                  <a:moveTo>
                    <a:pt x="3033" y="0"/>
                  </a:moveTo>
                  <a:cubicBezTo>
                    <a:pt x="2507" y="627"/>
                    <a:pt x="2106" y="1053"/>
                    <a:pt x="1680" y="1454"/>
                  </a:cubicBezTo>
                  <a:cubicBezTo>
                    <a:pt x="1379" y="1053"/>
                    <a:pt x="1053" y="727"/>
                    <a:pt x="753" y="426"/>
                  </a:cubicBezTo>
                  <a:cubicBezTo>
                    <a:pt x="627" y="426"/>
                    <a:pt x="627" y="526"/>
                    <a:pt x="527" y="526"/>
                  </a:cubicBezTo>
                  <a:cubicBezTo>
                    <a:pt x="527" y="1153"/>
                    <a:pt x="953" y="1554"/>
                    <a:pt x="1053" y="2181"/>
                  </a:cubicBezTo>
                  <a:cubicBezTo>
                    <a:pt x="753" y="2932"/>
                    <a:pt x="126" y="3659"/>
                    <a:pt x="1" y="4587"/>
                  </a:cubicBezTo>
                  <a:cubicBezTo>
                    <a:pt x="627" y="3860"/>
                    <a:pt x="1254" y="3033"/>
                    <a:pt x="2307" y="2707"/>
                  </a:cubicBezTo>
                  <a:cubicBezTo>
                    <a:pt x="2307" y="2607"/>
                    <a:pt x="2206" y="2506"/>
                    <a:pt x="2206" y="2406"/>
                  </a:cubicBezTo>
                  <a:cubicBezTo>
                    <a:pt x="2632" y="1980"/>
                    <a:pt x="3033" y="1554"/>
                    <a:pt x="3459" y="1153"/>
                  </a:cubicBezTo>
                  <a:cubicBezTo>
                    <a:pt x="3359" y="727"/>
                    <a:pt x="3134" y="426"/>
                    <a:pt x="3033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6" name="Google Shape;1164;p29">
              <a:extLst>
                <a:ext uri="{FF2B5EF4-FFF2-40B4-BE49-F238E27FC236}">
                  <a16:creationId xmlns:a16="http://schemas.microsoft.com/office/drawing/2014/main" id="{83B00B97-F15E-4B2F-A0EB-CE1B4EB32D4C}"/>
                </a:ext>
              </a:extLst>
            </p:cNvPr>
            <p:cNvSpPr/>
            <p:nvPr/>
          </p:nvSpPr>
          <p:spPr>
            <a:xfrm>
              <a:off x="2895500" y="681725"/>
              <a:ext cx="83375" cy="107175"/>
            </a:xfrm>
            <a:custGeom>
              <a:avLst/>
              <a:gdLst/>
              <a:ahLst/>
              <a:cxnLst/>
              <a:rect l="l" t="t" r="r" b="b"/>
              <a:pathLst>
                <a:path w="3335" h="4287" extrusionOk="0">
                  <a:moveTo>
                    <a:pt x="302" y="0"/>
                  </a:moveTo>
                  <a:lnTo>
                    <a:pt x="302" y="0"/>
                  </a:lnTo>
                  <a:cubicBezTo>
                    <a:pt x="1" y="1254"/>
                    <a:pt x="728" y="2005"/>
                    <a:pt x="1455" y="2732"/>
                  </a:cubicBezTo>
                  <a:cubicBezTo>
                    <a:pt x="1254" y="3259"/>
                    <a:pt x="1154" y="3760"/>
                    <a:pt x="1053" y="4286"/>
                  </a:cubicBezTo>
                  <a:lnTo>
                    <a:pt x="1254" y="4286"/>
                  </a:lnTo>
                  <a:cubicBezTo>
                    <a:pt x="1455" y="3985"/>
                    <a:pt x="1680" y="3660"/>
                    <a:pt x="1981" y="3259"/>
                  </a:cubicBezTo>
                  <a:cubicBezTo>
                    <a:pt x="2181" y="3259"/>
                    <a:pt x="2507" y="3133"/>
                    <a:pt x="2808" y="3133"/>
                  </a:cubicBezTo>
                  <a:cubicBezTo>
                    <a:pt x="2708" y="2833"/>
                    <a:pt x="2708" y="2632"/>
                    <a:pt x="2607" y="2306"/>
                  </a:cubicBezTo>
                  <a:cubicBezTo>
                    <a:pt x="3033" y="1680"/>
                    <a:pt x="3334" y="1053"/>
                    <a:pt x="2708" y="326"/>
                  </a:cubicBezTo>
                  <a:lnTo>
                    <a:pt x="2708" y="326"/>
                  </a:lnTo>
                  <a:cubicBezTo>
                    <a:pt x="2507" y="752"/>
                    <a:pt x="2307" y="1153"/>
                    <a:pt x="1981" y="1780"/>
                  </a:cubicBezTo>
                  <a:cubicBezTo>
                    <a:pt x="1455" y="1153"/>
                    <a:pt x="928" y="627"/>
                    <a:pt x="302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7" name="Google Shape;1165;p29">
              <a:extLst>
                <a:ext uri="{FF2B5EF4-FFF2-40B4-BE49-F238E27FC236}">
                  <a16:creationId xmlns:a16="http://schemas.microsoft.com/office/drawing/2014/main" id="{3E64EA9A-9724-45A1-9A9A-F417BBBD298D}"/>
                </a:ext>
              </a:extLst>
            </p:cNvPr>
            <p:cNvSpPr/>
            <p:nvPr/>
          </p:nvSpPr>
          <p:spPr>
            <a:xfrm>
              <a:off x="2741375" y="676700"/>
              <a:ext cx="62675" cy="104675"/>
            </a:xfrm>
            <a:custGeom>
              <a:avLst/>
              <a:gdLst/>
              <a:ahLst/>
              <a:cxnLst/>
              <a:rect l="l" t="t" r="r" b="b"/>
              <a:pathLst>
                <a:path w="2507" h="4187" extrusionOk="0">
                  <a:moveTo>
                    <a:pt x="2206" y="1"/>
                  </a:moveTo>
                  <a:cubicBezTo>
                    <a:pt x="1980" y="527"/>
                    <a:pt x="1680" y="953"/>
                    <a:pt x="1454" y="1354"/>
                  </a:cubicBezTo>
                  <a:cubicBezTo>
                    <a:pt x="1053" y="953"/>
                    <a:pt x="527" y="527"/>
                    <a:pt x="101" y="101"/>
                  </a:cubicBezTo>
                  <a:lnTo>
                    <a:pt x="101" y="101"/>
                  </a:lnTo>
                  <a:cubicBezTo>
                    <a:pt x="0" y="1054"/>
                    <a:pt x="727" y="1580"/>
                    <a:pt x="953" y="2206"/>
                  </a:cubicBezTo>
                  <a:cubicBezTo>
                    <a:pt x="827" y="2933"/>
                    <a:pt x="727" y="3560"/>
                    <a:pt x="627" y="4186"/>
                  </a:cubicBezTo>
                  <a:cubicBezTo>
                    <a:pt x="953" y="3861"/>
                    <a:pt x="1354" y="3560"/>
                    <a:pt x="1780" y="3234"/>
                  </a:cubicBezTo>
                  <a:lnTo>
                    <a:pt x="2206" y="3234"/>
                  </a:lnTo>
                  <a:cubicBezTo>
                    <a:pt x="2206" y="2708"/>
                    <a:pt x="2306" y="2407"/>
                    <a:pt x="2406" y="1981"/>
                  </a:cubicBezTo>
                  <a:cubicBezTo>
                    <a:pt x="2406" y="1580"/>
                    <a:pt x="2507" y="1254"/>
                    <a:pt x="2507" y="953"/>
                  </a:cubicBezTo>
                  <a:cubicBezTo>
                    <a:pt x="2507" y="628"/>
                    <a:pt x="2507" y="327"/>
                    <a:pt x="2206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8" name="Google Shape;1166;p29">
              <a:extLst>
                <a:ext uri="{FF2B5EF4-FFF2-40B4-BE49-F238E27FC236}">
                  <a16:creationId xmlns:a16="http://schemas.microsoft.com/office/drawing/2014/main" id="{AB224373-D949-47EE-856E-DD2147217EEC}"/>
                </a:ext>
              </a:extLst>
            </p:cNvPr>
            <p:cNvSpPr/>
            <p:nvPr/>
          </p:nvSpPr>
          <p:spPr>
            <a:xfrm>
              <a:off x="3047150" y="674200"/>
              <a:ext cx="90875" cy="109675"/>
            </a:xfrm>
            <a:custGeom>
              <a:avLst/>
              <a:gdLst/>
              <a:ahLst/>
              <a:cxnLst/>
              <a:rect l="l" t="t" r="r" b="b"/>
              <a:pathLst>
                <a:path w="3635" h="4387" extrusionOk="0">
                  <a:moveTo>
                    <a:pt x="3133" y="1"/>
                  </a:moveTo>
                  <a:cubicBezTo>
                    <a:pt x="2607" y="728"/>
                    <a:pt x="2181" y="1454"/>
                    <a:pt x="1754" y="2081"/>
                  </a:cubicBezTo>
                  <a:cubicBezTo>
                    <a:pt x="1128" y="1780"/>
                    <a:pt x="627" y="1454"/>
                    <a:pt x="0" y="1154"/>
                  </a:cubicBezTo>
                  <a:lnTo>
                    <a:pt x="0" y="1154"/>
                  </a:lnTo>
                  <a:cubicBezTo>
                    <a:pt x="0" y="2081"/>
                    <a:pt x="927" y="2407"/>
                    <a:pt x="1253" y="2933"/>
                  </a:cubicBezTo>
                  <a:cubicBezTo>
                    <a:pt x="1128" y="3434"/>
                    <a:pt x="1028" y="3860"/>
                    <a:pt x="927" y="4387"/>
                  </a:cubicBezTo>
                  <a:cubicBezTo>
                    <a:pt x="1253" y="4061"/>
                    <a:pt x="1554" y="3660"/>
                    <a:pt x="1754" y="3434"/>
                  </a:cubicBezTo>
                  <a:cubicBezTo>
                    <a:pt x="2181" y="3434"/>
                    <a:pt x="2381" y="3434"/>
                    <a:pt x="2707" y="3560"/>
                  </a:cubicBezTo>
                  <a:cubicBezTo>
                    <a:pt x="2506" y="3134"/>
                    <a:pt x="2281" y="2933"/>
                    <a:pt x="2181" y="2707"/>
                  </a:cubicBezTo>
                  <a:cubicBezTo>
                    <a:pt x="2506" y="2306"/>
                    <a:pt x="2907" y="1880"/>
                    <a:pt x="3233" y="1454"/>
                  </a:cubicBezTo>
                  <a:cubicBezTo>
                    <a:pt x="3634" y="928"/>
                    <a:pt x="3634" y="527"/>
                    <a:pt x="3133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69" name="Google Shape;1167;p29">
              <a:extLst>
                <a:ext uri="{FF2B5EF4-FFF2-40B4-BE49-F238E27FC236}">
                  <a16:creationId xmlns:a16="http://schemas.microsoft.com/office/drawing/2014/main" id="{45F0F21E-9E0E-4D14-81E5-7ECB8860A80B}"/>
                </a:ext>
              </a:extLst>
            </p:cNvPr>
            <p:cNvSpPr/>
            <p:nvPr/>
          </p:nvSpPr>
          <p:spPr>
            <a:xfrm>
              <a:off x="2900525" y="1018825"/>
              <a:ext cx="73325" cy="96500"/>
            </a:xfrm>
            <a:custGeom>
              <a:avLst/>
              <a:gdLst/>
              <a:ahLst/>
              <a:cxnLst/>
              <a:rect l="l" t="t" r="r" b="b"/>
              <a:pathLst>
                <a:path w="2933" h="3860" extrusionOk="0">
                  <a:moveTo>
                    <a:pt x="2507" y="0"/>
                  </a:moveTo>
                  <a:cubicBezTo>
                    <a:pt x="2106" y="426"/>
                    <a:pt x="1780" y="928"/>
                    <a:pt x="1354" y="1354"/>
                  </a:cubicBezTo>
                  <a:cubicBezTo>
                    <a:pt x="953" y="1053"/>
                    <a:pt x="527" y="627"/>
                    <a:pt x="101" y="201"/>
                  </a:cubicBezTo>
                  <a:lnTo>
                    <a:pt x="101" y="201"/>
                  </a:lnTo>
                  <a:cubicBezTo>
                    <a:pt x="0" y="1053"/>
                    <a:pt x="627" y="1554"/>
                    <a:pt x="1053" y="1980"/>
                  </a:cubicBezTo>
                  <a:cubicBezTo>
                    <a:pt x="1053" y="2607"/>
                    <a:pt x="727" y="3233"/>
                    <a:pt x="1053" y="3860"/>
                  </a:cubicBezTo>
                  <a:cubicBezTo>
                    <a:pt x="1354" y="3334"/>
                    <a:pt x="1680" y="2807"/>
                    <a:pt x="1980" y="2406"/>
                  </a:cubicBezTo>
                  <a:cubicBezTo>
                    <a:pt x="2406" y="2507"/>
                    <a:pt x="2607" y="2507"/>
                    <a:pt x="2933" y="2507"/>
                  </a:cubicBezTo>
                  <a:cubicBezTo>
                    <a:pt x="2832" y="2306"/>
                    <a:pt x="2732" y="2306"/>
                    <a:pt x="2607" y="2181"/>
                  </a:cubicBezTo>
                  <a:lnTo>
                    <a:pt x="2306" y="1880"/>
                  </a:lnTo>
                  <a:cubicBezTo>
                    <a:pt x="2406" y="1679"/>
                    <a:pt x="2507" y="1454"/>
                    <a:pt x="2607" y="1253"/>
                  </a:cubicBezTo>
                  <a:cubicBezTo>
                    <a:pt x="2933" y="727"/>
                    <a:pt x="2933" y="527"/>
                    <a:pt x="2507" y="0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70" name="Google Shape;1168;p29">
              <a:extLst>
                <a:ext uri="{FF2B5EF4-FFF2-40B4-BE49-F238E27FC236}">
                  <a16:creationId xmlns:a16="http://schemas.microsoft.com/office/drawing/2014/main" id="{6CE56AFE-EF44-4233-A41D-571A61A9EF4A}"/>
                </a:ext>
              </a:extLst>
            </p:cNvPr>
            <p:cNvSpPr/>
            <p:nvPr/>
          </p:nvSpPr>
          <p:spPr>
            <a:xfrm>
              <a:off x="3070325" y="7838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lnTo>
                    <a:pt x="0" y="1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71" name="Google Shape;1169;p29">
              <a:extLst>
                <a:ext uri="{FF2B5EF4-FFF2-40B4-BE49-F238E27FC236}">
                  <a16:creationId xmlns:a16="http://schemas.microsoft.com/office/drawing/2014/main" id="{D9643161-DA1D-4CE6-BFC9-993AE5206563}"/>
                </a:ext>
              </a:extLst>
            </p:cNvPr>
            <p:cNvSpPr/>
            <p:nvPr/>
          </p:nvSpPr>
          <p:spPr>
            <a:xfrm>
              <a:off x="3266450" y="1018825"/>
              <a:ext cx="43875" cy="42000"/>
            </a:xfrm>
            <a:custGeom>
              <a:avLst/>
              <a:gdLst/>
              <a:ahLst/>
              <a:cxnLst/>
              <a:rect l="l" t="t" r="r" b="b"/>
              <a:pathLst>
                <a:path w="1755" h="1680" extrusionOk="0">
                  <a:moveTo>
                    <a:pt x="1754" y="0"/>
                  </a:moveTo>
                  <a:cubicBezTo>
                    <a:pt x="1721" y="28"/>
                    <a:pt x="1689" y="57"/>
                    <a:pt x="1657" y="87"/>
                  </a:cubicBezTo>
                  <a:lnTo>
                    <a:pt x="1657" y="87"/>
                  </a:lnTo>
                  <a:cubicBezTo>
                    <a:pt x="1544" y="72"/>
                    <a:pt x="1431" y="65"/>
                    <a:pt x="1322" y="65"/>
                  </a:cubicBezTo>
                  <a:cubicBezTo>
                    <a:pt x="859" y="65"/>
                    <a:pt x="455" y="200"/>
                    <a:pt x="301" y="527"/>
                  </a:cubicBezTo>
                  <a:cubicBezTo>
                    <a:pt x="128" y="980"/>
                    <a:pt x="104" y="1266"/>
                    <a:pt x="37" y="1545"/>
                  </a:cubicBezTo>
                  <a:lnTo>
                    <a:pt x="37" y="1545"/>
                  </a:lnTo>
                  <a:cubicBezTo>
                    <a:pt x="793" y="1341"/>
                    <a:pt x="1103" y="604"/>
                    <a:pt x="1657" y="87"/>
                  </a:cubicBezTo>
                  <a:lnTo>
                    <a:pt x="1657" y="87"/>
                  </a:lnTo>
                  <a:cubicBezTo>
                    <a:pt x="1690" y="91"/>
                    <a:pt x="1722" y="95"/>
                    <a:pt x="1754" y="100"/>
                  </a:cubicBezTo>
                  <a:lnTo>
                    <a:pt x="1754" y="0"/>
                  </a:lnTo>
                  <a:close/>
                  <a:moveTo>
                    <a:pt x="37" y="1545"/>
                  </a:moveTo>
                  <a:lnTo>
                    <a:pt x="37" y="1545"/>
                  </a:lnTo>
                  <a:cubicBezTo>
                    <a:pt x="25" y="1548"/>
                    <a:pt x="12" y="1551"/>
                    <a:pt x="0" y="1554"/>
                  </a:cubicBezTo>
                  <a:lnTo>
                    <a:pt x="0" y="1679"/>
                  </a:lnTo>
                  <a:cubicBezTo>
                    <a:pt x="14" y="1634"/>
                    <a:pt x="26" y="1590"/>
                    <a:pt x="37" y="1545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72" name="Google Shape;1170;p29">
              <a:extLst>
                <a:ext uri="{FF2B5EF4-FFF2-40B4-BE49-F238E27FC236}">
                  <a16:creationId xmlns:a16="http://schemas.microsoft.com/office/drawing/2014/main" id="{2C6B9ED2-8CE6-4B8A-8492-59492362A872}"/>
                </a:ext>
              </a:extLst>
            </p:cNvPr>
            <p:cNvSpPr/>
            <p:nvPr/>
          </p:nvSpPr>
          <p:spPr>
            <a:xfrm>
              <a:off x="3231975" y="1052650"/>
              <a:ext cx="18825" cy="15700"/>
            </a:xfrm>
            <a:custGeom>
              <a:avLst/>
              <a:gdLst/>
              <a:ahLst/>
              <a:cxnLst/>
              <a:rect l="l" t="t" r="r" b="b"/>
              <a:pathLst>
                <a:path w="753" h="628" extrusionOk="0">
                  <a:moveTo>
                    <a:pt x="427" y="1"/>
                  </a:moveTo>
                  <a:cubicBezTo>
                    <a:pt x="326" y="201"/>
                    <a:pt x="126" y="427"/>
                    <a:pt x="1" y="627"/>
                  </a:cubicBezTo>
                  <a:cubicBezTo>
                    <a:pt x="226" y="527"/>
                    <a:pt x="427" y="326"/>
                    <a:pt x="752" y="201"/>
                  </a:cubicBezTo>
                  <a:cubicBezTo>
                    <a:pt x="627" y="101"/>
                    <a:pt x="527" y="101"/>
                    <a:pt x="427" y="1"/>
                  </a:cubicBez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73" name="Google Shape;1171;p29">
              <a:extLst>
                <a:ext uri="{FF2B5EF4-FFF2-40B4-BE49-F238E27FC236}">
                  <a16:creationId xmlns:a16="http://schemas.microsoft.com/office/drawing/2014/main" id="{0AFA57F3-3C40-4338-86D1-F12411914795}"/>
                </a:ext>
              </a:extLst>
            </p:cNvPr>
            <p:cNvSpPr/>
            <p:nvPr/>
          </p:nvSpPr>
          <p:spPr>
            <a:xfrm>
              <a:off x="3260800" y="1057675"/>
              <a:ext cx="5675" cy="8150"/>
            </a:xfrm>
            <a:custGeom>
              <a:avLst/>
              <a:gdLst/>
              <a:ahLst/>
              <a:cxnLst/>
              <a:rect l="l" t="t" r="r" b="b"/>
              <a:pathLst>
                <a:path w="227" h="326" extrusionOk="0">
                  <a:moveTo>
                    <a:pt x="226" y="0"/>
                  </a:moveTo>
                  <a:cubicBezTo>
                    <a:pt x="101" y="125"/>
                    <a:pt x="101" y="226"/>
                    <a:pt x="0" y="226"/>
                  </a:cubicBezTo>
                  <a:lnTo>
                    <a:pt x="0" y="326"/>
                  </a:lnTo>
                  <a:lnTo>
                    <a:pt x="226" y="125"/>
                  </a:lnTo>
                  <a:lnTo>
                    <a:pt x="226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74" name="Google Shape;1172;p29">
              <a:extLst>
                <a:ext uri="{FF2B5EF4-FFF2-40B4-BE49-F238E27FC236}">
                  <a16:creationId xmlns:a16="http://schemas.microsoft.com/office/drawing/2014/main" id="{A16815B0-97CE-4F7E-B10A-BD66AC085BB0}"/>
                </a:ext>
              </a:extLst>
            </p:cNvPr>
            <p:cNvSpPr/>
            <p:nvPr/>
          </p:nvSpPr>
          <p:spPr>
            <a:xfrm>
              <a:off x="3310300" y="1057675"/>
              <a:ext cx="34475" cy="31350"/>
            </a:xfrm>
            <a:custGeom>
              <a:avLst/>
              <a:gdLst/>
              <a:ahLst/>
              <a:cxnLst/>
              <a:rect l="l" t="t" r="r" b="b"/>
              <a:pathLst>
                <a:path w="1379" h="1254" extrusionOk="0">
                  <a:moveTo>
                    <a:pt x="1379" y="0"/>
                  </a:moveTo>
                  <a:cubicBezTo>
                    <a:pt x="953" y="326"/>
                    <a:pt x="527" y="627"/>
                    <a:pt x="0" y="953"/>
                  </a:cubicBezTo>
                  <a:cubicBezTo>
                    <a:pt x="226" y="1153"/>
                    <a:pt x="326" y="1153"/>
                    <a:pt x="426" y="1253"/>
                  </a:cubicBezTo>
                  <a:cubicBezTo>
                    <a:pt x="627" y="1053"/>
                    <a:pt x="953" y="852"/>
                    <a:pt x="1254" y="627"/>
                  </a:cubicBezTo>
                  <a:cubicBezTo>
                    <a:pt x="1254" y="627"/>
                    <a:pt x="1379" y="526"/>
                    <a:pt x="1379" y="426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43434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defTabSz="1463005">
                <a:buClrTx/>
                <a:defRPr/>
              </a:pPr>
              <a:endParaRPr sz="2880">
                <a:solidFill>
                  <a:sysClr val="windowText" lastClr="000000"/>
                </a:solidFill>
                <a:ea typeface="+mn-ea"/>
              </a:endParaRPr>
            </a:p>
          </p:txBody>
        </p:sp>
      </p:grpSp>
      <p:sp>
        <p:nvSpPr>
          <p:cNvPr id="41" name="Hộp Văn bản 40">
            <a:extLst>
              <a:ext uri="{FF2B5EF4-FFF2-40B4-BE49-F238E27FC236}">
                <a16:creationId xmlns:a16="http://schemas.microsoft.com/office/drawing/2014/main" id="{BAE2F7CE-9D52-403A-AD80-D0BDB6FAEE91}"/>
              </a:ext>
            </a:extLst>
          </p:cNvPr>
          <p:cNvSpPr txBox="1"/>
          <p:nvPr/>
        </p:nvSpPr>
        <p:spPr>
          <a:xfrm>
            <a:off x="3974757" y="-19923"/>
            <a:ext cx="62686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463005">
              <a:defRPr/>
            </a:pPr>
            <a:r>
              <a:rPr lang="en-US" sz="9600" b="1" dirty="0" err="1">
                <a:solidFill>
                  <a:srgbClr val="3B5D80"/>
                </a:solidFill>
                <a:latin typeface="SVN-Segoe Print" panose="020B0606040200020203" pitchFamily="34" charset="0"/>
                <a:ea typeface="+mn-ea"/>
              </a:rPr>
              <a:t>Nội</a:t>
            </a:r>
            <a:r>
              <a:rPr lang="en-US" sz="9600" b="1" dirty="0">
                <a:solidFill>
                  <a:srgbClr val="3B5D80"/>
                </a:solidFill>
                <a:latin typeface="SVN-Segoe Print" panose="020B0606040200020203" pitchFamily="34" charset="0"/>
                <a:ea typeface="+mn-ea"/>
              </a:rPr>
              <a:t> dung</a:t>
            </a:r>
            <a:endParaRPr lang="vi-VN" sz="9600" b="1" dirty="0">
              <a:solidFill>
                <a:srgbClr val="3B5D80"/>
              </a:solidFill>
              <a:latin typeface="Patrick Hand" panose="00000500000000000000" pitchFamily="2" charset="0"/>
              <a:ea typeface="+mn-ea"/>
            </a:endParaRPr>
          </a:p>
        </p:txBody>
      </p:sp>
      <p:pic>
        <p:nvPicPr>
          <p:cNvPr id="1032" name="Picture 8" descr="Sticker By LittlefieldGIF for iOS &amp; Android | GIPHY">
            <a:extLst>
              <a:ext uri="{FF2B5EF4-FFF2-40B4-BE49-F238E27FC236}">
                <a16:creationId xmlns:a16="http://schemas.microsoft.com/office/drawing/2014/main" id="{7813BB85-6954-45A4-827F-CCB39E0C338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056" y="-3194542"/>
            <a:ext cx="7068277" cy="4933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Google Shape;3301;p75">
            <a:extLst>
              <a:ext uri="{FF2B5EF4-FFF2-40B4-BE49-F238E27FC236}">
                <a16:creationId xmlns:a16="http://schemas.microsoft.com/office/drawing/2014/main" id="{91A95884-217A-A556-B8BB-2659DF1925F8}"/>
              </a:ext>
            </a:extLst>
          </p:cNvPr>
          <p:cNvSpPr/>
          <p:nvPr/>
        </p:nvSpPr>
        <p:spPr>
          <a:xfrm>
            <a:off x="1769938" y="6362990"/>
            <a:ext cx="621590" cy="806888"/>
          </a:xfrm>
          <a:custGeom>
            <a:avLst/>
            <a:gdLst/>
            <a:ahLst/>
            <a:cxnLst/>
            <a:rect l="l" t="t" r="r" b="b"/>
            <a:pathLst>
              <a:path w="2810" h="3648" extrusionOk="0">
                <a:moveTo>
                  <a:pt x="1365" y="241"/>
                </a:moveTo>
                <a:cubicBezTo>
                  <a:pt x="1630" y="241"/>
                  <a:pt x="1899" y="338"/>
                  <a:pt x="2120" y="555"/>
                </a:cubicBezTo>
                <a:cubicBezTo>
                  <a:pt x="2810" y="1245"/>
                  <a:pt x="2329" y="2416"/>
                  <a:pt x="1356" y="2416"/>
                </a:cubicBezTo>
                <a:cubicBezTo>
                  <a:pt x="764" y="2416"/>
                  <a:pt x="272" y="1935"/>
                  <a:pt x="272" y="1344"/>
                </a:cubicBezTo>
                <a:cubicBezTo>
                  <a:pt x="263" y="681"/>
                  <a:pt x="802" y="241"/>
                  <a:pt x="1365" y="241"/>
                </a:cubicBezTo>
                <a:close/>
                <a:moveTo>
                  <a:pt x="1356" y="1"/>
                </a:moveTo>
                <a:cubicBezTo>
                  <a:pt x="604" y="1"/>
                  <a:pt x="0" y="604"/>
                  <a:pt x="0" y="1356"/>
                </a:cubicBezTo>
                <a:cubicBezTo>
                  <a:pt x="0" y="2391"/>
                  <a:pt x="1183" y="3512"/>
                  <a:pt x="1331" y="3648"/>
                </a:cubicBezTo>
                <a:lnTo>
                  <a:pt x="1368" y="3648"/>
                </a:lnTo>
                <a:cubicBezTo>
                  <a:pt x="1528" y="3512"/>
                  <a:pt x="2711" y="2453"/>
                  <a:pt x="2711" y="1356"/>
                </a:cubicBezTo>
                <a:cubicBezTo>
                  <a:pt x="2711" y="604"/>
                  <a:pt x="2095" y="1"/>
                  <a:pt x="1356" y="1"/>
                </a:cubicBez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defTabSz="1463005">
              <a:defRPr/>
            </a:pPr>
            <a:endParaRPr sz="3584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62686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1" grpId="0"/>
    </p:bldLst>
  </p:timing>
</p:sld>
</file>

<file path=ppt/theme/theme1.xml><?xml version="1.0" encoding="utf-8"?>
<a:theme xmlns:a="http://schemas.openxmlformats.org/drawingml/2006/main" name="Workout for Kids by Slidesgo">
  <a:themeElements>
    <a:clrScheme name="Simple Light">
      <a:dk1>
        <a:srgbClr val="282828"/>
      </a:dk1>
      <a:lt1>
        <a:srgbClr val="FFDFC6"/>
      </a:lt1>
      <a:dk2>
        <a:srgbClr val="FFF6ED"/>
      </a:dk2>
      <a:lt2>
        <a:srgbClr val="97C9BA"/>
      </a:lt2>
      <a:accent1>
        <a:srgbClr val="818529"/>
      </a:accent1>
      <a:accent2>
        <a:srgbClr val="124947"/>
      </a:accent2>
      <a:accent3>
        <a:srgbClr val="F9C45E"/>
      </a:accent3>
      <a:accent4>
        <a:srgbClr val="F2A040"/>
      </a:accent4>
      <a:accent5>
        <a:srgbClr val="F28485"/>
      </a:accent5>
      <a:accent6>
        <a:srgbClr val="456CA3"/>
      </a:accent6>
      <a:hlink>
        <a:srgbClr val="28282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1</TotalTime>
  <Words>1027</Words>
  <Application>Microsoft Office PowerPoint</Application>
  <PresentationFormat>Custom</PresentationFormat>
  <Paragraphs>151</Paragraphs>
  <Slides>19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SVN-A Love Of Thunder</vt:lpstr>
      <vt:lpstr>Montserrat</vt:lpstr>
      <vt:lpstr>Maven Pro</vt:lpstr>
      <vt:lpstr>Arial</vt:lpstr>
      <vt:lpstr>Cambria Math</vt:lpstr>
      <vt:lpstr>Times New Roman</vt:lpstr>
      <vt:lpstr>Patrick Hand</vt:lpstr>
      <vt:lpstr>Tahoma</vt:lpstr>
      <vt:lpstr>Wingdings</vt:lpstr>
      <vt:lpstr>Indie Flower</vt:lpstr>
      <vt:lpstr>SVN-Segoe Print</vt:lpstr>
      <vt:lpstr>Workout for Kids by Slidesgo</vt:lpstr>
      <vt:lpstr>MathType 7.0 Equ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6. Lũy thừa với số mũ tự nhiên (Tiết 2) Giáo viên: Tăng ngọc Thanh</vt:lpstr>
      <vt:lpstr>PowerPoint Presentation</vt:lpstr>
      <vt:lpstr>PowerPoint Presentation</vt:lpstr>
      <vt:lpstr>PowerPoint Presentation</vt:lpstr>
      <vt:lpstr>Luyện tập 2</vt:lpstr>
      <vt:lpstr>PowerPoint Presentation</vt:lpstr>
      <vt:lpstr>PowerPoint Presentation</vt:lpstr>
      <vt:lpstr>Luyện tập 3</vt:lpstr>
      <vt:lpstr>KIẾN THỨC TRỌNG TÂM</vt:lpstr>
      <vt:lpstr>PowerPoint Presentation</vt:lpstr>
      <vt:lpstr>Vận Dụng</vt:lpstr>
      <vt:lpstr>CẢM ƠN THẦY CÔ VÀ CÁC BẠN ĐÃ LẮNG NGHE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out for Kids</dc:title>
  <dc:creator>Admin</dc:creator>
  <cp:lastModifiedBy>Tăng Ngọc Thanh</cp:lastModifiedBy>
  <cp:revision>99</cp:revision>
  <dcterms:modified xsi:type="dcterms:W3CDTF">2023-09-22T17:24:19Z</dcterms:modified>
</cp:coreProperties>
</file>